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3"/>
  </p:notesMasterIdLst>
  <p:sldIdLst>
    <p:sldId id="259" r:id="rId2"/>
    <p:sldId id="265" r:id="rId3"/>
    <p:sldId id="331" r:id="rId4"/>
    <p:sldId id="261" r:id="rId5"/>
    <p:sldId id="262" r:id="rId6"/>
    <p:sldId id="354" r:id="rId7"/>
    <p:sldId id="270" r:id="rId8"/>
    <p:sldId id="274" r:id="rId9"/>
    <p:sldId id="280" r:id="rId10"/>
    <p:sldId id="320" r:id="rId11"/>
    <p:sldId id="334" r:id="rId12"/>
    <p:sldId id="277" r:id="rId13"/>
    <p:sldId id="278" r:id="rId14"/>
    <p:sldId id="279" r:id="rId15"/>
    <p:sldId id="281" r:id="rId16"/>
    <p:sldId id="282" r:id="rId17"/>
    <p:sldId id="284" r:id="rId18"/>
    <p:sldId id="364" r:id="rId19"/>
    <p:sldId id="365" r:id="rId20"/>
    <p:sldId id="366" r:id="rId21"/>
    <p:sldId id="336" r:id="rId22"/>
    <p:sldId id="360" r:id="rId23"/>
    <p:sldId id="359" r:id="rId24"/>
    <p:sldId id="353" r:id="rId25"/>
    <p:sldId id="337" r:id="rId26"/>
    <p:sldId id="363" r:id="rId27"/>
    <p:sldId id="361" r:id="rId28"/>
    <p:sldId id="342" r:id="rId29"/>
    <p:sldId id="357" r:id="rId30"/>
    <p:sldId id="293" r:id="rId31"/>
    <p:sldId id="332" r:id="rId32"/>
    <p:sldId id="289" r:id="rId33"/>
    <p:sldId id="371" r:id="rId34"/>
    <p:sldId id="340" r:id="rId35"/>
    <p:sldId id="370" r:id="rId36"/>
    <p:sldId id="369" r:id="rId37"/>
    <p:sldId id="368" r:id="rId38"/>
    <p:sldId id="367" r:id="rId39"/>
    <p:sldId id="358" r:id="rId40"/>
    <p:sldId id="355" r:id="rId41"/>
    <p:sldId id="323" r:id="rId42"/>
    <p:sldId id="338" r:id="rId43"/>
    <p:sldId id="362" r:id="rId44"/>
    <p:sldId id="351" r:id="rId45"/>
    <p:sldId id="350" r:id="rId46"/>
    <p:sldId id="339" r:id="rId47"/>
    <p:sldId id="345" r:id="rId48"/>
    <p:sldId id="330" r:id="rId49"/>
    <p:sldId id="315" r:id="rId50"/>
    <p:sldId id="356" r:id="rId51"/>
    <p:sldId id="352" r:id="rId52"/>
    <p:sldId id="343" r:id="rId53"/>
    <p:sldId id="344" r:id="rId54"/>
    <p:sldId id="318" r:id="rId55"/>
    <p:sldId id="309" r:id="rId56"/>
    <p:sldId id="268" r:id="rId57"/>
    <p:sldId id="298" r:id="rId58"/>
    <p:sldId id="303" r:id="rId59"/>
    <p:sldId id="304" r:id="rId60"/>
    <p:sldId id="306" r:id="rId61"/>
    <p:sldId id="317" r:id="rId62"/>
    <p:sldId id="299" r:id="rId63"/>
    <p:sldId id="307" r:id="rId64"/>
    <p:sldId id="301" r:id="rId65"/>
    <p:sldId id="314" r:id="rId66"/>
    <p:sldId id="333" r:id="rId67"/>
    <p:sldId id="319" r:id="rId68"/>
    <p:sldId id="263" r:id="rId69"/>
    <p:sldId id="324" r:id="rId70"/>
    <p:sldId id="325" r:id="rId71"/>
    <p:sldId id="260" r:id="rId72"/>
    <p:sldId id="273" r:id="rId73"/>
    <p:sldId id="322" r:id="rId74"/>
    <p:sldId id="326" r:id="rId75"/>
    <p:sldId id="321" r:id="rId76"/>
    <p:sldId id="311" r:id="rId77"/>
    <p:sldId id="297" r:id="rId78"/>
    <p:sldId id="266" r:id="rId79"/>
    <p:sldId id="292" r:id="rId80"/>
    <p:sldId id="316" r:id="rId81"/>
    <p:sldId id="283" r:id="rId82"/>
    <p:sldId id="285" r:id="rId83"/>
    <p:sldId id="269" r:id="rId84"/>
    <p:sldId id="286" r:id="rId85"/>
    <p:sldId id="287" r:id="rId86"/>
    <p:sldId id="288" r:id="rId87"/>
    <p:sldId id="290" r:id="rId88"/>
    <p:sldId id="291" r:id="rId89"/>
    <p:sldId id="300" r:id="rId90"/>
    <p:sldId id="302" r:id="rId91"/>
    <p:sldId id="271" r:id="rId92"/>
    <p:sldId id="272" r:id="rId93"/>
    <p:sldId id="294" r:id="rId94"/>
    <p:sldId id="296" r:id="rId95"/>
    <p:sldId id="295" r:id="rId96"/>
    <p:sldId id="264" r:id="rId97"/>
    <p:sldId id="310" r:id="rId98"/>
    <p:sldId id="312" r:id="rId99"/>
    <p:sldId id="276" r:id="rId100"/>
    <p:sldId id="275" r:id="rId101"/>
    <p:sldId id="313" r:id="rId10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FFD966"/>
    <a:srgbClr val="000000"/>
    <a:srgbClr val="4472C4"/>
    <a:srgbClr val="AF0D1C"/>
    <a:srgbClr val="CBA63D"/>
    <a:srgbClr val="FF0000"/>
    <a:srgbClr val="E46C0A"/>
    <a:srgbClr val="FA447C"/>
    <a:srgbClr val="FA0E8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90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09-03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283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There are 2 kind of possibilities: Bulk anisotropy and Interface anisotropy</a:t>
            </a:r>
          </a:p>
          <a:p>
            <a:pPr marL="228600" indent="-228600">
              <a:buAutoNum type="arabicPeriod"/>
            </a:pPr>
            <a:r>
              <a:rPr lang="en-US" dirty="0"/>
              <a:t>Where Nd(</a:t>
            </a:r>
            <a:r>
              <a:rPr lang="en-US" dirty="0" err="1"/>
              <a:t>teta</a:t>
            </a:r>
            <a:r>
              <a:rPr lang="en-US" dirty="0"/>
              <a:t>, phi) comes form -&gt; spherical coordinate system</a:t>
            </a:r>
          </a:p>
          <a:p>
            <a:pPr marL="228600" indent="-228600">
              <a:buAutoNum type="arabicPeriod"/>
            </a:pPr>
            <a:r>
              <a:rPr lang="en-US" dirty="0"/>
              <a:t>What is the requirement for perpendicular anisotrop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9354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5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4856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5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623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wer Supply is 2 quadrant, I and III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8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1098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 the big pictur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8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38639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 the big complete picture and use arrows to point out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8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3086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hritish17@iiserb.ac.i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hyperlink" Target="mailto:kuntal@iiserb.ac.in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png"/><Relationship Id="rId3" Type="http://schemas.openxmlformats.org/officeDocument/2006/relationships/image" Target="../media/image63.png"/><Relationship Id="rId34" Type="http://schemas.openxmlformats.org/officeDocument/2006/relationships/image" Target="../media/image53.svg"/><Relationship Id="rId7" Type="http://schemas.openxmlformats.org/officeDocument/2006/relationships/image" Target="../media/image451.png"/><Relationship Id="rId12" Type="http://schemas.openxmlformats.org/officeDocument/2006/relationships/image" Target="../media/image500.png"/><Relationship Id="rId25" Type="http://schemas.openxmlformats.org/officeDocument/2006/relationships/image" Target="../media/image511.png"/><Relationship Id="rId33" Type="http://schemas.openxmlformats.org/officeDocument/2006/relationships/image" Target="../media/image52.png"/><Relationship Id="rId2" Type="http://schemas.openxmlformats.org/officeDocument/2006/relationships/notesSlide" Target="../notesSlides/notesSlide2.xml"/><Relationship Id="rId29" Type="http://schemas.openxmlformats.org/officeDocument/2006/relationships/image" Target="../media/image4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11" Type="http://schemas.openxmlformats.org/officeDocument/2006/relationships/image" Target="../media/image68.png"/><Relationship Id="rId24" Type="http://schemas.openxmlformats.org/officeDocument/2006/relationships/image" Target="../media/image631.png"/><Relationship Id="rId32" Type="http://schemas.openxmlformats.org/officeDocument/2006/relationships/image" Target="../media/image48.svg"/><Relationship Id="rId5" Type="http://schemas.openxmlformats.org/officeDocument/2006/relationships/image" Target="../media/image65.png"/><Relationship Id="rId23" Type="http://schemas.openxmlformats.org/officeDocument/2006/relationships/image" Target="../media/image62.png"/><Relationship Id="rId10" Type="http://schemas.openxmlformats.org/officeDocument/2006/relationships/image" Target="../media/image48.png"/><Relationship Id="rId31" Type="http://schemas.openxmlformats.org/officeDocument/2006/relationships/image" Target="../media/image47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30" Type="http://schemas.openxmlformats.org/officeDocument/2006/relationships/image" Target="../media/image641.png"/><Relationship Id="rId35" Type="http://schemas.openxmlformats.org/officeDocument/2006/relationships/image" Target="../media/image73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7" Type="http://schemas.openxmlformats.org/officeDocument/2006/relationships/image" Target="../media/image591.png"/><Relationship Id="rId2" Type="http://schemas.openxmlformats.org/officeDocument/2006/relationships/image" Target="../media/image5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1.png"/><Relationship Id="rId5" Type="http://schemas.openxmlformats.org/officeDocument/2006/relationships/image" Target="../media/image571.png"/><Relationship Id="rId4" Type="http://schemas.openxmlformats.org/officeDocument/2006/relationships/image" Target="../media/image216.jp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7.jpg"/><Relationship Id="rId4" Type="http://schemas.openxmlformats.org/officeDocument/2006/relationships/image" Target="../media/image6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55.png"/><Relationship Id="rId7" Type="http://schemas.openxmlformats.org/officeDocument/2006/relationships/image" Target="../media/image7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.png"/><Relationship Id="rId5" Type="http://schemas.openxmlformats.org/officeDocument/2006/relationships/image" Target="../media/image72.png"/><Relationship Id="rId9" Type="http://schemas.openxmlformats.org/officeDocument/2006/relationships/image" Target="../media/image7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58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0.png"/><Relationship Id="rId10" Type="http://schemas.openxmlformats.org/officeDocument/2006/relationships/image" Target="../media/image900.png"/><Relationship Id="rId4" Type="http://schemas.openxmlformats.org/officeDocument/2006/relationships/image" Target="../media/image441.png"/><Relationship Id="rId9" Type="http://schemas.openxmlformats.org/officeDocument/2006/relationships/image" Target="../media/image89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59.png"/><Relationship Id="rId7" Type="http://schemas.openxmlformats.org/officeDocument/2006/relationships/image" Target="../media/image51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1.png"/><Relationship Id="rId5" Type="http://schemas.openxmlformats.org/officeDocument/2006/relationships/image" Target="../media/image490.png"/><Relationship Id="rId10" Type="http://schemas.openxmlformats.org/officeDocument/2006/relationships/image" Target="../media/image540.png"/><Relationship Id="rId4" Type="http://schemas.openxmlformats.org/officeDocument/2006/relationships/image" Target="../media/image60.png"/><Relationship Id="rId9" Type="http://schemas.openxmlformats.org/officeDocument/2006/relationships/image" Target="../media/image5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3" Type="http://schemas.openxmlformats.org/officeDocument/2006/relationships/image" Target="../media/image680.png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0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85.png"/><Relationship Id="rId12" Type="http://schemas.openxmlformats.org/officeDocument/2006/relationships/image" Target="../media/image843.png"/><Relationship Id="rId17" Type="http://schemas.openxmlformats.org/officeDocument/2006/relationships/image" Target="../media/image91.png"/><Relationship Id="rId16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83.png"/><Relationship Id="rId15" Type="http://schemas.openxmlformats.org/officeDocument/2006/relationships/image" Target="../media/image88.png"/><Relationship Id="rId10" Type="http://schemas.openxmlformats.org/officeDocument/2006/relationships/image" Target="../media/image82.png"/><Relationship Id="rId9" Type="http://schemas.openxmlformats.org/officeDocument/2006/relationships/image" Target="../media/image81.png"/><Relationship Id="rId14" Type="http://schemas.openxmlformats.org/officeDocument/2006/relationships/image" Target="../media/image8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3.png"/><Relationship Id="rId7" Type="http://schemas.openxmlformats.org/officeDocument/2006/relationships/image" Target="../media/image9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81.png"/><Relationship Id="rId7" Type="http://schemas.openxmlformats.org/officeDocument/2006/relationships/image" Target="../media/image101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5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2.png"/><Relationship Id="rId13" Type="http://schemas.openxmlformats.org/officeDocument/2006/relationships/image" Target="../media/image1110.png"/><Relationship Id="rId18" Type="http://schemas.openxmlformats.org/officeDocument/2006/relationships/image" Target="../media/image16.png"/><Relationship Id="rId7" Type="http://schemas.openxmlformats.org/officeDocument/2006/relationships/image" Target="../media/image56.png"/><Relationship Id="rId12" Type="http://schemas.openxmlformats.org/officeDocument/2006/relationships/image" Target="../media/image100.png"/><Relationship Id="rId17" Type="http://schemas.openxmlformats.org/officeDocument/2006/relationships/image" Target="../media/image15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0.png"/><Relationship Id="rId11" Type="http://schemas.openxmlformats.org/officeDocument/2006/relationships/image" Target="../media/image90.png"/><Relationship Id="rId5" Type="http://schemas.openxmlformats.org/officeDocument/2006/relationships/image" Target="../media/image6300.png"/><Relationship Id="rId15" Type="http://schemas.openxmlformats.org/officeDocument/2006/relationships/image" Target="../media/image13.png"/><Relationship Id="rId10" Type="http://schemas.openxmlformats.org/officeDocument/2006/relationships/image" Target="../media/image87.png"/><Relationship Id="rId9" Type="http://schemas.openxmlformats.org/officeDocument/2006/relationships/image" Target="../media/image711.png"/><Relationship Id="rId1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6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30.png"/><Relationship Id="rId4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6.png"/><Relationship Id="rId3" Type="http://schemas.openxmlformats.org/officeDocument/2006/relationships/image" Target="../media/image1251.png"/><Relationship Id="rId7" Type="http://schemas.openxmlformats.org/officeDocument/2006/relationships/image" Target="../media/image129.png"/><Relationship Id="rId12" Type="http://schemas.openxmlformats.org/officeDocument/2006/relationships/image" Target="../media/image135.png"/><Relationship Id="rId2" Type="http://schemas.openxmlformats.org/officeDocument/2006/relationships/image" Target="../media/image1241.png"/><Relationship Id="rId16" Type="http://schemas.openxmlformats.org/officeDocument/2006/relationships/image" Target="../media/image1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8.png"/><Relationship Id="rId11" Type="http://schemas.openxmlformats.org/officeDocument/2006/relationships/image" Target="../media/image134.png"/><Relationship Id="rId5" Type="http://schemas.openxmlformats.org/officeDocument/2006/relationships/image" Target="../media/image127.png"/><Relationship Id="rId15" Type="http://schemas.openxmlformats.org/officeDocument/2006/relationships/image" Target="../media/image11.png"/><Relationship Id="rId10" Type="http://schemas.openxmlformats.org/officeDocument/2006/relationships/image" Target="../media/image133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Relationship Id="rId14" Type="http://schemas.openxmlformats.org/officeDocument/2006/relationships/image" Target="../media/image13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40.png"/><Relationship Id="rId7" Type="http://schemas.openxmlformats.org/officeDocument/2006/relationships/image" Target="../media/image93.png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3.png"/><Relationship Id="rId11" Type="http://schemas.openxmlformats.org/officeDocument/2006/relationships/image" Target="../media/image81.png"/><Relationship Id="rId5" Type="http://schemas.openxmlformats.org/officeDocument/2006/relationships/image" Target="../media/image142.png"/><Relationship Id="rId10" Type="http://schemas.openxmlformats.org/officeDocument/2006/relationships/image" Target="../media/image146.png"/><Relationship Id="rId4" Type="http://schemas.openxmlformats.org/officeDocument/2006/relationships/image" Target="../media/image141.png"/><Relationship Id="rId9" Type="http://schemas.openxmlformats.org/officeDocument/2006/relationships/image" Target="../media/image145.png"/></Relationships>
</file>

<file path=ppt/slides/_rels/slide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6.png"/><Relationship Id="rId26" Type="http://schemas.openxmlformats.org/officeDocument/2006/relationships/image" Target="../media/image9.png"/><Relationship Id="rId3" Type="http://schemas.openxmlformats.org/officeDocument/2006/relationships/image" Target="../media/image18.png"/><Relationship Id="rId21" Type="http://schemas.openxmlformats.org/officeDocument/2006/relationships/image" Target="../media/image4.png"/><Relationship Id="rId7" Type="http://schemas.openxmlformats.org/officeDocument/2006/relationships/image" Target="../media/image22.png"/><Relationship Id="rId17" Type="http://schemas.openxmlformats.org/officeDocument/2006/relationships/image" Target="../media/image25.png"/><Relationship Id="rId25" Type="http://schemas.openxmlformats.org/officeDocument/2006/relationships/image" Target="../media/image8.png"/><Relationship Id="rId2" Type="http://schemas.openxmlformats.org/officeDocument/2006/relationships/image" Target="../media/image17.png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24" Type="http://schemas.openxmlformats.org/officeDocument/2006/relationships/image" Target="../media/image7.png"/><Relationship Id="rId5" Type="http://schemas.openxmlformats.org/officeDocument/2006/relationships/image" Target="../media/image20.png"/><Relationship Id="rId23" Type="http://schemas.openxmlformats.org/officeDocument/2006/relationships/image" Target="../media/image6.png"/><Relationship Id="rId19" Type="http://schemas.openxmlformats.org/officeDocument/2006/relationships/image" Target="../media/image27.png"/><Relationship Id="rId4" Type="http://schemas.openxmlformats.org/officeDocument/2006/relationships/image" Target="../media/image19.png"/><Relationship Id="rId22" Type="http://schemas.openxmlformats.org/officeDocument/2006/relationships/image" Target="../media/image5.png"/><Relationship Id="rId27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13" Type="http://schemas.openxmlformats.org/officeDocument/2006/relationships/image" Target="../media/image158.png"/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12" Type="http://schemas.openxmlformats.org/officeDocument/2006/relationships/image" Target="../media/image157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50.png"/><Relationship Id="rId15" Type="http://schemas.openxmlformats.org/officeDocument/2006/relationships/image" Target="../media/image160.png"/><Relationship Id="rId10" Type="http://schemas.openxmlformats.org/officeDocument/2006/relationships/image" Target="../media/image155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Relationship Id="rId14" Type="http://schemas.openxmlformats.org/officeDocument/2006/relationships/image" Target="../media/image15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png"/><Relationship Id="rId18" Type="http://schemas.openxmlformats.org/officeDocument/2006/relationships/image" Target="../media/image180.png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12" Type="http://schemas.openxmlformats.org/officeDocument/2006/relationships/image" Target="../media/image174.png"/><Relationship Id="rId17" Type="http://schemas.openxmlformats.org/officeDocument/2006/relationships/image" Target="../media/image179.png"/><Relationship Id="rId2" Type="http://schemas.openxmlformats.org/officeDocument/2006/relationships/image" Target="../media/image164.png"/><Relationship Id="rId16" Type="http://schemas.openxmlformats.org/officeDocument/2006/relationships/image" Target="../media/image17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5" Type="http://schemas.openxmlformats.org/officeDocument/2006/relationships/image" Target="../media/image177.png"/><Relationship Id="rId10" Type="http://schemas.openxmlformats.org/officeDocument/2006/relationships/image" Target="../media/image172.png"/><Relationship Id="rId19" Type="http://schemas.openxmlformats.org/officeDocument/2006/relationships/image" Target="../media/image18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Relationship Id="rId14" Type="http://schemas.openxmlformats.org/officeDocument/2006/relationships/image" Target="../media/image176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310.png"/><Relationship Id="rId12" Type="http://schemas.openxmlformats.org/officeDocument/2006/relationships/image" Target="../media/image33.png"/><Relationship Id="rId17" Type="http://schemas.openxmlformats.org/officeDocument/2006/relationships/image" Target="../media/image11.png"/><Relationship Id="rId2" Type="http://schemas.openxmlformats.org/officeDocument/2006/relationships/image" Target="../media/image210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32.png"/><Relationship Id="rId5" Type="http://schemas.openxmlformats.org/officeDocument/2006/relationships/image" Target="../media/image29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40.png"/><Relationship Id="rId7" Type="http://schemas.openxmlformats.org/officeDocument/2006/relationships/image" Target="../media/image93.png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3.png"/><Relationship Id="rId11" Type="http://schemas.openxmlformats.org/officeDocument/2006/relationships/image" Target="../media/image81.png"/><Relationship Id="rId5" Type="http://schemas.openxmlformats.org/officeDocument/2006/relationships/image" Target="../media/image142.png"/><Relationship Id="rId10" Type="http://schemas.openxmlformats.org/officeDocument/2006/relationships/image" Target="../media/image146.png"/><Relationship Id="rId4" Type="http://schemas.openxmlformats.org/officeDocument/2006/relationships/image" Target="../media/image141.png"/><Relationship Id="rId9" Type="http://schemas.openxmlformats.org/officeDocument/2006/relationships/image" Target="../media/image14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2.png"/><Relationship Id="rId3" Type="http://schemas.openxmlformats.org/officeDocument/2006/relationships/image" Target="../media/image742.png"/><Relationship Id="rId7" Type="http://schemas.openxmlformats.org/officeDocument/2006/relationships/image" Target="../media/image831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1.png"/><Relationship Id="rId5" Type="http://schemas.openxmlformats.org/officeDocument/2006/relationships/image" Target="../media/image812.png"/><Relationship Id="rId4" Type="http://schemas.openxmlformats.org/officeDocument/2006/relationships/image" Target="../media/image752.png"/><Relationship Id="rId9" Type="http://schemas.openxmlformats.org/officeDocument/2006/relationships/image" Target="../media/image85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0.png"/><Relationship Id="rId3" Type="http://schemas.openxmlformats.org/officeDocument/2006/relationships/image" Target="../media/image861.png"/><Relationship Id="rId7" Type="http://schemas.openxmlformats.org/officeDocument/2006/relationships/image" Target="../media/image921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1.png"/><Relationship Id="rId5" Type="http://schemas.openxmlformats.org/officeDocument/2006/relationships/image" Target="../media/image891.png"/><Relationship Id="rId10" Type="http://schemas.openxmlformats.org/officeDocument/2006/relationships/image" Target="../media/image950.png"/><Relationship Id="rId4" Type="http://schemas.openxmlformats.org/officeDocument/2006/relationships/image" Target="../media/image881.png"/><Relationship Id="rId9" Type="http://schemas.openxmlformats.org/officeDocument/2006/relationships/image" Target="../media/image94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8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2.jpg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20.png"/><Relationship Id="rId4" Type="http://schemas.openxmlformats.org/officeDocument/2006/relationships/image" Target="../media/image67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1.png"/><Relationship Id="rId5" Type="http://schemas.openxmlformats.org/officeDocument/2006/relationships/image" Target="../media/image146.jpeg"/><Relationship Id="rId4" Type="http://schemas.openxmlformats.org/officeDocument/2006/relationships/image" Target="../media/image145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0.jpeg"/><Relationship Id="rId4" Type="http://schemas.openxmlformats.org/officeDocument/2006/relationships/image" Target="../media/image14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1.png"/><Relationship Id="rId13" Type="http://schemas.openxmlformats.org/officeDocument/2006/relationships/image" Target="../media/image791.png"/><Relationship Id="rId3" Type="http://schemas.openxmlformats.org/officeDocument/2006/relationships/image" Target="../media/image152.jpeg"/><Relationship Id="rId7" Type="http://schemas.openxmlformats.org/officeDocument/2006/relationships/image" Target="../media/image731.png"/><Relationship Id="rId12" Type="http://schemas.openxmlformats.org/officeDocument/2006/relationships/image" Target="../media/image780.png"/><Relationship Id="rId17" Type="http://schemas.openxmlformats.org/officeDocument/2006/relationships/image" Target="../media/image840.png"/><Relationship Id="rId2" Type="http://schemas.openxmlformats.org/officeDocument/2006/relationships/image" Target="../media/image151.jpeg"/><Relationship Id="rId16" Type="http://schemas.openxmlformats.org/officeDocument/2006/relationships/image" Target="../media/image8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1.png"/><Relationship Id="rId11" Type="http://schemas.openxmlformats.org/officeDocument/2006/relationships/image" Target="../media/image771.png"/><Relationship Id="rId5" Type="http://schemas.openxmlformats.org/officeDocument/2006/relationships/image" Target="../media/image671.png"/><Relationship Id="rId15" Type="http://schemas.openxmlformats.org/officeDocument/2006/relationships/image" Target="../media/image820.png"/><Relationship Id="rId10" Type="http://schemas.openxmlformats.org/officeDocument/2006/relationships/image" Target="../media/image761.png"/><Relationship Id="rId4" Type="http://schemas.openxmlformats.org/officeDocument/2006/relationships/image" Target="../media/image611.png"/><Relationship Id="rId9" Type="http://schemas.openxmlformats.org/officeDocument/2006/relationships/image" Target="../media/image751.png"/><Relationship Id="rId14" Type="http://schemas.openxmlformats.org/officeDocument/2006/relationships/image" Target="../media/image81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7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19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0.png"/><Relationship Id="rId4" Type="http://schemas.openxmlformats.org/officeDocument/2006/relationships/image" Target="../media/image195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0.png"/><Relationship Id="rId3" Type="http://schemas.openxmlformats.org/officeDocument/2006/relationships/image" Target="../media/image1210.png"/><Relationship Id="rId7" Type="http://schemas.openxmlformats.org/officeDocument/2006/relationships/image" Target="../media/image125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0.png"/><Relationship Id="rId5" Type="http://schemas.openxmlformats.org/officeDocument/2006/relationships/image" Target="../media/image1230.png"/><Relationship Id="rId4" Type="http://schemas.openxmlformats.org/officeDocument/2006/relationships/image" Target="../media/image12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6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2.png"/><Relationship Id="rId4" Type="http://schemas.openxmlformats.org/officeDocument/2006/relationships/image" Target="../media/image24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0.png"/><Relationship Id="rId3" Type="http://schemas.openxmlformats.org/officeDocument/2006/relationships/image" Target="../media/image1280.png"/><Relationship Id="rId7" Type="http://schemas.openxmlformats.org/officeDocument/2006/relationships/image" Target="../media/image1320.png"/><Relationship Id="rId2" Type="http://schemas.openxmlformats.org/officeDocument/2006/relationships/image" Target="../media/image12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10.png"/><Relationship Id="rId5" Type="http://schemas.openxmlformats.org/officeDocument/2006/relationships/image" Target="../media/image1300.png"/><Relationship Id="rId4" Type="http://schemas.openxmlformats.org/officeDocument/2006/relationships/image" Target="../media/image1290.png"/><Relationship Id="rId9" Type="http://schemas.openxmlformats.org/officeDocument/2006/relationships/image" Target="../media/image134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2.png"/><Relationship Id="rId13" Type="http://schemas.openxmlformats.org/officeDocument/2006/relationships/image" Target="../media/image1211.png"/><Relationship Id="rId3" Type="http://schemas.openxmlformats.org/officeDocument/2006/relationships/image" Target="../media/image310.png"/><Relationship Id="rId7" Type="http://schemas.openxmlformats.org/officeDocument/2006/relationships/image" Target="../media/image614.png"/><Relationship Id="rId12" Type="http://schemas.openxmlformats.org/officeDocument/2006/relationships/image" Target="../media/image1120.png"/><Relationship Id="rId17" Type="http://schemas.openxmlformats.org/officeDocument/2006/relationships/image" Target="../media/image16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2.png"/><Relationship Id="rId11" Type="http://schemas.openxmlformats.org/officeDocument/2006/relationships/image" Target="../media/image1010.png"/><Relationship Id="rId5" Type="http://schemas.openxmlformats.org/officeDocument/2006/relationships/image" Target="../media/image421.png"/><Relationship Id="rId15" Type="http://schemas.openxmlformats.org/officeDocument/2006/relationships/image" Target="../media/image14.png"/><Relationship Id="rId10" Type="http://schemas.openxmlformats.org/officeDocument/2006/relationships/image" Target="../media/image910.png"/><Relationship Id="rId4" Type="http://schemas.openxmlformats.org/officeDocument/2006/relationships/image" Target="../media/image2130.png"/><Relationship Id="rId9" Type="http://schemas.openxmlformats.org/officeDocument/2006/relationships/image" Target="../media/image811.png"/><Relationship Id="rId14" Type="http://schemas.openxmlformats.org/officeDocument/2006/relationships/image" Target="../media/image1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350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350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0.png"/><Relationship Id="rId2" Type="http://schemas.openxmlformats.org/officeDocument/2006/relationships/image" Target="../media/image13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90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png"/><Relationship Id="rId3" Type="http://schemas.openxmlformats.org/officeDocument/2006/relationships/image" Target="../media/image55.png"/><Relationship Id="rId7" Type="http://schemas.openxmlformats.org/officeDocument/2006/relationships/image" Target="../media/image61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00.png"/><Relationship Id="rId5" Type="http://schemas.openxmlformats.org/officeDocument/2006/relationships/image" Target="../media/image722.png"/><Relationship Id="rId9" Type="http://schemas.openxmlformats.org/officeDocument/2006/relationships/image" Target="../media/image661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svg"/><Relationship Id="rId18" Type="http://schemas.openxmlformats.org/officeDocument/2006/relationships/image" Target="../media/image50.png"/><Relationship Id="rId3" Type="http://schemas.openxmlformats.org/officeDocument/2006/relationships/image" Target="../media/image40.png"/><Relationship Id="rId21" Type="http://schemas.openxmlformats.org/officeDocument/2006/relationships/image" Target="../media/image420.png"/><Relationship Id="rId12" Type="http://schemas.openxmlformats.org/officeDocument/2006/relationships/image" Target="../media/image41.png"/><Relationship Id="rId17" Type="http://schemas.openxmlformats.org/officeDocument/2006/relationships/image" Target="../media/image49.png"/><Relationship Id="rId2" Type="http://schemas.openxmlformats.org/officeDocument/2006/relationships/image" Target="../media/image38.png"/><Relationship Id="rId16" Type="http://schemas.openxmlformats.org/officeDocument/2006/relationships/image" Target="../media/image280.png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20.png"/><Relationship Id="rId15" Type="http://schemas.openxmlformats.org/officeDocument/2006/relationships/image" Target="../media/image44.svg"/><Relationship Id="rId23" Type="http://schemas.openxmlformats.org/officeDocument/2006/relationships/image" Target="../media/image53.png"/><Relationship Id="rId10" Type="http://schemas.openxmlformats.org/officeDocument/2006/relationships/image" Target="../media/image110.png"/><Relationship Id="rId19" Type="http://schemas.openxmlformats.org/officeDocument/2006/relationships/image" Target="../media/image51.png"/><Relationship Id="rId14" Type="http://schemas.openxmlformats.org/officeDocument/2006/relationships/image" Target="../media/image43.png"/><Relationship Id="rId22" Type="http://schemas.openxmlformats.org/officeDocument/2006/relationships/image" Target="../media/image430.png"/><Relationship Id="rId4" Type="http://schemas.openxmlformats.org/officeDocument/2006/relationships/image" Target="../media/image440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0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jpe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3" Type="http://schemas.openxmlformats.org/officeDocument/2006/relationships/image" Target="../media/image610.png"/><Relationship Id="rId7" Type="http://schemas.openxmlformats.org/officeDocument/2006/relationships/image" Target="../media/image740.png"/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0.png"/><Relationship Id="rId5" Type="http://schemas.openxmlformats.org/officeDocument/2006/relationships/image" Target="../media/image720.png"/><Relationship Id="rId10" Type="http://schemas.openxmlformats.org/officeDocument/2006/relationships/image" Target="../media/image770.png"/><Relationship Id="rId4" Type="http://schemas.openxmlformats.org/officeDocument/2006/relationships/image" Target="../media/image670.png"/><Relationship Id="rId9" Type="http://schemas.openxmlformats.org/officeDocument/2006/relationships/image" Target="../media/image760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image" Target="../media/image203.jpeg"/><Relationship Id="rId7" Type="http://schemas.openxmlformats.org/officeDocument/2006/relationships/image" Target="../media/image730.png"/><Relationship Id="rId12" Type="http://schemas.openxmlformats.org/officeDocument/2006/relationships/image" Target="../media/image7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0.png"/><Relationship Id="rId11" Type="http://schemas.openxmlformats.org/officeDocument/2006/relationships/image" Target="../media/image770.png"/><Relationship Id="rId5" Type="http://schemas.openxmlformats.org/officeDocument/2006/relationships/image" Target="../media/image670.png"/><Relationship Id="rId10" Type="http://schemas.openxmlformats.org/officeDocument/2006/relationships/image" Target="../media/image760.png"/><Relationship Id="rId4" Type="http://schemas.openxmlformats.org/officeDocument/2006/relationships/image" Target="../media/image610.png"/><Relationship Id="rId9" Type="http://schemas.openxmlformats.org/officeDocument/2006/relationships/image" Target="../media/image75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4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8.svg"/><Relationship Id="rId4" Type="http://schemas.openxmlformats.org/officeDocument/2006/relationships/image" Target="../media/image20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46.png"/><Relationship Id="rId7" Type="http://schemas.openxmlformats.org/officeDocument/2006/relationships/image" Target="../media/image650.png"/><Relationship Id="rId2" Type="http://schemas.openxmlformats.org/officeDocument/2006/relationships/image" Target="../media/image60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1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0.png"/><Relationship Id="rId3" Type="http://schemas.openxmlformats.org/officeDocument/2006/relationships/image" Target="../media/image1100.png"/><Relationship Id="rId7" Type="http://schemas.openxmlformats.org/officeDocument/2006/relationships/image" Target="../media/image150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4.png"/><Relationship Id="rId5" Type="http://schemas.openxmlformats.org/officeDocument/2006/relationships/image" Target="../media/image213.png"/><Relationship Id="rId4" Type="http://schemas.openxmlformats.org/officeDocument/2006/relationships/image" Target="../media/image212.jp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7" Type="http://schemas.openxmlformats.org/officeDocument/2006/relationships/image" Target="../media/image38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216.jp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8.png"/><Relationship Id="rId4" Type="http://schemas.openxmlformats.org/officeDocument/2006/relationships/image" Target="../media/image21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07EC1-FC2C-4BBD-B494-2627B3A032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0070C0"/>
                </a:solidFill>
              </a:rPr>
              <a:t>Energy-Efficient Neuromorphic Computing</a:t>
            </a:r>
            <a:endParaRPr lang="en-IN" sz="4000" dirty="0">
              <a:solidFill>
                <a:srgbClr val="0070C0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61CE79-6EA6-403D-A72B-6FAD99BEE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400DD2-633B-49F8-9F86-E24CE06CC7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D84E4A-F5E8-4897-B79D-BEE72DE3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8D5A21-CB02-4782-B830-D837CC278D5E}"/>
              </a:ext>
            </a:extLst>
          </p:cNvPr>
          <p:cNvSpPr txBox="1"/>
          <p:nvPr/>
        </p:nvSpPr>
        <p:spPr>
          <a:xfrm>
            <a:off x="1" y="3498992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Khritish</a:t>
            </a:r>
            <a:r>
              <a:rPr lang="en-US" sz="2400" dirty="0"/>
              <a:t> Kumar Behera 17125</a:t>
            </a:r>
            <a:endParaRPr lang="en-IN" sz="2400" dirty="0"/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3"/>
              </a:rPr>
              <a:t>khritish17@iiserb.ac.in</a:t>
            </a:r>
            <a:endParaRPr lang="en-IN" sz="2400" dirty="0"/>
          </a:p>
          <a:p>
            <a:pPr algn="ctr"/>
            <a:r>
              <a:rPr lang="en-IN" sz="2400" dirty="0"/>
              <a:t>Indian Institute of Science Education and Research [IISER] Bhopal</a:t>
            </a:r>
          </a:p>
          <a:p>
            <a:pPr algn="ctr"/>
            <a:endParaRPr lang="en-IN" sz="2400" dirty="0"/>
          </a:p>
          <a:p>
            <a:pPr algn="ctr"/>
            <a:r>
              <a:rPr lang="en-IN" sz="2400" dirty="0"/>
              <a:t>Advisor: </a:t>
            </a:r>
            <a:r>
              <a:rPr lang="en-IN" sz="2400" dirty="0" err="1"/>
              <a:t>Dr.</a:t>
            </a:r>
            <a:r>
              <a:rPr lang="en-IN" sz="2400" dirty="0"/>
              <a:t> Kuntal Roy</a:t>
            </a:r>
          </a:p>
          <a:p>
            <a:pPr algn="ctr"/>
            <a:r>
              <a:rPr lang="en-IN" sz="2400" dirty="0"/>
              <a:t>Mail: </a:t>
            </a:r>
            <a:r>
              <a:rPr lang="en-IN" sz="2400" dirty="0">
                <a:hlinkClick r:id="rId4"/>
              </a:rPr>
              <a:t>kuntal@iiserb.ac.in</a:t>
            </a:r>
            <a:endParaRPr lang="en-IN" sz="2400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98B02E9-275E-4D8B-89C3-F5F55EC327DF}"/>
              </a:ext>
            </a:extLst>
          </p:cNvPr>
          <p:cNvSpPr txBox="1">
            <a:spLocks/>
          </p:cNvSpPr>
          <p:nvPr/>
        </p:nvSpPr>
        <p:spPr>
          <a:xfrm>
            <a:off x="0" y="712177"/>
            <a:ext cx="9144000" cy="878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MS Project: Mid Term Presentation</a:t>
            </a:r>
            <a:endParaRPr lang="en-IN" dirty="0">
              <a:solidFill>
                <a:srgbClr val="C00000"/>
              </a:solidFill>
            </a:endParaRPr>
          </a:p>
        </p:txBody>
      </p:sp>
      <p:pic>
        <p:nvPicPr>
          <p:cNvPr id="9" name="Picture 8" descr="Shape&#10;&#10;Description automatically generated with medium confidence">
            <a:extLst>
              <a:ext uri="{FF2B5EF4-FFF2-40B4-BE49-F238E27FC236}">
                <a16:creationId xmlns:a16="http://schemas.microsoft.com/office/drawing/2014/main" id="{5E88E45B-3799-4847-8DE6-C1E3600BBB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520"/>
          <a:stretch/>
        </p:blipFill>
        <p:spPr>
          <a:xfrm>
            <a:off x="3589952" y="1422212"/>
            <a:ext cx="1964094" cy="19367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1E2A82-B67D-4491-99CA-22390AD727C5}"/>
              </a:ext>
            </a:extLst>
          </p:cNvPr>
          <p:cNvSpPr txBox="1"/>
          <p:nvPr/>
        </p:nvSpPr>
        <p:spPr>
          <a:xfrm>
            <a:off x="0" y="5864677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e: 10-03-2022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786230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D5F63F-6257-4F5F-ADCD-1F10B7B33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20DFE4-3AE3-4BE5-8265-477B28542C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74" y="6490191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F9A78D-9854-45AD-8277-42F862D27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F746CC0-6CB3-4FCC-8DAF-35C8AFB63E77}"/>
              </a:ext>
            </a:extLst>
          </p:cNvPr>
          <p:cNvGrpSpPr/>
          <p:nvPr/>
        </p:nvGrpSpPr>
        <p:grpSpPr>
          <a:xfrm>
            <a:off x="6942098" y="334791"/>
            <a:ext cx="1742425" cy="1297315"/>
            <a:chOff x="4100028" y="4473242"/>
            <a:chExt cx="1742425" cy="1297315"/>
          </a:xfrm>
        </p:grpSpPr>
        <p:sp>
          <p:nvSpPr>
            <p:cNvPr id="7" name="Cylinder 6">
              <a:extLst>
                <a:ext uri="{FF2B5EF4-FFF2-40B4-BE49-F238E27FC236}">
                  <a16:creationId xmlns:a16="http://schemas.microsoft.com/office/drawing/2014/main" id="{0ED725B9-9CE3-42F1-A3CC-5CB8CF08AA61}"/>
                </a:ext>
              </a:extLst>
            </p:cNvPr>
            <p:cNvSpPr/>
            <p:nvPr/>
          </p:nvSpPr>
          <p:spPr>
            <a:xfrm>
              <a:off x="4205099" y="4894732"/>
              <a:ext cx="828068" cy="875825"/>
            </a:xfrm>
            <a:prstGeom prst="can">
              <a:avLst/>
            </a:prstGeom>
            <a:solidFill>
              <a:schemeClr val="accent1">
                <a:lumMod val="60000"/>
                <a:lumOff val="40000"/>
                <a:alpha val="70000"/>
              </a:schemeClr>
            </a:solidFill>
            <a:ln w="25400">
              <a:solidFill>
                <a:schemeClr val="accent1">
                  <a:lumMod val="50000"/>
                  <a:alpha val="40000"/>
                </a:schemeClr>
              </a:solidFill>
            </a:ln>
            <a:scene3d>
              <a:camera prst="orthographicFront">
                <a:rot lat="1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Arrow: Left-Right 7">
              <a:extLst>
                <a:ext uri="{FF2B5EF4-FFF2-40B4-BE49-F238E27FC236}">
                  <a16:creationId xmlns:a16="http://schemas.microsoft.com/office/drawing/2014/main" id="{40F2AB5E-77BE-46BE-A0A9-813AC7C3F3BD}"/>
                </a:ext>
              </a:extLst>
            </p:cNvPr>
            <p:cNvSpPr/>
            <p:nvPr/>
          </p:nvSpPr>
          <p:spPr>
            <a:xfrm rot="16200000">
              <a:off x="4345692" y="5154174"/>
              <a:ext cx="567591" cy="255021"/>
            </a:xfrm>
            <a:prstGeom prst="left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19DA01D-53A1-4CF1-B133-BB88E288DDAE}"/>
                </a:ext>
              </a:extLst>
            </p:cNvPr>
            <p:cNvSpPr txBox="1"/>
            <p:nvPr/>
          </p:nvSpPr>
          <p:spPr>
            <a:xfrm>
              <a:off x="4100028" y="447324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</a:t>
              </a:r>
              <a:r>
                <a:rPr lang="en-IN" sz="2400" b="0" i="0" dirty="0">
                  <a:latin typeface="+mj-lt"/>
                </a:rPr>
                <a:t>CrPt</a:t>
              </a:r>
              <a:endParaRPr lang="en-IN" sz="24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9F675C6-61E8-47F8-8B41-17333BD4B450}"/>
                </a:ext>
              </a:extLst>
            </p:cNvPr>
            <p:cNvSpPr txBox="1"/>
            <p:nvPr/>
          </p:nvSpPr>
          <p:spPr>
            <a:xfrm>
              <a:off x="5137518" y="5160645"/>
              <a:ext cx="704935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b="1" i="0" dirty="0">
                  <a:solidFill>
                    <a:srgbClr val="C00000"/>
                  </a:solidFill>
                  <a:latin typeface="+mj-lt"/>
                  <a:cs typeface="Arial" panose="020B0604020202020204" pitchFamily="34" charset="0"/>
                </a:rPr>
                <a:t>Bulk</a:t>
              </a:r>
              <a:endParaRPr lang="en-IN" sz="24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FAA49D-3678-4F9F-B18F-D69DCF3289EF}"/>
              </a:ext>
            </a:extLst>
          </p:cNvPr>
          <p:cNvGrpSpPr/>
          <p:nvPr/>
        </p:nvGrpSpPr>
        <p:grpSpPr>
          <a:xfrm>
            <a:off x="6406077" y="1679231"/>
            <a:ext cx="2935784" cy="1884435"/>
            <a:chOff x="6156306" y="4370035"/>
            <a:chExt cx="2905476" cy="188443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BAD4B10-1A8A-4870-BC32-9B2EFE3F61FE}"/>
                </a:ext>
              </a:extLst>
            </p:cNvPr>
            <p:cNvSpPr txBox="1"/>
            <p:nvPr/>
          </p:nvSpPr>
          <p:spPr>
            <a:xfrm>
              <a:off x="7093159" y="5308892"/>
              <a:ext cx="196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t</a:t>
              </a:r>
              <a:r>
                <a:rPr lang="en-IN" sz="2400" i="0" baseline="-25000" dirty="0">
                  <a:latin typeface="+mj-lt"/>
                </a:rPr>
                <a:t>CoFeB</a:t>
              </a:r>
              <a:r>
                <a:rPr lang="en-IN" sz="2400" i="0" dirty="0">
                  <a:latin typeface="+mj-lt"/>
                </a:rPr>
                <a:t>&lt;1.3 nm</a:t>
              </a:r>
              <a:endParaRPr lang="en-IN" sz="2400" baseline="-25000" dirty="0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61AB552-AE98-4A97-A59C-3B5D13DFAD2B}"/>
                </a:ext>
              </a:extLst>
            </p:cNvPr>
            <p:cNvGrpSpPr/>
            <p:nvPr/>
          </p:nvGrpSpPr>
          <p:grpSpPr>
            <a:xfrm>
              <a:off x="6156306" y="4370035"/>
              <a:ext cx="2006499" cy="1884435"/>
              <a:chOff x="6172542" y="4371879"/>
              <a:chExt cx="2006499" cy="1884435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190C59F-EBE8-4FE6-8CDD-E1B97B8F9896}"/>
                  </a:ext>
                </a:extLst>
              </p:cNvPr>
              <p:cNvSpPr txBox="1"/>
              <p:nvPr/>
            </p:nvSpPr>
            <p:spPr>
              <a:xfrm>
                <a:off x="7109395" y="4940811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0" dirty="0">
                    <a:latin typeface="+mj-lt"/>
                  </a:rPr>
                  <a:t>CoFeB</a:t>
                </a:r>
                <a:endParaRPr lang="en-IN" sz="2400" dirty="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AEEF26-BAB7-4859-8B4B-F09CBFBAFDF3}"/>
                  </a:ext>
                </a:extLst>
              </p:cNvPr>
              <p:cNvSpPr txBox="1"/>
              <p:nvPr/>
            </p:nvSpPr>
            <p:spPr>
              <a:xfrm>
                <a:off x="7120124" y="4446458"/>
                <a:ext cx="10589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>
                    <a:latin typeface="+mj-lt"/>
                  </a:rPr>
                  <a:t>MgO</a:t>
                </a:r>
                <a:endParaRPr lang="en-IN" sz="2400" dirty="0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09274AB-7693-4322-BAC9-BAE0E2871094}"/>
                  </a:ext>
                </a:extLst>
              </p:cNvPr>
              <p:cNvSpPr txBox="1"/>
              <p:nvPr/>
            </p:nvSpPr>
            <p:spPr>
              <a:xfrm>
                <a:off x="6172542" y="5794649"/>
                <a:ext cx="1244276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  <a:latin typeface="+mj-lt"/>
                    <a:cs typeface="Arial" panose="020B0604020202020204" pitchFamily="34" charset="0"/>
                  </a:rPr>
                  <a:t>Interface</a:t>
                </a:r>
                <a:endParaRPr lang="en-IN" sz="2400" b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7" name="Cylinder 16">
                <a:extLst>
                  <a:ext uri="{FF2B5EF4-FFF2-40B4-BE49-F238E27FC236}">
                    <a16:creationId xmlns:a16="http://schemas.microsoft.com/office/drawing/2014/main" id="{48B7F9D7-BCFD-434F-A3E1-5776F283CA51}"/>
                  </a:ext>
                </a:extLst>
              </p:cNvPr>
              <p:cNvSpPr/>
              <p:nvPr/>
            </p:nvSpPr>
            <p:spPr>
              <a:xfrm>
                <a:off x="6260406" y="4371879"/>
                <a:ext cx="828068" cy="875824"/>
              </a:xfrm>
              <a:prstGeom prst="can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8" name="Cylinder 17">
                <a:extLst>
                  <a:ext uri="{FF2B5EF4-FFF2-40B4-BE49-F238E27FC236}">
                    <a16:creationId xmlns:a16="http://schemas.microsoft.com/office/drawing/2014/main" id="{B09F71FA-437D-4AF4-80A3-7071AC29BD7C}"/>
                  </a:ext>
                </a:extLst>
              </p:cNvPr>
              <p:cNvSpPr/>
              <p:nvPr/>
            </p:nvSpPr>
            <p:spPr>
              <a:xfrm>
                <a:off x="6257932" y="4938129"/>
                <a:ext cx="828068" cy="875825"/>
              </a:xfrm>
              <a:prstGeom prst="can">
                <a:avLst/>
              </a:prstGeom>
              <a:solidFill>
                <a:schemeClr val="accent1">
                  <a:lumMod val="75000"/>
                  <a:alpha val="40000"/>
                </a:schemeClr>
              </a:solidFill>
              <a:ln w="25400">
                <a:solidFill>
                  <a:schemeClr val="accent1">
                    <a:lumMod val="50000"/>
                    <a:alpha val="70000"/>
                  </a:schemeClr>
                </a:solidFill>
              </a:ln>
              <a:scene3d>
                <a:camera prst="orthographicFront">
                  <a:rot lat="24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9" name="Arrow: Left-Right 18">
                <a:extLst>
                  <a:ext uri="{FF2B5EF4-FFF2-40B4-BE49-F238E27FC236}">
                    <a16:creationId xmlns:a16="http://schemas.microsoft.com/office/drawing/2014/main" id="{0BA3CA87-6CD6-454A-9AB6-2228C26FEA0D}"/>
                  </a:ext>
                </a:extLst>
              </p:cNvPr>
              <p:cNvSpPr/>
              <p:nvPr/>
            </p:nvSpPr>
            <p:spPr>
              <a:xfrm rot="16200000">
                <a:off x="6388297" y="5248531"/>
                <a:ext cx="567591" cy="255021"/>
              </a:xfrm>
              <a:prstGeom prst="leftRightArrow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50000"/>
                    <a:alpha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1" name="Footer Placeholder 4">
            <a:extLst>
              <a:ext uri="{FF2B5EF4-FFF2-40B4-BE49-F238E27FC236}">
                <a16:creationId xmlns:a16="http://schemas.microsoft.com/office/drawing/2014/main" id="{157EA95A-98F4-4DE4-8CFC-E7911F364390}"/>
              </a:ext>
            </a:extLst>
          </p:cNvPr>
          <p:cNvSpPr txBox="1">
            <a:spLocks/>
          </p:cNvSpPr>
          <p:nvPr/>
        </p:nvSpPr>
        <p:spPr>
          <a:xfrm>
            <a:off x="3051559" y="649157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3287D21-859E-4EC9-B810-B06D24FF691E}"/>
              </a:ext>
            </a:extLst>
          </p:cNvPr>
          <p:cNvSpPr txBox="1"/>
          <p:nvPr/>
        </p:nvSpPr>
        <p:spPr>
          <a:xfrm>
            <a:off x="5625025" y="5175505"/>
            <a:ext cx="2900049" cy="515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/>
              <a:t>Circular cross-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/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𝑀𝐴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MA</m:t>
                          </m:r>
                        </m:sub>
                      </m:sSub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𝛺</m:t>
                      </m:r>
                      <m:func>
                        <m:func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E2FAA10-9AFE-4ECE-8DB3-0DDFB4329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941" y="5758533"/>
                <a:ext cx="4838877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/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1" baseline="-25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𝑀𝐴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𝑛𝑡𝑒</m:t>
                          </m:r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rf</m:t>
                          </m:r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𝑐𝑒</m:t>
                          </m:r>
                        </m:sub>
                      </m:sSub>
                    </m:oMath>
                  </m:oMathPara>
                </a14:m>
                <a:endParaRPr lang="en-IN" sz="24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0850ED1-D721-4769-BDC0-E8A0819A0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7" y="5309702"/>
                <a:ext cx="4914941" cy="461665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/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[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]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𝜃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E062583-0230-4A90-86DB-D79951C75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68" y="4508314"/>
                <a:ext cx="7272947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/>
              <p:nvPr/>
            </p:nvSpPr>
            <p:spPr>
              <a:xfrm>
                <a:off x="-116680" y="3270460"/>
                <a:ext cx="50132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𝑠h𝑎𝑝𝑒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Sup>
                        <m:sSubSup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IN" sz="24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𝛺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5CCC26-AC59-4E97-9231-38781EB46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6680" y="3270460"/>
                <a:ext cx="5013278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/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68A72B5-AAC3-4C76-B3C2-AC53141B8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340" y="6124939"/>
                <a:ext cx="3566070" cy="519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/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IN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D05E84-DDD6-4217-91F3-564FBE826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537" y="5574279"/>
                <a:ext cx="3534552" cy="5198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/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IN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IN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IN" sz="240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IN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IN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𝑧𝑧</m:t>
                                  </m:r>
                                </m:sub>
                              </m:sSub>
                              <m: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3BA33-502B-43AB-B190-3FD629179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86" y="4059231"/>
                <a:ext cx="8963827" cy="418245"/>
              </a:xfrm>
              <a:prstGeom prst="rect">
                <a:avLst/>
              </a:prstGeom>
              <a:blipFill>
                <a:blip r:embed="rId9"/>
                <a:stretch>
                  <a:fillRect l="-884" r="-68" b="-220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/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Easy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1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5CC3664-BA4A-430D-A29C-657428ACE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31" y="920708"/>
                <a:ext cx="1861192" cy="830997"/>
              </a:xfrm>
              <a:prstGeom prst="rect">
                <a:avLst/>
              </a:prstGeom>
              <a:blipFill>
                <a:blip r:embed="rId10"/>
                <a:stretch>
                  <a:fillRect l="-327" t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/>
              <p:nvPr/>
            </p:nvSpPr>
            <p:spPr>
              <a:xfrm>
                <a:off x="2576711" y="2985224"/>
                <a:ext cx="3662405" cy="46166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Magnet’s plane:</a:t>
                </a:r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N" sz="2400" b="1" i="1" dirty="0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I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D7D326-2E41-44CA-8D97-6F64AB994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11" y="2985224"/>
                <a:ext cx="3662405" cy="461665"/>
              </a:xfrm>
              <a:prstGeom prst="rect">
                <a:avLst/>
              </a:prstGeom>
              <a:blipFill>
                <a:blip r:embed="rId11"/>
                <a:stretch>
                  <a:fillRect l="-2667" t="-10667" b="-3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/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ard axi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𝜃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8F09597-8D0A-41A5-B947-500B369B5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42" y="1834361"/>
                <a:ext cx="1492938" cy="830997"/>
              </a:xfrm>
              <a:prstGeom prst="rect">
                <a:avLst/>
              </a:prstGeom>
              <a:blipFill>
                <a:blip r:embed="rId12"/>
                <a:stretch>
                  <a:fillRect l="-3265" t="-5882" r="-28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56E36C38-37AF-4BF2-922D-4375F411EE56}"/>
              </a:ext>
            </a:extLst>
          </p:cNvPr>
          <p:cNvGrpSpPr/>
          <p:nvPr/>
        </p:nvGrpSpPr>
        <p:grpSpPr>
          <a:xfrm>
            <a:off x="1601407" y="783319"/>
            <a:ext cx="2421495" cy="2199297"/>
            <a:chOff x="1758629" y="693368"/>
            <a:chExt cx="2421495" cy="2199297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3978D852-A332-46B3-9C96-B48986004A86}"/>
                </a:ext>
              </a:extLst>
            </p:cNvPr>
            <p:cNvGrpSpPr/>
            <p:nvPr/>
          </p:nvGrpSpPr>
          <p:grpSpPr>
            <a:xfrm>
              <a:off x="1758629" y="693368"/>
              <a:ext cx="2421495" cy="2065566"/>
              <a:chOff x="1543348" y="1234432"/>
              <a:chExt cx="2663644" cy="2065566"/>
            </a:xfrm>
          </p:grpSpPr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D8411D04-C1D7-483B-8ADE-0C5ACCC71A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78345" y="1396906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920C1B8B-A9F9-4023-8E1A-788639E80FCC}"/>
                  </a:ext>
                </a:extLst>
              </p:cNvPr>
              <p:cNvCxnSpPr/>
              <p:nvPr/>
            </p:nvCxnSpPr>
            <p:spPr>
              <a:xfrm>
                <a:off x="2678345" y="2560859"/>
                <a:ext cx="1212574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DCC75DD5-BE10-44AA-83EE-D6CAB0764320}"/>
                  </a:ext>
                </a:extLst>
              </p:cNvPr>
              <p:cNvCxnSpPr/>
              <p:nvPr/>
            </p:nvCxnSpPr>
            <p:spPr>
              <a:xfrm flipH="1">
                <a:off x="1868783" y="255487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Arrow: Up-Down 69">
                <a:extLst>
                  <a:ext uri="{FF2B5EF4-FFF2-40B4-BE49-F238E27FC236}">
                    <a16:creationId xmlns:a16="http://schemas.microsoft.com/office/drawing/2014/main" id="{FB85DEC9-4E20-4DC6-9363-7173A7A7DC69}"/>
                  </a:ext>
                </a:extLst>
              </p:cNvPr>
              <p:cNvSpPr/>
              <p:nvPr/>
            </p:nvSpPr>
            <p:spPr>
              <a:xfrm>
                <a:off x="2512413" y="2038841"/>
                <a:ext cx="343119" cy="953037"/>
              </a:xfrm>
              <a:prstGeom prst="upDownArrow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50CCD2D-3EC6-4670-9FE0-14A14F616F9F}"/>
                  </a:ext>
                </a:extLst>
              </p:cNvPr>
              <p:cNvSpPr txBox="1"/>
              <p:nvPr/>
            </p:nvSpPr>
            <p:spPr>
              <a:xfrm>
                <a:off x="2287392" y="1234432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A17EFAE-A711-4630-8FFA-405F936E8C6E}"/>
                  </a:ext>
                </a:extLst>
              </p:cNvPr>
              <p:cNvSpPr txBox="1"/>
              <p:nvPr/>
            </p:nvSpPr>
            <p:spPr>
              <a:xfrm>
                <a:off x="3845046" y="229411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A5691EE-0971-44F9-8304-090301E39DEC}"/>
                  </a:ext>
                </a:extLst>
              </p:cNvPr>
              <p:cNvSpPr txBox="1"/>
              <p:nvPr/>
            </p:nvSpPr>
            <p:spPr>
              <a:xfrm>
                <a:off x="1543348" y="2838333"/>
                <a:ext cx="3621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74" name="Cylinder 73">
                <a:extLst>
                  <a:ext uri="{FF2B5EF4-FFF2-40B4-BE49-F238E27FC236}">
                    <a16:creationId xmlns:a16="http://schemas.microsoft.com/office/drawing/2014/main" id="{9F14FFA0-8788-4AD1-AA34-2478B5834F31}"/>
                  </a:ext>
                </a:extLst>
              </p:cNvPr>
              <p:cNvSpPr/>
              <p:nvPr/>
            </p:nvSpPr>
            <p:spPr>
              <a:xfrm>
                <a:off x="2282129" y="1800059"/>
                <a:ext cx="828068" cy="1282781"/>
              </a:xfrm>
              <a:prstGeom prst="can">
                <a:avLst/>
              </a:prstGeom>
              <a:solidFill>
                <a:schemeClr val="accent1">
                  <a:lumMod val="60000"/>
                  <a:lumOff val="40000"/>
                  <a:alpha val="70000"/>
                </a:schemeClr>
              </a:solidFill>
              <a:ln w="25400">
                <a:solidFill>
                  <a:schemeClr val="accent1">
                    <a:lumMod val="50000"/>
                    <a:alpha val="4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ED887182-E8BD-49C8-A17F-EEE48F88D1D6}"/>
                    </a:ext>
                  </a:extLst>
                </p:cNvPr>
                <p:cNvSpPr txBox="1"/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7AC4F1BC-B853-440D-81AB-0EC91F953F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3146" y="2492555"/>
                  <a:ext cx="1348820" cy="400110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5BD4D4A-AFBE-4348-BB83-0BD8FF8A5D9A}"/>
                    </a:ext>
                  </a:extLst>
                </p:cNvPr>
                <p:cNvSpPr txBox="1"/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30D3BACF-9D9D-471E-8F6E-820571A68C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4395" y="958966"/>
                  <a:ext cx="1114727" cy="400110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/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7F20455E-FD8E-431F-BB8A-503467EC4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704" y="5565356"/>
                <a:ext cx="525389" cy="461665"/>
              </a:xfrm>
              <a:prstGeom prst="rect">
                <a:avLst/>
              </a:prstGeom>
              <a:blipFill>
                <a:blip r:embed="rId25"/>
                <a:stretch>
                  <a:fillRect r="-302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AE4A331E-B95A-4E73-AB34-9F2582B91653}"/>
              </a:ext>
            </a:extLst>
          </p:cNvPr>
          <p:cNvGrpSpPr/>
          <p:nvPr/>
        </p:nvGrpSpPr>
        <p:grpSpPr>
          <a:xfrm>
            <a:off x="3660045" y="839046"/>
            <a:ext cx="3004940" cy="2117353"/>
            <a:chOff x="5672290" y="1102182"/>
            <a:chExt cx="3479126" cy="2197751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9F0EAFBE-1614-4E8E-98A6-ABBD60948BDF}"/>
                </a:ext>
              </a:extLst>
            </p:cNvPr>
            <p:cNvGrpSpPr/>
            <p:nvPr/>
          </p:nvGrpSpPr>
          <p:grpSpPr>
            <a:xfrm>
              <a:off x="5672290" y="1102182"/>
              <a:ext cx="3479126" cy="2197751"/>
              <a:chOff x="5308669" y="1087690"/>
              <a:chExt cx="3479126" cy="2197751"/>
            </a:xfrm>
          </p:grpSpPr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E49374BB-4A92-4763-8E0C-133330D1A85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4617" y="1282635"/>
                <a:ext cx="0" cy="115475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804735E8-D41F-4CD9-97E4-3BCD53306A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44929"/>
                <a:ext cx="121198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603A3050-E733-463F-AC11-09A7BF121C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55055" y="2440382"/>
                <a:ext cx="809562" cy="559619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C28AE92-2060-45F0-866B-7CF2F11594C6}"/>
                  </a:ext>
                </a:extLst>
              </p:cNvPr>
              <p:cNvSpPr txBox="1"/>
              <p:nvPr/>
            </p:nvSpPr>
            <p:spPr>
              <a:xfrm>
                <a:off x="5308669" y="2823776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/>
                  <a:t>x</a:t>
                </a:r>
                <a:endParaRPr lang="en-IN" sz="2400" b="1" dirty="0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3DC5D62-3077-43DD-8D77-557D1659B5E9}"/>
                  </a:ext>
                </a:extLst>
              </p:cNvPr>
              <p:cNvSpPr txBox="1"/>
              <p:nvPr/>
            </p:nvSpPr>
            <p:spPr>
              <a:xfrm>
                <a:off x="7550981" y="2196595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y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44535D8-10DC-4069-A8A5-809FA3F1E450}"/>
                  </a:ext>
                </a:extLst>
              </p:cNvPr>
              <p:cNvSpPr txBox="1"/>
              <p:nvPr/>
            </p:nvSpPr>
            <p:spPr>
              <a:xfrm>
                <a:off x="5928503" y="1104702"/>
                <a:ext cx="3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/>
                  <a:t>z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28E08CBD-9AC2-4E88-B8FA-6513F0C93A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66680" y="1981740"/>
                <a:ext cx="1011742" cy="44601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DD057D8-AF28-4B72-A76C-1A912CE6B5BA}"/>
                  </a:ext>
                </a:extLst>
              </p:cNvPr>
              <p:cNvSpPr txBox="1"/>
              <p:nvPr/>
            </p:nvSpPr>
            <p:spPr>
              <a:xfrm>
                <a:off x="6438618" y="1087690"/>
                <a:ext cx="2349177" cy="862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Magnetization</a:t>
                </a:r>
              </a:p>
              <a:p>
                <a:pPr algn="ctr"/>
                <a:r>
                  <a:rPr lang="en-IN" sz="2400" b="1" dirty="0">
                    <a:solidFill>
                      <a:srgbClr val="C00000"/>
                    </a:solidFill>
                  </a:rPr>
                  <a:t> directio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718D432F-D4B8-47D5-BA47-A80E8F0C990B}"/>
                      </a:ext>
                    </a:extLst>
                  </p:cNvPr>
                  <p:cNvSpPr txBox="1"/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l-GR" sz="24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oMath>
                      </m:oMathPara>
                    </a14:m>
                    <a:endParaRPr lang="en-IN" sz="2400" b="1" dirty="0"/>
                  </a:p>
                </p:txBody>
              </p:sp>
            </mc:Choice>
            <mc:Fallback xmlns=""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A48DF31D-94AA-4FA7-8568-CB522D69DC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86254" y="1584463"/>
                    <a:ext cx="361946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l="-5085" r="-169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42443739-9758-4F0E-8036-3838F3FF22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51443" y="1978416"/>
                <a:ext cx="0" cy="966859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175E5422-FE72-4A33-BFFF-81F3D2E918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617" y="2460928"/>
                <a:ext cx="986826" cy="484347"/>
              </a:xfrm>
              <a:prstGeom prst="line">
                <a:avLst/>
              </a:prstGeom>
              <a:ln w="381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942DE11-9485-4DBE-92E8-0E2411D576BE}"/>
                      </a:ext>
                    </a:extLst>
                  </p:cNvPr>
                  <p:cNvSpPr txBox="1"/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oMath>
                      </m:oMathPara>
                    </a14:m>
                    <a:endParaRPr lang="en-IN" sz="2400" dirty="0"/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F3EF731C-2C85-48CE-AABB-DAF466F14B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3581" y="2642309"/>
                    <a:ext cx="361946" cy="479195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15385" r="-38462" b="-17105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8" name="Graphic 77" descr="Line arrow Counter clockwise curve">
              <a:extLst>
                <a:ext uri="{FF2B5EF4-FFF2-40B4-BE49-F238E27FC236}">
                  <a16:creationId xmlns:a16="http://schemas.microsoft.com/office/drawing/2014/main" id="{61804979-8798-4F26-86A8-2EF50DED3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2"/>
                </a:ext>
              </a:extLst>
            </a:blip>
            <a:stretch>
              <a:fillRect/>
            </a:stretch>
          </p:blipFill>
          <p:spPr>
            <a:xfrm rot="6213955">
              <a:off x="6521169" y="2403450"/>
              <a:ext cx="468447" cy="468447"/>
            </a:xfrm>
            <a:prstGeom prst="rect">
              <a:avLst/>
            </a:prstGeom>
          </p:spPr>
        </p:pic>
        <p:pic>
          <p:nvPicPr>
            <p:cNvPr id="79" name="Graphic 78" descr="Line arrow Counter clockwise curve">
              <a:extLst>
                <a:ext uri="{FF2B5EF4-FFF2-40B4-BE49-F238E27FC236}">
                  <a16:creationId xmlns:a16="http://schemas.microsoft.com/office/drawing/2014/main" id="{A1D73127-509E-43D2-875E-BF78AD8B0F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4"/>
                </a:ext>
              </a:extLst>
            </a:blip>
            <a:stretch>
              <a:fillRect/>
            </a:stretch>
          </p:blipFill>
          <p:spPr>
            <a:xfrm rot="7387071" flipH="1">
              <a:off x="6561233" y="1870315"/>
              <a:ext cx="677967" cy="46844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/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i="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i="0" dirty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9B8D9CD-70DD-4F1A-B03D-ECFE10348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402" y="3565826"/>
                <a:ext cx="4005391" cy="493405"/>
              </a:xfrm>
              <a:prstGeom prst="rect">
                <a:avLst/>
              </a:prstGeom>
              <a:blipFill>
                <a:blip r:embed="rId35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55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1" grpId="0" animBg="1"/>
      <p:bldP spid="62" grpId="0" animBg="1"/>
      <p:bldP spid="75" grpId="0"/>
      <p:bldP spid="9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34698" y="2352643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698" y="2352643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036" y="692562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0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2637108" y="601722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186778" y="700749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3745183E-4CAC-47B4-BB04-D62BBF60667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7" t="4057" r="7549"/>
          <a:stretch/>
        </p:blipFill>
        <p:spPr>
          <a:xfrm>
            <a:off x="0" y="3175244"/>
            <a:ext cx="5840963" cy="3216765"/>
          </a:xfrm>
          <a:prstGeom prst="rect">
            <a:avLst/>
          </a:prstGeom>
        </p:spPr>
      </p:pic>
      <p:sp>
        <p:nvSpPr>
          <p:cNvPr id="36" name="Arrow: Up 35">
            <a:extLst>
              <a:ext uri="{FF2B5EF4-FFF2-40B4-BE49-F238E27FC236}">
                <a16:creationId xmlns:a16="http://schemas.microsoft.com/office/drawing/2014/main" id="{E0E14AFB-8B34-4CFB-921E-BF70317B3DA7}"/>
              </a:ext>
            </a:extLst>
          </p:cNvPr>
          <p:cNvSpPr/>
          <p:nvPr/>
        </p:nvSpPr>
        <p:spPr>
          <a:xfrm>
            <a:off x="354900" y="412659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75A8C62D-5BFE-41DD-A352-CC2E3E8A1E2D}"/>
              </a:ext>
            </a:extLst>
          </p:cNvPr>
          <p:cNvSpPr/>
          <p:nvPr/>
        </p:nvSpPr>
        <p:spPr>
          <a:xfrm rot="5400000">
            <a:off x="3002930" y="489695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Arrow: Up 37">
            <a:extLst>
              <a:ext uri="{FF2B5EF4-FFF2-40B4-BE49-F238E27FC236}">
                <a16:creationId xmlns:a16="http://schemas.microsoft.com/office/drawing/2014/main" id="{56BB5A26-BCE9-48E7-9FC8-CE2231C18493}"/>
              </a:ext>
            </a:extLst>
          </p:cNvPr>
          <p:cNvSpPr/>
          <p:nvPr/>
        </p:nvSpPr>
        <p:spPr>
          <a:xfrm rot="1793185">
            <a:off x="1638651" y="4550058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Arrow: Up 38">
            <a:extLst>
              <a:ext uri="{FF2B5EF4-FFF2-40B4-BE49-F238E27FC236}">
                <a16:creationId xmlns:a16="http://schemas.microsoft.com/office/drawing/2014/main" id="{E780BD5C-083B-4192-878F-1BDECFBAC51A}"/>
              </a:ext>
            </a:extLst>
          </p:cNvPr>
          <p:cNvSpPr/>
          <p:nvPr/>
        </p:nvSpPr>
        <p:spPr>
          <a:xfrm rot="10800000">
            <a:off x="5593689" y="4185740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Arrow: Up 39">
            <a:extLst>
              <a:ext uri="{FF2B5EF4-FFF2-40B4-BE49-F238E27FC236}">
                <a16:creationId xmlns:a16="http://schemas.microsoft.com/office/drawing/2014/main" id="{294FF2BE-5D26-466A-8A35-2B84718ED152}"/>
              </a:ext>
            </a:extLst>
          </p:cNvPr>
          <p:cNvSpPr/>
          <p:nvPr/>
        </p:nvSpPr>
        <p:spPr>
          <a:xfrm rot="8288394">
            <a:off x="4273399" y="4539496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848379" y="3075832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379" y="3075832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6420474" y="3836267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474" y="3836267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207997" y="4718629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7997" y="4718629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09611" y="5714827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+y axis</a:t>
            </a:r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4EB50878-5DE7-4F04-A602-F20389F1543D}"/>
              </a:ext>
            </a:extLst>
          </p:cNvPr>
          <p:cNvSpPr/>
          <p:nvPr/>
        </p:nvSpPr>
        <p:spPr>
          <a:xfrm rot="5400000">
            <a:off x="2996530" y="5517983"/>
            <a:ext cx="160551" cy="312650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267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0" grpId="0" animBg="1"/>
      <p:bldP spid="43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Diagram, schematic&#10;&#10;Description automatically generated">
            <a:extLst>
              <a:ext uri="{FF2B5EF4-FFF2-40B4-BE49-F238E27FC236}">
                <a16:creationId xmlns:a16="http://schemas.microsoft.com/office/drawing/2014/main" id="{1077290B-6F0C-47C3-8138-42820E821F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552" y="631573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01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80887" y="2205525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887" y="2205525"/>
                <a:ext cx="4995791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413172" y="3168266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172" y="3168266"/>
                <a:ext cx="2545825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683080" y="4350095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33EEC-60FA-46CC-98E2-641ABE58C75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9" t="5839" r="7740"/>
          <a:stretch/>
        </p:blipFill>
        <p:spPr>
          <a:xfrm>
            <a:off x="47060" y="2930258"/>
            <a:ext cx="5999178" cy="3322409"/>
          </a:xfrm>
          <a:prstGeom prst="rect">
            <a:avLst/>
          </a:prstGeom>
        </p:spPr>
      </p:pic>
      <p:sp>
        <p:nvSpPr>
          <p:cNvPr id="33" name="Arrow: Up 32">
            <a:extLst>
              <a:ext uri="{FF2B5EF4-FFF2-40B4-BE49-F238E27FC236}">
                <a16:creationId xmlns:a16="http://schemas.microsoft.com/office/drawing/2014/main" id="{1E5BA8E5-F141-49F8-BA6B-97606B071AA1}"/>
              </a:ext>
            </a:extLst>
          </p:cNvPr>
          <p:cNvSpPr/>
          <p:nvPr/>
        </p:nvSpPr>
        <p:spPr>
          <a:xfrm>
            <a:off x="298339" y="4270384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Arrow: Up 33">
            <a:extLst>
              <a:ext uri="{FF2B5EF4-FFF2-40B4-BE49-F238E27FC236}">
                <a16:creationId xmlns:a16="http://schemas.microsoft.com/office/drawing/2014/main" id="{16219DF1-56FA-4EF9-8183-9457AF12102C}"/>
              </a:ext>
            </a:extLst>
          </p:cNvPr>
          <p:cNvSpPr/>
          <p:nvPr/>
        </p:nvSpPr>
        <p:spPr>
          <a:xfrm rot="5551570">
            <a:off x="3060019" y="3864607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Arrow: Up 34">
            <a:extLst>
              <a:ext uri="{FF2B5EF4-FFF2-40B4-BE49-F238E27FC236}">
                <a16:creationId xmlns:a16="http://schemas.microsoft.com/office/drawing/2014/main" id="{CA723DD2-1609-4C2A-B5E1-81636DA20EAC}"/>
              </a:ext>
            </a:extLst>
          </p:cNvPr>
          <p:cNvSpPr/>
          <p:nvPr/>
        </p:nvSpPr>
        <p:spPr>
          <a:xfrm rot="10800000">
            <a:off x="5840315" y="5429977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Arrow: Up 35">
            <a:extLst>
              <a:ext uri="{FF2B5EF4-FFF2-40B4-BE49-F238E27FC236}">
                <a16:creationId xmlns:a16="http://schemas.microsoft.com/office/drawing/2014/main" id="{041E694B-7ACE-4080-9144-043169E568A0}"/>
              </a:ext>
            </a:extLst>
          </p:cNvPr>
          <p:cNvSpPr/>
          <p:nvPr/>
        </p:nvSpPr>
        <p:spPr>
          <a:xfrm rot="2396405">
            <a:off x="1668044" y="3779433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BF098A10-1CC6-4033-9007-5ED1DEA14298}"/>
              </a:ext>
            </a:extLst>
          </p:cNvPr>
          <p:cNvSpPr/>
          <p:nvPr/>
        </p:nvSpPr>
        <p:spPr>
          <a:xfrm rot="10800000">
            <a:off x="5840315" y="5038511"/>
            <a:ext cx="164879" cy="321079"/>
          </a:xfrm>
          <a:prstGeom prst="upArrow">
            <a:avLst/>
          </a:prstGeom>
          <a:solidFill>
            <a:srgbClr val="FF006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255950A-45E7-4409-883D-07D4AB3BFE5C}"/>
              </a:ext>
            </a:extLst>
          </p:cNvPr>
          <p:cNvGrpSpPr/>
          <p:nvPr/>
        </p:nvGrpSpPr>
        <p:grpSpPr>
          <a:xfrm>
            <a:off x="2637108" y="601722"/>
            <a:ext cx="1976258" cy="2012469"/>
            <a:chOff x="323741" y="1011751"/>
            <a:chExt cx="2332521" cy="2375260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230F505-1155-474A-8701-029ABF5D5BAB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B625DCC1-CC12-4729-9293-07D0AACE20C8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4E8467F4-267B-4300-B078-2C7F349145F3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B981BB3-5B96-4BD3-9517-F6D4CDBA1C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FD0AC348-7C31-4187-9D05-95A91BAF2594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05C7644-3F48-42A9-9BA4-1ED198972D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3A30DC0-A80A-406B-800E-68CD394FC9F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F1629CC-04E6-499D-95D7-7526DD73FFEB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9D00D93-2146-4EEA-B1A4-0470F57235E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E55AAE3-6189-42EC-813D-5215575A7BD6}"/>
              </a:ext>
            </a:extLst>
          </p:cNvPr>
          <p:cNvGrpSpPr/>
          <p:nvPr/>
        </p:nvGrpSpPr>
        <p:grpSpPr>
          <a:xfrm>
            <a:off x="186778" y="700749"/>
            <a:ext cx="2466407" cy="2060958"/>
            <a:chOff x="3311389" y="822199"/>
            <a:chExt cx="2773137" cy="2317265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AD7A548E-F705-435A-AB66-6BE0D459F4C6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4883C622-18C3-4480-A6AC-9C92F934F657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FA36848E-20D6-4B5F-BDC7-DF87D707649E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F79A588B-FAE0-4D25-83C4-ACD058C4B4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FC3A062F-DA87-4371-B339-35BA3D7E27C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A9370A2C-A2EC-485C-8B2F-64662F8B2D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4114B51-24A6-4AD0-97F3-722D3EFDCD13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18BBE5F6-F331-4AF1-959F-821C3372B3EC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D283C95-9A27-468D-A030-20E1F209E968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340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22CACB-6F69-419A-A4D6-4E4A5C346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6084A8-F503-4559-972A-F013CBE60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177419-34F1-473A-A6CA-6C61EB8BD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1</a:t>
            </a:fld>
            <a:endParaRPr lang="en-IN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2C7948-DEB3-4013-817E-BBF412B9E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3037"/>
          </a:xfrm>
        </p:spPr>
        <p:txBody>
          <a:bodyPr/>
          <a:lstStyle/>
          <a:p>
            <a:r>
              <a:rPr lang="en-IN" dirty="0"/>
              <a:t>Perpendicular interface anisotrop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3F98C8-02CA-4DED-A139-52D3D2F9A0D5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8" name="Content Placeholder 50">
            <a:extLst>
              <a:ext uri="{FF2B5EF4-FFF2-40B4-BE49-F238E27FC236}">
                <a16:creationId xmlns:a16="http://schemas.microsoft.com/office/drawing/2014/main" id="{5423FCCF-30FF-460D-973F-BFE929C781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1C7ABE2-F858-449E-A541-B0692A4894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E0049A5-D584-46AD-A255-C4D153192F0D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78D52BE-0517-4EA3-8E2A-EFA29E624E18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D2EDBA4-F7A5-45A1-B55A-033EFC0233ED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4AC6571-2C20-4626-8A67-EE07C5C83D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E7A644B-A9BD-4580-8AA1-31A90F9F2068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1FF1C1-7745-4CBE-8625-EBE54D3C492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DC3B3DD-C85C-4CEB-940E-C2E57252586F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62C4367-D4F4-40B7-99C7-32E48AA37A05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B19AF52E-4FF8-4BBE-A2BF-9F0A3D631DEC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26709686-023F-4A54-B193-D3C1B5EDE88C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CF139B7-4FC6-43B5-A25A-359EE2098FB0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147956E2-2B54-40F7-84F6-3B9CB2DE34EF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C5315457-75B3-4315-BA58-4C0321399C69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30" name="Cylinder 29">
                  <a:extLst>
                    <a:ext uri="{FF2B5EF4-FFF2-40B4-BE49-F238E27FC236}">
                      <a16:creationId xmlns:a16="http://schemas.microsoft.com/office/drawing/2014/main" id="{15912B44-4AB4-49DE-853E-E5E7EA0A044D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1" name="Arrow: Left-Right 30">
                  <a:extLst>
                    <a:ext uri="{FF2B5EF4-FFF2-40B4-BE49-F238E27FC236}">
                      <a16:creationId xmlns:a16="http://schemas.microsoft.com/office/drawing/2014/main" id="{5C64ACC1-500F-4BF5-B56C-AA1E06ACE0A7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D4678924-D34A-4256-ACFA-C2B43A5F3A7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334811B-ECB8-4B82-ACCB-AD58F05CF971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CC5410-7670-426C-8D87-769C52D821A1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0F1F045-D4E7-4FD6-9049-044DF7E874FF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D3BC8AC-990A-4E87-96E8-9ED79D370743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D8CC6BE-D123-4F20-B1F4-4616C92B0F52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53014C5-DBDE-432D-BA1E-291310DC5542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4050311-E4D6-4905-A4E6-C66ACB51C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C776C0-35B4-4B1B-A397-09E052455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9C9A17-3583-4EB8-BC2A-2C4390D15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86FC4C1-0640-4E30-85BB-3494277E3CF1}"/>
              </a:ext>
            </a:extLst>
          </p:cNvPr>
          <p:cNvSpPr txBox="1"/>
          <p:nvPr/>
        </p:nvSpPr>
        <p:spPr>
          <a:xfrm>
            <a:off x="89632" y="2447704"/>
            <a:ext cx="120626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In-plane</a:t>
            </a:r>
          </a:p>
          <a:p>
            <a:pPr algn="ctr"/>
            <a:r>
              <a:rPr lang="en-IN" sz="2400" dirty="0"/>
              <a:t>samp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AC90D3E-0267-4D32-8648-30F8D192E717}"/>
              </a:ext>
            </a:extLst>
          </p:cNvPr>
          <p:cNvSpPr txBox="1"/>
          <p:nvPr/>
        </p:nvSpPr>
        <p:spPr>
          <a:xfrm>
            <a:off x="7295294" y="2493366"/>
            <a:ext cx="177726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Out-of-plane </a:t>
            </a:r>
          </a:p>
          <a:p>
            <a:pPr algn="ctr"/>
            <a:r>
              <a:rPr lang="en-IN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81233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2" grpId="0"/>
      <p:bldP spid="33" grpId="0"/>
      <p:bldP spid="34" grpId="0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A273BD9-BB1B-4022-BA95-3B8108E29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33C5BDC-05BB-4B6A-9078-EF0D62CB872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4400"/>
              <a:t>Giant Magneto-Resistance (GMR)</a:t>
            </a:r>
            <a:endParaRPr lang="en-IN" sz="3200" baseline="-25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FAF25F8-458A-4D1C-83FC-78D3FEADD5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21" y="1319553"/>
            <a:ext cx="4381078" cy="43623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AE3705-D646-46A2-9C49-5E72AEA9C671}"/>
              </a:ext>
            </a:extLst>
          </p:cNvPr>
          <p:cNvSpPr txBox="1"/>
          <p:nvPr/>
        </p:nvSpPr>
        <p:spPr>
          <a:xfrm>
            <a:off x="-364" y="5594517"/>
            <a:ext cx="399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Fert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N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ibic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72 (1988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Grunberg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.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as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, 482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E01020-DE8F-4BE4-8736-334AC1BAFC67}"/>
              </a:ext>
            </a:extLst>
          </p:cNvPr>
          <p:cNvSpPr txBox="1"/>
          <p:nvPr/>
        </p:nvSpPr>
        <p:spPr>
          <a:xfrm>
            <a:off x="15915" y="900290"/>
            <a:ext cx="445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nt Magneto-Resistance (GMR)</a:t>
            </a:r>
            <a:endParaRPr kumimoji="0" lang="en-IN" sz="1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7140EF3-B1AE-496D-B2E4-50B14C7B5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449" y="1561704"/>
            <a:ext cx="4176030" cy="416690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088867-C177-4044-B850-F9A1E2B14AE0}"/>
              </a:ext>
            </a:extLst>
          </p:cNvPr>
          <p:cNvSpPr txBox="1"/>
          <p:nvPr/>
        </p:nvSpPr>
        <p:spPr>
          <a:xfrm>
            <a:off x="4194540" y="4715666"/>
            <a:ext cx="85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8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/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%]</m:t>
                      </m:r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d>
                            <m:d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kumimoji="0" lang="en-I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P</m:t>
                          </m:r>
                          <m:r>
                            <a:rPr kumimoji="0" lang="en-I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</m:t>
                      </m:r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13BF65A-C910-4CE2-BF62-4344AC2C1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/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den>
                      </m:f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≃80</m:t>
                      </m:r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D0D2EB-ADBA-46CC-9D46-3DE2548EC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2C83BA85-AFAE-47D3-B3A4-E5C4DF362FBC}"/>
              </a:ext>
            </a:extLst>
          </p:cNvPr>
          <p:cNvGrpSpPr/>
          <p:nvPr/>
        </p:nvGrpSpPr>
        <p:grpSpPr>
          <a:xfrm>
            <a:off x="3703859" y="2775422"/>
            <a:ext cx="928140" cy="1556589"/>
            <a:chOff x="3194360" y="2866861"/>
            <a:chExt cx="928140" cy="155658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51819C8-13FE-483B-9C5B-0BA704201BE9}"/>
                </a:ext>
              </a:extLst>
            </p:cNvPr>
            <p:cNvGrpSpPr/>
            <p:nvPr/>
          </p:nvGrpSpPr>
          <p:grpSpPr>
            <a:xfrm>
              <a:off x="3194360" y="2866861"/>
              <a:ext cx="866378" cy="1556589"/>
              <a:chOff x="3505444" y="2866861"/>
              <a:chExt cx="866378" cy="155658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D79B936A-F88B-4BDC-839A-0902B68FB322}"/>
                  </a:ext>
                </a:extLst>
              </p:cNvPr>
              <p:cNvGrpSpPr/>
              <p:nvPr/>
            </p:nvGrpSpPr>
            <p:grpSpPr>
              <a:xfrm>
                <a:off x="3505444" y="2866861"/>
                <a:ext cx="866378" cy="1556589"/>
                <a:chOff x="2352556" y="1691439"/>
                <a:chExt cx="866378" cy="1556589"/>
              </a:xfrm>
            </p:grpSpPr>
            <p:sp>
              <p:nvSpPr>
                <p:cNvPr id="23" name="Cylinder 22">
                  <a:extLst>
                    <a:ext uri="{FF2B5EF4-FFF2-40B4-BE49-F238E27FC236}">
                      <a16:creationId xmlns:a16="http://schemas.microsoft.com/office/drawing/2014/main" id="{590433BE-CFEE-4B7F-9CF9-A68652B78E75}"/>
                    </a:ext>
                  </a:extLst>
                </p:cNvPr>
                <p:cNvSpPr/>
                <p:nvPr/>
              </p:nvSpPr>
              <p:spPr>
                <a:xfrm>
                  <a:off x="2352556" y="1691439"/>
                  <a:ext cx="866373" cy="946971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Cylinder 23">
                  <a:extLst>
                    <a:ext uri="{FF2B5EF4-FFF2-40B4-BE49-F238E27FC236}">
                      <a16:creationId xmlns:a16="http://schemas.microsoft.com/office/drawing/2014/main" id="{4D28D71B-2710-43B0-ADDE-C04700CA67C7}"/>
                    </a:ext>
                  </a:extLst>
                </p:cNvPr>
                <p:cNvSpPr/>
                <p:nvPr/>
              </p:nvSpPr>
              <p:spPr>
                <a:xfrm>
                  <a:off x="2352561" y="2301056"/>
                  <a:ext cx="866373" cy="946972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2" name="Cylinder 21">
                <a:extLst>
                  <a:ext uri="{FF2B5EF4-FFF2-40B4-BE49-F238E27FC236}">
                    <a16:creationId xmlns:a16="http://schemas.microsoft.com/office/drawing/2014/main" id="{4485F7C2-E46F-441E-A204-E8C53F7EC82C}"/>
                  </a:ext>
                </a:extLst>
              </p:cNvPr>
              <p:cNvSpPr/>
              <p:nvPr/>
            </p:nvSpPr>
            <p:spPr>
              <a:xfrm>
                <a:off x="3505445" y="3461730"/>
                <a:ext cx="866373" cy="352102"/>
              </a:xfrm>
              <a:prstGeom prst="can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2498860-6091-4209-A9E6-5E3674B6CB50}"/>
                    </a:ext>
                  </a:extLst>
                </p:cNvPr>
                <p:cNvSpPr txBox="1"/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27D6546-ACB7-47FD-A59B-B9E0FC1B5999}"/>
                    </a:ext>
                  </a:extLst>
                </p:cNvPr>
                <p:cNvSpPr txBox="1"/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CD18B26-B85B-4F50-96D9-9ABA5EDC5421}"/>
                    </a:ext>
                  </a:extLst>
                </p:cNvPr>
                <p:cNvSpPr txBox="1"/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Cr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Date Placeholder 2">
            <a:extLst>
              <a:ext uri="{FF2B5EF4-FFF2-40B4-BE49-F238E27FC236}">
                <a16:creationId xmlns:a16="http://schemas.microsoft.com/office/drawing/2014/main" id="{37E5C9F4-BD95-412A-BBBF-D762B4C4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6" name="Footer Placeholder 3">
            <a:extLst>
              <a:ext uri="{FF2B5EF4-FFF2-40B4-BE49-F238E27FC236}">
                <a16:creationId xmlns:a16="http://schemas.microsoft.com/office/drawing/2014/main" id="{51D27F87-9385-4679-8AAF-66EC2046F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27" name="Slide Number Placeholder 4">
            <a:extLst>
              <a:ext uri="{FF2B5EF4-FFF2-40B4-BE49-F238E27FC236}">
                <a16:creationId xmlns:a16="http://schemas.microsoft.com/office/drawing/2014/main" id="{7E89EB3F-88F4-4127-A9B5-8D2542B5D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12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9601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31">
            <a:extLst>
              <a:ext uri="{FF2B5EF4-FFF2-40B4-BE49-F238E27FC236}">
                <a16:creationId xmlns:a16="http://schemas.microsoft.com/office/drawing/2014/main" id="{D611382B-1A14-4DCB-889C-3FB5816AA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DEE505BE-5B55-4E9B-927D-C09A129AAC4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530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/>
              <a:t>Tunneling Magneto-Resistance (TMR)</a:t>
            </a:r>
            <a:endParaRPr lang="en-IN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BBF4FAA-BC6F-4556-A7E3-9F087A418323}"/>
              </a:ext>
            </a:extLst>
          </p:cNvPr>
          <p:cNvSpPr txBox="1"/>
          <p:nvPr/>
        </p:nvSpPr>
        <p:spPr>
          <a:xfrm>
            <a:off x="5622837" y="1264484"/>
            <a:ext cx="311410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uctance is proportional to the 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ity of state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/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1B1759-D021-4DCD-98CD-5B67D9289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/>
              <p:nvPr/>
            </p:nvSpPr>
            <p:spPr>
              <a:xfrm>
                <a:off x="5365102" y="3507155"/>
                <a:ext cx="3114106" cy="85152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𝑀𝑅</m:t>
                      </m:r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𝐺</m:t>
                              </m:r>
                            </m:e>
                            <m:sub>
                              <m:r>
                                <a:rPr kumimoji="0" lang="en-I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𝑃</m:t>
                              </m:r>
                            </m:sub>
                          </m:sSub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</m:den>
                      </m:f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026846E-54D8-4CF6-BE98-DEB010194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102" y="3507155"/>
                <a:ext cx="3114106" cy="851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1BEAEAC3-A232-4FDB-BA10-27FE637A6DE7}"/>
              </a:ext>
            </a:extLst>
          </p:cNvPr>
          <p:cNvSpPr txBox="1"/>
          <p:nvPr/>
        </p:nvSpPr>
        <p:spPr>
          <a:xfrm>
            <a:off x="12947" y="5219931"/>
            <a:ext cx="7942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lliere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Tunneling between ferromagnetic film. Phys. Lett. A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5-226 (1975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C79D006-B5B3-4CFB-B57A-A74F33416812}"/>
              </a:ext>
            </a:extLst>
          </p:cNvPr>
          <p:cNvSpPr txBox="1"/>
          <p:nvPr/>
        </p:nvSpPr>
        <p:spPr>
          <a:xfrm>
            <a:off x="12947" y="5549891"/>
            <a:ext cx="4640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dera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S. 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4, 3273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4DD70B6-621C-436F-80C1-E5D137627524}"/>
              </a:ext>
            </a:extLst>
          </p:cNvPr>
          <p:cNvSpPr txBox="1"/>
          <p:nvPr/>
        </p:nvSpPr>
        <p:spPr>
          <a:xfrm>
            <a:off x="0" y="5870062"/>
            <a:ext cx="8219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on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0403 (2001), Butler, W.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4416 (200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600512D-6FF3-4B66-9527-E5E413D68494}"/>
              </a:ext>
            </a:extLst>
          </p:cNvPr>
          <p:cNvSpPr txBox="1"/>
          <p:nvPr/>
        </p:nvSpPr>
        <p:spPr>
          <a:xfrm>
            <a:off x="12947" y="6208616"/>
            <a:ext cx="8206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uasa, S.  et al., Nature Mater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, Parkin, S. et al., Nature Mater. 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2-867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18DC58-A362-497B-BFD8-A72B5A4F66EF}"/>
              </a:ext>
            </a:extLst>
          </p:cNvPr>
          <p:cNvSpPr txBox="1"/>
          <p:nvPr/>
        </p:nvSpPr>
        <p:spPr>
          <a:xfrm>
            <a:off x="40779" y="4110007"/>
            <a:ext cx="4267067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orted 1975 (prior to GM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R&gt;500% using MgO spacer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62DE9142-F38E-41B4-9917-33E0813C1F75}"/>
              </a:ext>
            </a:extLst>
          </p:cNvPr>
          <p:cNvGrpSpPr/>
          <p:nvPr/>
        </p:nvGrpSpPr>
        <p:grpSpPr>
          <a:xfrm>
            <a:off x="0" y="1147571"/>
            <a:ext cx="4991922" cy="2794303"/>
            <a:chOff x="-1945" y="1152564"/>
            <a:chExt cx="4991922" cy="279430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EB83578-3CB0-4EC9-8BB6-FB9F7F3E485E}"/>
                </a:ext>
              </a:extLst>
            </p:cNvPr>
            <p:cNvSpPr txBox="1"/>
            <p:nvPr/>
          </p:nvSpPr>
          <p:spPr>
            <a:xfrm>
              <a:off x="1514386" y="1152564"/>
              <a:ext cx="1918944" cy="70788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ulato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.g., Al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MgO</a:t>
              </a: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028513CF-A26A-4ADD-9CB0-40A425454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945" y="1860450"/>
              <a:ext cx="4936421" cy="2086417"/>
            </a:xfrm>
            <a:prstGeom prst="rect">
              <a:avLst/>
            </a:prstGeom>
          </p:spPr>
        </p:pic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D78DBE-7C2B-45B6-AF30-B12D9B3F91E5}"/>
                </a:ext>
              </a:extLst>
            </p:cNvPr>
            <p:cNvSpPr txBox="1"/>
            <p:nvPr/>
          </p:nvSpPr>
          <p:spPr>
            <a:xfrm>
              <a:off x="159503" y="1898702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E9BD29A-4600-4772-B903-C5178B79E0AC}"/>
                </a:ext>
              </a:extLst>
            </p:cNvPr>
            <p:cNvSpPr txBox="1"/>
            <p:nvPr/>
          </p:nvSpPr>
          <p:spPr>
            <a:xfrm>
              <a:off x="1435142" y="1949091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D7E003C-F55C-4DDD-89D2-34CB30347D37}"/>
                </a:ext>
              </a:extLst>
            </p:cNvPr>
            <p:cNvSpPr txBox="1"/>
            <p:nvPr/>
          </p:nvSpPr>
          <p:spPr>
            <a:xfrm>
              <a:off x="2670272" y="1926505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8E4F14E-88FF-4C5A-8200-2D4E48BBDDC4}"/>
                </a:ext>
              </a:extLst>
            </p:cNvPr>
            <p:cNvSpPr txBox="1"/>
            <p:nvPr/>
          </p:nvSpPr>
          <p:spPr>
            <a:xfrm>
              <a:off x="3909448" y="1939039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/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8C153F-8566-440A-859A-071870830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/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6400DE7-DF3A-4CF0-A290-3E96B2C54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/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5A986AD-15A1-4F84-9988-7778E036D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/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7EC3B7-15AC-4F5A-B6C3-2BF08ED65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/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IN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I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A514F4E-C54C-4C53-8B09-DC2AE91D2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blipFill>
                <a:blip r:embed="rId9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/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nor/>
                        </m:rP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45DE2E9-3BF2-4E18-8C44-91E163214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Date Placeholder 2">
            <a:extLst>
              <a:ext uri="{FF2B5EF4-FFF2-40B4-BE49-F238E27FC236}">
                <a16:creationId xmlns:a16="http://schemas.microsoft.com/office/drawing/2014/main" id="{7E97AEDD-1487-41A2-8A0F-16DBD716A0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6" name="Footer Placeholder 3">
            <a:extLst>
              <a:ext uri="{FF2B5EF4-FFF2-40B4-BE49-F238E27FC236}">
                <a16:creationId xmlns:a16="http://schemas.microsoft.com/office/drawing/2014/main" id="{5B52A1C7-4301-4CE0-BFF0-CD4BB6DB3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7" name="Slide Number Placeholder 4">
            <a:extLst>
              <a:ext uri="{FF2B5EF4-FFF2-40B4-BE49-F238E27FC236}">
                <a16:creationId xmlns:a16="http://schemas.microsoft.com/office/drawing/2014/main" id="{982D13F5-AA04-44A9-BB2E-01FDB8B47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1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543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5C9FDC-E4DF-4C0D-BDCC-00C978186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 Composit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4BDFB0-55D7-46EB-AEC6-EBEE27357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510A7E-3512-4C71-AE27-2C6AD0CA1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93F2A-8F30-4748-B235-F5B520D0C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4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/>
              <p:nvPr/>
            </p:nvSpPr>
            <p:spPr>
              <a:xfrm>
                <a:off x="2841059" y="577087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63E679F-4218-4429-BC99-051EABCCC2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059" y="5770875"/>
                <a:ext cx="404636" cy="40070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/>
              <p:nvPr/>
            </p:nvSpPr>
            <p:spPr>
              <a:xfrm>
                <a:off x="3965047" y="5058505"/>
                <a:ext cx="404636" cy="400708"/>
              </a:xfrm>
              <a:prstGeom prst="ellipse">
                <a:avLst/>
              </a:prstGeom>
              <a:solidFill>
                <a:srgbClr val="FF0066">
                  <a:alpha val="27059"/>
                </a:srgbClr>
              </a:solidFill>
              <a:ln>
                <a:solidFill>
                  <a:srgbClr val="FA0E8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chemeClr val="lt1"/>
                    </a:solidFill>
                    <a:latin typeface="+mn-lt"/>
                    <a:ea typeface="+mn-ea"/>
                    <a:cs typeface="+mn-cs"/>
                    <a:sym typeface="Arial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4D046A-E43D-40CC-BB19-9F4E56D3C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047" y="5058505"/>
                <a:ext cx="404636" cy="40070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A0E84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Oval 77">
            <a:extLst>
              <a:ext uri="{FF2B5EF4-FFF2-40B4-BE49-F238E27FC236}">
                <a16:creationId xmlns:a16="http://schemas.microsoft.com/office/drawing/2014/main" id="{BFAE7EB5-4128-400E-B1D0-516C61C4B581}"/>
              </a:ext>
            </a:extLst>
          </p:cNvPr>
          <p:cNvSpPr/>
          <p:nvPr/>
        </p:nvSpPr>
        <p:spPr>
          <a:xfrm>
            <a:off x="4353333" y="4390659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P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01BA078C-7C59-41DE-A7AB-5A80D535562F}"/>
              </a:ext>
            </a:extLst>
          </p:cNvPr>
          <p:cNvSpPr/>
          <p:nvPr/>
        </p:nvSpPr>
        <p:spPr>
          <a:xfrm>
            <a:off x="4369682" y="3277582"/>
            <a:ext cx="404636" cy="400708"/>
          </a:xfrm>
          <a:prstGeom prst="ellipse">
            <a:avLst/>
          </a:prstGeom>
          <a:solidFill>
            <a:srgbClr val="FFFF00">
              <a:alpha val="8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F68DF11-33EA-4461-B45B-53B9FB6F9ABB}"/>
              </a:ext>
            </a:extLst>
          </p:cNvPr>
          <p:cNvSpPr/>
          <p:nvPr/>
        </p:nvSpPr>
        <p:spPr>
          <a:xfrm>
            <a:off x="5898305" y="577087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Mathematica1"/>
              </a:rPr>
              <a:t>H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858EA3FF-F4EB-4266-8E51-E591467B148E}"/>
              </a:ext>
            </a:extLst>
          </p:cNvPr>
          <p:cNvSpPr/>
          <p:nvPr/>
        </p:nvSpPr>
        <p:spPr>
          <a:xfrm>
            <a:off x="4729358" y="5058505"/>
            <a:ext cx="404636" cy="400708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597DC74A-6272-4E4D-A262-DBD5E0B0B690}"/>
              </a:ext>
            </a:extLst>
          </p:cNvPr>
          <p:cNvCxnSpPr>
            <a:stCxn id="77" idx="6"/>
            <a:endCxn id="81" idx="2"/>
          </p:cNvCxnSpPr>
          <p:nvPr/>
        </p:nvCxnSpPr>
        <p:spPr>
          <a:xfrm>
            <a:off x="4369682" y="5258859"/>
            <a:ext cx="359676" cy="0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63A33E14-B516-4BA4-84FF-3CA0DF835A64}"/>
              </a:ext>
            </a:extLst>
          </p:cNvPr>
          <p:cNvCxnSpPr>
            <a:stCxn id="77" idx="0"/>
            <a:endCxn id="78" idx="3"/>
          </p:cNvCxnSpPr>
          <p:nvPr/>
        </p:nvCxnSpPr>
        <p:spPr>
          <a:xfrm flipV="1">
            <a:off x="4167364" y="4732685"/>
            <a:ext cx="245226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17A485D2-D7B6-4954-AC37-6D695835DF5E}"/>
              </a:ext>
            </a:extLst>
          </p:cNvPr>
          <p:cNvCxnSpPr>
            <a:stCxn id="81" idx="0"/>
            <a:endCxn id="78" idx="5"/>
          </p:cNvCxnSpPr>
          <p:nvPr/>
        </p:nvCxnSpPr>
        <p:spPr>
          <a:xfrm flipH="1" flipV="1">
            <a:off x="4698711" y="4732685"/>
            <a:ext cx="232965" cy="325821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762946F6-1041-4A64-A6F1-2909F7F26A4F}"/>
              </a:ext>
            </a:extLst>
          </p:cNvPr>
          <p:cNvCxnSpPr>
            <a:stCxn id="76" idx="7"/>
            <a:endCxn id="77" idx="3"/>
          </p:cNvCxnSpPr>
          <p:nvPr/>
        </p:nvCxnSpPr>
        <p:spPr>
          <a:xfrm flipV="1">
            <a:off x="3186437" y="5400531"/>
            <a:ext cx="837867" cy="429026"/>
          </a:xfrm>
          <a:prstGeom prst="line">
            <a:avLst/>
          </a:prstGeom>
          <a:solidFill>
            <a:srgbClr val="FF0066">
              <a:alpha val="27059"/>
            </a:srgbClr>
          </a:solidFill>
          <a:ln w="28575">
            <a:solidFill>
              <a:srgbClr val="FA0E8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50B34AE-31EC-45FD-883A-D9FE8DBE2931}"/>
              </a:ext>
            </a:extLst>
          </p:cNvPr>
          <p:cNvCxnSpPr>
            <a:stCxn id="80" idx="1"/>
            <a:endCxn id="81" idx="5"/>
          </p:cNvCxnSpPr>
          <p:nvPr/>
        </p:nvCxnSpPr>
        <p:spPr>
          <a:xfrm flipH="1" flipV="1">
            <a:off x="5074736" y="5400531"/>
            <a:ext cx="882827" cy="429026"/>
          </a:xfrm>
          <a:prstGeom prst="line">
            <a:avLst/>
          </a:prstGeom>
          <a:solidFill>
            <a:srgbClr val="00B0F0">
              <a:alpha val="32941"/>
            </a:srgbClr>
          </a:solidFill>
          <a:ln w="28575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F0B01209-EE9E-4A97-BE4F-B2E9B842E3A7}"/>
              </a:ext>
            </a:extLst>
          </p:cNvPr>
          <p:cNvCxnSpPr>
            <a:stCxn id="79" idx="4"/>
            <a:endCxn id="78" idx="0"/>
          </p:cNvCxnSpPr>
          <p:nvPr/>
        </p:nvCxnSpPr>
        <p:spPr>
          <a:xfrm flipH="1">
            <a:off x="4555651" y="3678290"/>
            <a:ext cx="16349" cy="712369"/>
          </a:xfrm>
          <a:prstGeom prst="line">
            <a:avLst/>
          </a:prstGeom>
          <a:solidFill>
            <a:srgbClr val="FFFF00">
              <a:alpha val="82000"/>
            </a:srgbClr>
          </a:solidFill>
          <a:ln w="28575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EFDD75F-D35C-4163-AE6F-5B49B14CEC29}"/>
              </a:ext>
            </a:extLst>
          </p:cNvPr>
          <p:cNvCxnSpPr>
            <a:stCxn id="76" idx="6"/>
            <a:endCxn id="80" idx="2"/>
          </p:cNvCxnSpPr>
          <p:nvPr/>
        </p:nvCxnSpPr>
        <p:spPr>
          <a:xfrm>
            <a:off x="3245695" y="5971228"/>
            <a:ext cx="2652611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E151EF10-6CEE-4810-97B0-098376A44301}"/>
              </a:ext>
            </a:extLst>
          </p:cNvPr>
          <p:cNvCxnSpPr>
            <a:stCxn id="76" idx="0"/>
            <a:endCxn id="79" idx="3"/>
          </p:cNvCxnSpPr>
          <p:nvPr/>
        </p:nvCxnSpPr>
        <p:spPr>
          <a:xfrm flipV="1">
            <a:off x="3043377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C251BA96-65A9-44C5-BD5F-52D2BCA5D579}"/>
              </a:ext>
            </a:extLst>
          </p:cNvPr>
          <p:cNvCxnSpPr>
            <a:stCxn id="80" idx="0"/>
            <a:endCxn id="79" idx="5"/>
          </p:cNvCxnSpPr>
          <p:nvPr/>
        </p:nvCxnSpPr>
        <p:spPr>
          <a:xfrm flipH="1" flipV="1">
            <a:off x="4715060" y="3619607"/>
            <a:ext cx="1385563" cy="2151267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50FFD82-E5F5-4D4C-B831-C14A8F18B0DD}"/>
              </a:ext>
            </a:extLst>
          </p:cNvPr>
          <p:cNvCxnSpPr>
            <a:endCxn id="78" idx="2"/>
          </p:cNvCxnSpPr>
          <p:nvPr/>
        </p:nvCxnSpPr>
        <p:spPr>
          <a:xfrm flipV="1">
            <a:off x="3131251" y="4591013"/>
            <a:ext cx="1222081" cy="119605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FA095480-0037-46F3-896D-197A623999FA}"/>
              </a:ext>
            </a:extLst>
          </p:cNvPr>
          <p:cNvCxnSpPr>
            <a:endCxn id="78" idx="6"/>
          </p:cNvCxnSpPr>
          <p:nvPr/>
        </p:nvCxnSpPr>
        <p:spPr>
          <a:xfrm flipH="1" flipV="1">
            <a:off x="4757968" y="4591013"/>
            <a:ext cx="1271130" cy="119402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CA5114D-9E76-4050-BD7D-15311E4FF67B}"/>
              </a:ext>
            </a:extLst>
          </p:cNvPr>
          <p:cNvCxnSpPr>
            <a:endCxn id="81" idx="4"/>
          </p:cNvCxnSpPr>
          <p:nvPr/>
        </p:nvCxnSpPr>
        <p:spPr>
          <a:xfrm flipV="1">
            <a:off x="3221170" y="5459213"/>
            <a:ext cx="1710506" cy="445231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CE040B49-9154-40FC-9317-9D9EDDF6B395}"/>
              </a:ext>
            </a:extLst>
          </p:cNvPr>
          <p:cNvCxnSpPr>
            <a:endCxn id="77" idx="4"/>
          </p:cNvCxnSpPr>
          <p:nvPr/>
        </p:nvCxnSpPr>
        <p:spPr>
          <a:xfrm flipH="1" flipV="1">
            <a:off x="4167364" y="5459213"/>
            <a:ext cx="1747291" cy="437136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5AD6E03E-A56A-47F3-8514-4C6C70C63009}"/>
              </a:ext>
            </a:extLst>
          </p:cNvPr>
          <p:cNvCxnSpPr>
            <a:endCxn id="77" idx="1"/>
          </p:cNvCxnSpPr>
          <p:nvPr/>
        </p:nvCxnSpPr>
        <p:spPr>
          <a:xfrm flipH="1">
            <a:off x="4024304" y="3670194"/>
            <a:ext cx="472075" cy="1446993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8D6ABDF2-D3D4-4C24-A259-FE6B088D9126}"/>
              </a:ext>
            </a:extLst>
          </p:cNvPr>
          <p:cNvCxnSpPr>
            <a:endCxn id="81" idx="7"/>
          </p:cNvCxnSpPr>
          <p:nvPr/>
        </p:nvCxnSpPr>
        <p:spPr>
          <a:xfrm>
            <a:off x="4647615" y="3670194"/>
            <a:ext cx="427122" cy="144699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31">
            <a:extLst>
              <a:ext uri="{FF2B5EF4-FFF2-40B4-BE49-F238E27FC236}">
                <a16:creationId xmlns:a16="http://schemas.microsoft.com/office/drawing/2014/main" id="{9B6F7446-0834-4822-8538-82411C3E8EEC}"/>
              </a:ext>
            </a:extLst>
          </p:cNvPr>
          <p:cNvSpPr txBox="1"/>
          <p:nvPr/>
        </p:nvSpPr>
        <p:spPr>
          <a:xfrm rot="18170850">
            <a:off x="2866396" y="4422815"/>
            <a:ext cx="1361014" cy="324175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ezoelectricity</a:t>
            </a:r>
          </a:p>
        </p:txBody>
      </p:sp>
      <p:sp>
        <p:nvSpPr>
          <p:cNvPr id="98" name="TextBox 32">
            <a:extLst>
              <a:ext uri="{FF2B5EF4-FFF2-40B4-BE49-F238E27FC236}">
                <a16:creationId xmlns:a16="http://schemas.microsoft.com/office/drawing/2014/main" id="{C5D99C05-655A-4041-858E-1771DFF46D71}"/>
              </a:ext>
            </a:extLst>
          </p:cNvPr>
          <p:cNvSpPr txBox="1"/>
          <p:nvPr/>
        </p:nvSpPr>
        <p:spPr>
          <a:xfrm>
            <a:off x="3872005" y="6037910"/>
            <a:ext cx="1521528" cy="340901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striction</a:t>
            </a:r>
          </a:p>
        </p:txBody>
      </p:sp>
      <p:sp>
        <p:nvSpPr>
          <p:cNvPr id="99" name="TextBox 33">
            <a:extLst>
              <a:ext uri="{FF2B5EF4-FFF2-40B4-BE49-F238E27FC236}">
                <a16:creationId xmlns:a16="http://schemas.microsoft.com/office/drawing/2014/main" id="{6A2C3102-2F36-4277-A130-4B253E0C67E4}"/>
              </a:ext>
            </a:extLst>
          </p:cNvPr>
          <p:cNvSpPr txBox="1"/>
          <p:nvPr/>
        </p:nvSpPr>
        <p:spPr>
          <a:xfrm rot="3409831">
            <a:off x="4384893" y="4421334"/>
            <a:ext cx="2424053" cy="3231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etoelectricity (intrinsic)</a:t>
            </a:r>
          </a:p>
        </p:txBody>
      </p:sp>
      <p:pic>
        <p:nvPicPr>
          <p:cNvPr id="100" name="Picture 99" descr="Diagram, venn diagram&#10;&#10;Description automatically generated">
            <a:extLst>
              <a:ext uri="{FF2B5EF4-FFF2-40B4-BE49-F238E27FC236}">
                <a16:creationId xmlns:a16="http://schemas.microsoft.com/office/drawing/2014/main" id="{060A705F-1C45-4C2E-9810-F96D67CF04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336" y="732687"/>
            <a:ext cx="2638368" cy="2388889"/>
          </a:xfrm>
          <a:prstGeom prst="rect">
            <a:avLst/>
          </a:prstGeom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CF4F92A0-3BD8-48C1-913C-0355B473C287}"/>
              </a:ext>
            </a:extLst>
          </p:cNvPr>
          <p:cNvSpPr txBox="1"/>
          <p:nvPr/>
        </p:nvSpPr>
        <p:spPr>
          <a:xfrm>
            <a:off x="6228058" y="1232952"/>
            <a:ext cx="2556587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s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1F762AC7-48A0-4C25-ADF4-F4A867689D8A}"/>
              </a:ext>
            </a:extLst>
          </p:cNvPr>
          <p:cNvSpPr/>
          <p:nvPr/>
        </p:nvSpPr>
        <p:spPr>
          <a:xfrm>
            <a:off x="5407841" y="2258978"/>
            <a:ext cx="3786542" cy="1569660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om-temperature operation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magnetoelectric coupling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F7996BD-086B-4A29-8516-EC0552BA08F6}"/>
              </a:ext>
            </a:extLst>
          </p:cNvPr>
          <p:cNvGrpSpPr/>
          <p:nvPr/>
        </p:nvGrpSpPr>
        <p:grpSpPr>
          <a:xfrm>
            <a:off x="1157164" y="2792332"/>
            <a:ext cx="2416155" cy="1119443"/>
            <a:chOff x="5791199" y="1142999"/>
            <a:chExt cx="2934229" cy="1219202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5CD5143C-3285-4145-BB37-52C1E22ACAA2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30" name="TextBox 93">
              <a:extLst>
                <a:ext uri="{FF2B5EF4-FFF2-40B4-BE49-F238E27FC236}">
                  <a16:creationId xmlns:a16="http://schemas.microsoft.com/office/drawing/2014/main" id="{9F8B4D40-9EE7-4273-94FD-2F5E4C153A1A}"/>
                </a:ext>
              </a:extLst>
            </p:cNvPr>
            <p:cNvSpPr txBox="1"/>
            <p:nvPr/>
          </p:nvSpPr>
          <p:spPr>
            <a:xfrm>
              <a:off x="7750907" y="1868412"/>
              <a:ext cx="974521" cy="368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3992481A-9E17-447C-82FD-0E86866C2F6E}"/>
                </a:ext>
              </a:extLst>
            </p:cNvPr>
            <p:cNvCxnSpPr>
              <a:cxnSpLocks/>
            </p:cNvCxnSpPr>
            <p:nvPr/>
          </p:nvCxnSpPr>
          <p:spPr>
            <a:xfrm>
              <a:off x="8237019" y="1193813"/>
              <a:ext cx="0" cy="725412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CF2F0BAA-00E1-4D43-AFE0-0795106F489C}"/>
                </a:ext>
              </a:extLst>
            </p:cNvPr>
            <p:cNvSpPr/>
            <p:nvPr/>
          </p:nvSpPr>
          <p:spPr>
            <a:xfrm>
              <a:off x="5791199" y="1142999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4981D0F0-3B77-4E29-A221-23674DC00A9F}"/>
              </a:ext>
            </a:extLst>
          </p:cNvPr>
          <p:cNvSpPr txBox="1"/>
          <p:nvPr/>
        </p:nvSpPr>
        <p:spPr>
          <a:xfrm>
            <a:off x="558285" y="1208575"/>
            <a:ext cx="2158726" cy="107721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Multiferroic Compo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/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4" name="Object 85">
                <a:extLst>
                  <a:ext uri="{FF2B5EF4-FFF2-40B4-BE49-F238E27FC236}">
                    <a16:creationId xmlns:a16="http://schemas.microsoft.com/office/drawing/2014/main" id="{FBC779D4-2CFA-4039-984E-A9EF93F6D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8670" y="4597575"/>
                <a:ext cx="2085975" cy="981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/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5" name="Object 87">
                <a:extLst>
                  <a:ext uri="{FF2B5EF4-FFF2-40B4-BE49-F238E27FC236}">
                    <a16:creationId xmlns:a16="http://schemas.microsoft.com/office/drawing/2014/main" id="{F029DA55-40BF-444B-9B02-F4BBBF36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087" y="4502325"/>
                <a:ext cx="2506884" cy="9857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553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01" grpId="0" animBg="1"/>
      <p:bldP spid="127" grpId="0"/>
      <p:bldP spid="133" grpId="0" animBg="1"/>
      <p:bldP spid="134" grpId="0" animBg="1"/>
      <p:bldP spid="1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/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067F1D-67F0-4896-97BC-B172ABD3D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49" y="1215166"/>
                <a:ext cx="3517181" cy="2374111"/>
              </a:xfrm>
              <a:prstGeom prst="rect">
                <a:avLst/>
              </a:prstGeom>
              <a:blipFill>
                <a:blip r:embed="rId3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E77A4657-CF94-4E26-A8C5-0B330BB6426F}"/>
              </a:ext>
            </a:extLst>
          </p:cNvPr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4" name="Title 16">
            <a:extLst>
              <a:ext uri="{FF2B5EF4-FFF2-40B4-BE49-F238E27FC236}">
                <a16:creationId xmlns:a16="http://schemas.microsoft.com/office/drawing/2014/main" id="{C2F4E3FB-108F-4F95-B0A4-EAB8CDD63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45148192-41D2-4EA2-8F50-D5E9363AE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3EEF00-38AA-4C19-BE5E-392C9F0548BF}"/>
              </a:ext>
            </a:extLst>
          </p:cNvPr>
          <p:cNvSpPr txBox="1"/>
          <p:nvPr/>
        </p:nvSpPr>
        <p:spPr>
          <a:xfrm>
            <a:off x="5727879" y="371542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0956BC0-F877-4ADA-8523-A35BC1291FA2}"/>
              </a:ext>
            </a:extLst>
          </p:cNvPr>
          <p:cNvSpPr txBox="1"/>
          <p:nvPr/>
        </p:nvSpPr>
        <p:spPr>
          <a:xfrm>
            <a:off x="5836139" y="2588265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4E48CD-B9DD-45F6-A60A-C41FF1C64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33508"/>
              </p:ext>
            </p:extLst>
          </p:nvPr>
        </p:nvGraphicFramePr>
        <p:xfrm>
          <a:off x="5162369" y="4341240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4" imgW="1714320" imgH="406080" progId="Equation.DSMT4">
                  <p:embed/>
                </p:oleObj>
              </mc:Choice>
              <mc:Fallback>
                <p:oleObj name="Equation" r:id="rId4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69" y="4341240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/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312A9A-EF8B-4573-B13B-11B836CD0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4342710"/>
                <a:ext cx="3334387" cy="856543"/>
              </a:xfrm>
              <a:prstGeom prst="rect">
                <a:avLst/>
              </a:prstGeom>
              <a:blipFill>
                <a:blip r:embed="rId6"/>
                <a:stretch>
                  <a:fillRect t="-35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96EBBE73-2A65-46E4-BC21-0251CE40EC55}"/>
              </a:ext>
            </a:extLst>
          </p:cNvPr>
          <p:cNvSpPr txBox="1"/>
          <p:nvPr/>
        </p:nvSpPr>
        <p:spPr>
          <a:xfrm>
            <a:off x="435179" y="3331921"/>
            <a:ext cx="3334387" cy="8565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2180618D-7576-46CB-822A-84CC57CE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69A460DE-EFDF-4354-9B5C-F3DB1E3B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/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053A264-B7AB-4247-8829-DA5D0AF46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blipFill>
                <a:blip r:embed="rId7"/>
                <a:stretch>
                  <a:fillRect l="-1816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/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 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𝑝𝑚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1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5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3FEEB-2616-4428-99C1-5D90A56A8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23" y="5282811"/>
                <a:ext cx="2452509" cy="1292662"/>
              </a:xfrm>
              <a:prstGeom prst="rect">
                <a:avLst/>
              </a:prstGeom>
              <a:blipFill>
                <a:blip r:embed="rId8"/>
                <a:stretch>
                  <a:fillRect b="-9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13DFB2D1-FCF2-4B8C-960F-174CC75DB8F1}"/>
              </a:ext>
            </a:extLst>
          </p:cNvPr>
          <p:cNvGrpSpPr/>
          <p:nvPr/>
        </p:nvGrpSpPr>
        <p:grpSpPr>
          <a:xfrm>
            <a:off x="713133" y="928691"/>
            <a:ext cx="2778476" cy="2268374"/>
            <a:chOff x="842794" y="1238291"/>
            <a:chExt cx="2778476" cy="2268374"/>
          </a:xfrm>
        </p:grpSpPr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E55F927-8FC1-433C-8D86-A93FEE53C8E4}"/>
                </a:ext>
              </a:extLst>
            </p:cNvPr>
            <p:cNvCxnSpPr/>
            <p:nvPr/>
          </p:nvCxnSpPr>
          <p:spPr>
            <a:xfrm flipH="1">
              <a:off x="1844475" y="3145852"/>
              <a:ext cx="794" cy="230986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4D7D8182-0B2C-42C8-AEC0-784F79E9DBC8}"/>
                </a:ext>
              </a:extLst>
            </p:cNvPr>
            <p:cNvCxnSpPr/>
            <p:nvPr/>
          </p:nvCxnSpPr>
          <p:spPr>
            <a:xfrm rot="10800000">
              <a:off x="1664911" y="3352342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4E334C75-A107-44A4-96EF-6F24217949C4}"/>
                </a:ext>
              </a:extLst>
            </p:cNvPr>
            <p:cNvCxnSpPr/>
            <p:nvPr/>
          </p:nvCxnSpPr>
          <p:spPr>
            <a:xfrm rot="10800000">
              <a:off x="1741111" y="3428545"/>
              <a:ext cx="2286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BBAE87FC-EE92-4782-BA5A-361350035F88}"/>
                </a:ext>
              </a:extLst>
            </p:cNvPr>
            <p:cNvCxnSpPr/>
            <p:nvPr/>
          </p:nvCxnSpPr>
          <p:spPr>
            <a:xfrm rot="10800000">
              <a:off x="1817311" y="3504745"/>
              <a:ext cx="76200" cy="192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26860A1F-5B12-4E92-8C7B-F3E6310E396A}"/>
                </a:ext>
              </a:extLst>
            </p:cNvPr>
            <p:cNvCxnSpPr/>
            <p:nvPr/>
          </p:nvCxnSpPr>
          <p:spPr>
            <a:xfrm rot="5400000">
              <a:off x="1667767" y="1791121"/>
              <a:ext cx="381794" cy="960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1">
              <a:extLst>
                <a:ext uri="{FF2B5EF4-FFF2-40B4-BE49-F238E27FC236}">
                  <a16:creationId xmlns:a16="http://schemas.microsoft.com/office/drawing/2014/main" id="{8AE36633-504C-4B0A-96EF-48FC15AD7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896" y="1238291"/>
              <a:ext cx="645842" cy="409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V</a:t>
              </a:r>
              <a:r>
                <a:rPr kumimoji="0" lang="en-US" sz="16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charset="0"/>
                </a:rPr>
                <a:t>in</a:t>
              </a: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D9BF556F-FDFA-4498-8EAE-4ABE7D1F2EF6}"/>
                </a:ext>
              </a:extLst>
            </p:cNvPr>
            <p:cNvCxnSpPr/>
            <p:nvPr/>
          </p:nvCxnSpPr>
          <p:spPr>
            <a:xfrm rot="10800000">
              <a:off x="2875352" y="2515016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FA59A550-50C3-4247-912F-974D883710E9}"/>
                </a:ext>
              </a:extLst>
            </p:cNvPr>
            <p:cNvCxnSpPr/>
            <p:nvPr/>
          </p:nvCxnSpPr>
          <p:spPr>
            <a:xfrm rot="10800000">
              <a:off x="2891432" y="3213288"/>
              <a:ext cx="381000" cy="1922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24B32567-EB10-4D6F-B371-3185A8261569}"/>
                </a:ext>
              </a:extLst>
            </p:cNvPr>
            <p:cNvSpPr txBox="1"/>
            <p:nvPr/>
          </p:nvSpPr>
          <p:spPr>
            <a:xfrm>
              <a:off x="2875351" y="2550087"/>
              <a:ext cx="745919" cy="484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</a:t>
              </a:r>
            </a:p>
          </p:txBody>
        </p: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0616DB6E-66FC-43EA-9C5C-4C21DB1D75E5}"/>
                </a:ext>
              </a:extLst>
            </p:cNvPr>
            <p:cNvCxnSpPr/>
            <p:nvPr/>
          </p:nvCxnSpPr>
          <p:spPr>
            <a:xfrm flipH="1">
              <a:off x="3056644" y="2263371"/>
              <a:ext cx="794" cy="275739"/>
            </a:xfrm>
            <a:prstGeom prst="straightConnector1">
              <a:avLst/>
            </a:prstGeom>
            <a:ln w="25400">
              <a:prstDash val="solid"/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12022ECA-2960-46DB-98BA-1F7CB3920490}"/>
                </a:ext>
              </a:extLst>
            </p:cNvPr>
            <p:cNvCxnSpPr/>
            <p:nvPr/>
          </p:nvCxnSpPr>
          <p:spPr>
            <a:xfrm flipH="1">
              <a:off x="3063377" y="3178487"/>
              <a:ext cx="794" cy="275739"/>
            </a:xfrm>
            <a:prstGeom prst="straightConnector1">
              <a:avLst/>
            </a:prstGeom>
            <a:ln w="25400">
              <a:prstDash val="solid"/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475A26FD-9490-48EA-A0DE-D933DF4DAF93}"/>
                </a:ext>
              </a:extLst>
            </p:cNvPr>
            <p:cNvSpPr/>
            <p:nvPr/>
          </p:nvSpPr>
          <p:spPr>
            <a:xfrm>
              <a:off x="842794" y="2424473"/>
              <a:ext cx="1957944" cy="851079"/>
            </a:xfrm>
            <a:prstGeom prst="rect">
              <a:avLst/>
            </a:prstGeom>
            <a:solidFill>
              <a:srgbClr val="E46C0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2E20E665-3523-4CAB-BCB3-1A0709F6A458}"/>
                </a:ext>
              </a:extLst>
            </p:cNvPr>
            <p:cNvSpPr/>
            <p:nvPr/>
          </p:nvSpPr>
          <p:spPr>
            <a:xfrm>
              <a:off x="842794" y="1926398"/>
              <a:ext cx="1957944" cy="6464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3DB4939-FD84-4EBF-8FD9-F344BE3AED9F}"/>
              </a:ext>
            </a:extLst>
          </p:cNvPr>
          <p:cNvGrpSpPr/>
          <p:nvPr/>
        </p:nvGrpSpPr>
        <p:grpSpPr>
          <a:xfrm>
            <a:off x="3912503" y="1647333"/>
            <a:ext cx="734751" cy="1133621"/>
            <a:chOff x="122257" y="2774595"/>
            <a:chExt cx="734751" cy="1133621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AC51A680-92A9-4222-9927-C2E1EB5A3612}"/>
                </a:ext>
              </a:extLst>
            </p:cNvPr>
            <p:cNvSpPr/>
            <p:nvPr/>
          </p:nvSpPr>
          <p:spPr>
            <a:xfrm>
              <a:off x="122257" y="3262396"/>
              <a:ext cx="731532" cy="645820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MNPT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B87EC3E-D822-4BB9-9AAF-4BD0B8D69D2F}"/>
                </a:ext>
              </a:extLst>
            </p:cNvPr>
            <p:cNvSpPr/>
            <p:nvPr/>
          </p:nvSpPr>
          <p:spPr>
            <a:xfrm>
              <a:off x="125476" y="2774595"/>
              <a:ext cx="731532" cy="490573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eGa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11887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7A519-314C-4112-86A6-6EA8DB4B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85933-F2E1-495E-9D50-E15743BF5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9F67A4-5123-4E8D-BB46-DC922B956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8FEDC0-BA3E-4232-AAA4-038DFC8AA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6</a:t>
            </a:fld>
            <a:endParaRPr lang="en-IN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4322294-8C83-4DEF-A54A-23F94703C2C6}"/>
              </a:ext>
            </a:extLst>
          </p:cNvPr>
          <p:cNvGrpSpPr/>
          <p:nvPr/>
        </p:nvGrpSpPr>
        <p:grpSpPr>
          <a:xfrm>
            <a:off x="5349575" y="3066148"/>
            <a:ext cx="3246123" cy="1253061"/>
            <a:chOff x="5225977" y="5334000"/>
            <a:chExt cx="3246123" cy="1253061"/>
          </a:xfrm>
        </p:grpSpPr>
        <p:sp>
          <p:nvSpPr>
            <p:cNvPr id="29" name="Can 139">
              <a:extLst>
                <a:ext uri="{FF2B5EF4-FFF2-40B4-BE49-F238E27FC236}">
                  <a16:creationId xmlns:a16="http://schemas.microsoft.com/office/drawing/2014/main" id="{4B158EF7-D58D-4D69-9FB2-3A013D95AC4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ight Arrow 140">
              <a:extLst>
                <a:ext uri="{FF2B5EF4-FFF2-40B4-BE49-F238E27FC236}">
                  <a16:creationId xmlns:a16="http://schemas.microsoft.com/office/drawing/2014/main" id="{A9326686-3012-472E-BE18-C391CB36AE58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7435B60-873A-4667-B498-DA45B53A5009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896B85C-8C68-45E4-8302-444D04C2043A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48A1BC9-E4AA-4FAE-BD32-13227D0B1C60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25163D6-558C-4F4E-BFF5-41265366B1F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A57C484-EF97-451C-9DFE-5B2EB2A3729A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F5C1881-BA1B-4655-A22B-92BE3CDED75F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0E4B4B5-5B70-4BE2-B494-BAC43BE8118E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332883B-DC0C-4333-8D2E-558C3A362AA9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7F7FE4C-6C74-4172-AE46-B910F24F5F3C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MR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F184FE-C557-4BA1-B1DC-3ED613336AFD}"/>
              </a:ext>
            </a:extLst>
          </p:cNvPr>
          <p:cNvGrpSpPr/>
          <p:nvPr/>
        </p:nvGrpSpPr>
        <p:grpSpPr>
          <a:xfrm>
            <a:off x="4835945" y="1146009"/>
            <a:ext cx="3973391" cy="1600812"/>
            <a:chOff x="3270634" y="2459693"/>
            <a:chExt cx="5720966" cy="2329062"/>
          </a:xfrm>
        </p:grpSpPr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CC5C3139-3BF0-4CF1-91AA-F3DA5EB2C1E1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rgbClr val="E46C0A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43" name="Can 89">
              <a:extLst>
                <a:ext uri="{FF2B5EF4-FFF2-40B4-BE49-F238E27FC236}">
                  <a16:creationId xmlns:a16="http://schemas.microsoft.com/office/drawing/2014/main" id="{E5B4D5BF-F899-406D-BAE6-6E67B436880E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Can 90">
              <a:extLst>
                <a:ext uri="{FF2B5EF4-FFF2-40B4-BE49-F238E27FC236}">
                  <a16:creationId xmlns:a16="http://schemas.microsoft.com/office/drawing/2014/main" id="{0FAB89CA-37AD-4B3F-892F-40C27AC18EE8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Can 91">
              <a:extLst>
                <a:ext uri="{FF2B5EF4-FFF2-40B4-BE49-F238E27FC236}">
                  <a16:creationId xmlns:a16="http://schemas.microsoft.com/office/drawing/2014/main" id="{75F5C67C-E1F5-4B6C-AE25-023F158587F6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Can 92">
              <a:extLst>
                <a:ext uri="{FF2B5EF4-FFF2-40B4-BE49-F238E27FC236}">
                  <a16:creationId xmlns:a16="http://schemas.microsoft.com/office/drawing/2014/main" id="{19653E72-4CF7-453B-B20B-76E7A90A1F12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Can 93">
              <a:extLst>
                <a:ext uri="{FF2B5EF4-FFF2-40B4-BE49-F238E27FC236}">
                  <a16:creationId xmlns:a16="http://schemas.microsoft.com/office/drawing/2014/main" id="{78DB0950-0713-49AB-B52B-4987FFF749F3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Can 94">
              <a:extLst>
                <a:ext uri="{FF2B5EF4-FFF2-40B4-BE49-F238E27FC236}">
                  <a16:creationId xmlns:a16="http://schemas.microsoft.com/office/drawing/2014/main" id="{34C2F112-1B67-4FF1-81C6-A8F9CC140B60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Can 95">
              <a:extLst>
                <a:ext uri="{FF2B5EF4-FFF2-40B4-BE49-F238E27FC236}">
                  <a16:creationId xmlns:a16="http://schemas.microsoft.com/office/drawing/2014/main" id="{A6DFCC44-3E7F-4875-927E-2DE252611CC2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Can 96">
              <a:extLst>
                <a:ext uri="{FF2B5EF4-FFF2-40B4-BE49-F238E27FC236}">
                  <a16:creationId xmlns:a16="http://schemas.microsoft.com/office/drawing/2014/main" id="{D3F10267-F33F-475C-BE14-A0F4F1844649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Can 97">
              <a:extLst>
                <a:ext uri="{FF2B5EF4-FFF2-40B4-BE49-F238E27FC236}">
                  <a16:creationId xmlns:a16="http://schemas.microsoft.com/office/drawing/2014/main" id="{EAF8D239-4870-4050-9AEB-C14DE5826D7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Can 98">
              <a:extLst>
                <a:ext uri="{FF2B5EF4-FFF2-40B4-BE49-F238E27FC236}">
                  <a16:creationId xmlns:a16="http://schemas.microsoft.com/office/drawing/2014/main" id="{BB600B74-DEAC-4B47-837A-FF518F4C0235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Can 99">
              <a:extLst>
                <a:ext uri="{FF2B5EF4-FFF2-40B4-BE49-F238E27FC236}">
                  <a16:creationId xmlns:a16="http://schemas.microsoft.com/office/drawing/2014/main" id="{53D1737C-70C5-4F39-B9E3-0D6CA18F6188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Can 100">
              <a:extLst>
                <a:ext uri="{FF2B5EF4-FFF2-40B4-BE49-F238E27FC236}">
                  <a16:creationId xmlns:a16="http://schemas.microsoft.com/office/drawing/2014/main" id="{705C83CC-F709-4F21-A3B3-0CD913751103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Can 101">
              <a:extLst>
                <a:ext uri="{FF2B5EF4-FFF2-40B4-BE49-F238E27FC236}">
                  <a16:creationId xmlns:a16="http://schemas.microsoft.com/office/drawing/2014/main" id="{A029E191-D825-40C6-B269-F3B14372F6B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Can 102">
              <a:extLst>
                <a:ext uri="{FF2B5EF4-FFF2-40B4-BE49-F238E27FC236}">
                  <a16:creationId xmlns:a16="http://schemas.microsoft.com/office/drawing/2014/main" id="{69EA7634-5A94-475D-9CBD-F1F69939A57D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Can 103">
              <a:extLst>
                <a:ext uri="{FF2B5EF4-FFF2-40B4-BE49-F238E27FC236}">
                  <a16:creationId xmlns:a16="http://schemas.microsoft.com/office/drawing/2014/main" id="{E2C538AC-F071-4B80-9874-4EFF6BD430F7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97ED41DD-67C2-4ADD-80A5-5F697D96CC64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4F315F5-DBC7-4AB3-8634-3871D3DCDCA4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8CEB63FC-DDFA-4462-910B-D56EBC8F67DC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AB6B765-1DD3-4823-A5F3-5AF11B4FEB7D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3D2B8E9-F4AD-4767-945D-20885168BB81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692A2FB-16CC-49A8-9093-DEA513CDDB8B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754FA3-22ED-4F93-B2C7-877A15B0C640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A3D887DF-75D6-43DA-A694-FD1BD7446280}"/>
              </a:ext>
            </a:extLst>
          </p:cNvPr>
          <p:cNvSpPr/>
          <p:nvPr/>
        </p:nvSpPr>
        <p:spPr>
          <a:xfrm>
            <a:off x="550474" y="907473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Electric Potential to Piezoelectric </a:t>
            </a: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76D8707A-2E14-45B3-B5FE-2016D3D9F416}"/>
              </a:ext>
            </a:extLst>
          </p:cNvPr>
          <p:cNvSpPr/>
          <p:nvPr/>
        </p:nvSpPr>
        <p:spPr>
          <a:xfrm>
            <a:off x="550475" y="1761026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Piezoelectric</a:t>
            </a:r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D9F81431-167A-4A5A-8F0F-5B43EF8BE72F}"/>
              </a:ext>
            </a:extLst>
          </p:cNvPr>
          <p:cNvSpPr/>
          <p:nvPr/>
        </p:nvSpPr>
        <p:spPr>
          <a:xfrm>
            <a:off x="550474" y="2608765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Magnetostrictive</a:t>
            </a: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F6EA7E01-1897-43B5-A082-AC079C8FD102}"/>
              </a:ext>
            </a:extLst>
          </p:cNvPr>
          <p:cNvSpPr/>
          <p:nvPr/>
        </p:nvSpPr>
        <p:spPr>
          <a:xfrm>
            <a:off x="550474" y="3485549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c anisotropy in Magnetostrictive</a:t>
            </a:r>
          </a:p>
        </p:txBody>
      </p:sp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D66100B6-5999-4D35-B2D0-3AC1FD59EDEA}"/>
              </a:ext>
            </a:extLst>
          </p:cNvPr>
          <p:cNvSpPr/>
          <p:nvPr/>
        </p:nvSpPr>
        <p:spPr>
          <a:xfrm>
            <a:off x="550475" y="436159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zation direction changes in TMR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CD1A196A-BAFD-46C5-B939-61483E8BE346}"/>
              </a:ext>
            </a:extLst>
          </p:cNvPr>
          <p:cNvSpPr/>
          <p:nvPr/>
        </p:nvSpPr>
        <p:spPr>
          <a:xfrm>
            <a:off x="550475" y="531125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Generation of variable voltage</a:t>
            </a:r>
          </a:p>
        </p:txBody>
      </p: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76D29C82-F85F-4448-8B28-C6D58E3CF5C5}"/>
              </a:ext>
            </a:extLst>
          </p:cNvPr>
          <p:cNvCxnSpPr>
            <a:stCxn id="65" idx="3"/>
            <a:endCxn id="66" idx="3"/>
          </p:cNvCxnSpPr>
          <p:nvPr/>
        </p:nvCxnSpPr>
        <p:spPr>
          <a:xfrm>
            <a:off x="3864390" y="1271257"/>
            <a:ext cx="1" cy="853553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DBF7C6ED-A205-44C7-9395-194FF1A1239C}"/>
              </a:ext>
            </a:extLst>
          </p:cNvPr>
          <p:cNvCxnSpPr>
            <a:stCxn id="66" idx="1"/>
            <a:endCxn id="81" idx="1"/>
          </p:cNvCxnSpPr>
          <p:nvPr/>
        </p:nvCxnSpPr>
        <p:spPr>
          <a:xfrm rot="10800000" flipV="1">
            <a:off x="550475" y="2124809"/>
            <a:ext cx="1" cy="847739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or: Elbow 91">
            <a:extLst>
              <a:ext uri="{FF2B5EF4-FFF2-40B4-BE49-F238E27FC236}">
                <a16:creationId xmlns:a16="http://schemas.microsoft.com/office/drawing/2014/main" id="{E329F719-7272-4C98-9DCB-6D8145B5D64B}"/>
              </a:ext>
            </a:extLst>
          </p:cNvPr>
          <p:cNvCxnSpPr>
            <a:stCxn id="81" idx="3"/>
            <a:endCxn id="82" idx="3"/>
          </p:cNvCxnSpPr>
          <p:nvPr/>
        </p:nvCxnSpPr>
        <p:spPr>
          <a:xfrm>
            <a:off x="3864391" y="2972549"/>
            <a:ext cx="12700" cy="876784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or: Elbow 93">
            <a:extLst>
              <a:ext uri="{FF2B5EF4-FFF2-40B4-BE49-F238E27FC236}">
                <a16:creationId xmlns:a16="http://schemas.microsoft.com/office/drawing/2014/main" id="{A4FA6774-8B10-4C76-AB28-97537E1338DF}"/>
              </a:ext>
            </a:extLst>
          </p:cNvPr>
          <p:cNvCxnSpPr>
            <a:stCxn id="82" idx="1"/>
            <a:endCxn id="83" idx="1"/>
          </p:cNvCxnSpPr>
          <p:nvPr/>
        </p:nvCxnSpPr>
        <p:spPr>
          <a:xfrm rot="10800000" flipH="1" flipV="1">
            <a:off x="550473" y="3849333"/>
            <a:ext cx="1" cy="876046"/>
          </a:xfrm>
          <a:prstGeom prst="bentConnector3">
            <a:avLst>
              <a:gd name="adj1" fmla="val -228600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or: Elbow 95">
            <a:extLst>
              <a:ext uri="{FF2B5EF4-FFF2-40B4-BE49-F238E27FC236}">
                <a16:creationId xmlns:a16="http://schemas.microsoft.com/office/drawing/2014/main" id="{A0A068AB-04E1-4FE5-AEDF-A4725933A795}"/>
              </a:ext>
            </a:extLst>
          </p:cNvPr>
          <p:cNvCxnSpPr>
            <a:stCxn id="83" idx="3"/>
            <a:endCxn id="84" idx="3"/>
          </p:cNvCxnSpPr>
          <p:nvPr/>
        </p:nvCxnSpPr>
        <p:spPr>
          <a:xfrm>
            <a:off x="3864393" y="4725379"/>
            <a:ext cx="12700" cy="949660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E2674C7-A3FB-4F57-B640-A914EE841F88}"/>
              </a:ext>
            </a:extLst>
          </p:cNvPr>
          <p:cNvCxnSpPr>
            <a:cxnSpLocks/>
          </p:cNvCxnSpPr>
          <p:nvPr/>
        </p:nvCxnSpPr>
        <p:spPr>
          <a:xfrm flipV="1">
            <a:off x="6182556" y="1255968"/>
            <a:ext cx="0" cy="49092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/>
              <p:nvPr/>
            </p:nvSpPr>
            <p:spPr>
              <a:xfrm>
                <a:off x="5973364" y="815418"/>
                <a:ext cx="420481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364" y="815418"/>
                <a:ext cx="420481" cy="453137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3F176DB5-10BD-41DF-8B88-5A650789B478}"/>
              </a:ext>
            </a:extLst>
          </p:cNvPr>
          <p:cNvSpPr txBox="1"/>
          <p:nvPr/>
        </p:nvSpPr>
        <p:spPr>
          <a:xfrm>
            <a:off x="4442685" y="4804582"/>
            <a:ext cx="4438208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The piezoelectric materia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000" dirty="0"/>
              <a:t>Serves the purpose of sum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The different dimension of blue pillar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000" dirty="0"/>
              <a:t>Serves the purpose of weight</a:t>
            </a:r>
          </a:p>
        </p:txBody>
      </p:sp>
    </p:spTree>
    <p:extLst>
      <p:ext uri="{BB962C8B-B14F-4D97-AF65-F5344CB8AC3E}">
        <p14:creationId xmlns:p14="http://schemas.microsoft.com/office/powerpoint/2010/main" val="23149666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on in measurement: LabView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7</a:t>
            </a:fld>
            <a:endParaRPr lang="en-IN" dirty="0"/>
          </a:p>
        </p:txBody>
      </p:sp>
      <p:pic>
        <p:nvPicPr>
          <p:cNvPr id="8" name="Picture 7" descr="A picture containing text, sign, clipart&#10;&#10;Description automatically generated">
            <a:extLst>
              <a:ext uri="{FF2B5EF4-FFF2-40B4-BE49-F238E27FC236}">
                <a16:creationId xmlns:a16="http://schemas.microsoft.com/office/drawing/2014/main" id="{390B18F9-BFD5-41A6-8EC1-6C51D36828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1304629"/>
            <a:ext cx="2857899" cy="21243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7239918-28E5-429F-BD88-2B83FF8D626C}"/>
              </a:ext>
            </a:extLst>
          </p:cNvPr>
          <p:cNvSpPr txBox="1"/>
          <p:nvPr/>
        </p:nvSpPr>
        <p:spPr>
          <a:xfrm>
            <a:off x="270588" y="1105587"/>
            <a:ext cx="5374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phical programming environ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utomated measurements, validation, and production test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01E737-B44F-4E23-A3D3-96A28F56FE4A}"/>
              </a:ext>
            </a:extLst>
          </p:cNvPr>
          <p:cNvSpPr txBox="1"/>
          <p:nvPr/>
        </p:nvSpPr>
        <p:spPr>
          <a:xfrm>
            <a:off x="270588" y="3667697"/>
            <a:ext cx="76231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trol and synchronize different devices from different compan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entralized system for data acqui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Flexibility in programming the devices</a:t>
            </a:r>
          </a:p>
        </p:txBody>
      </p:sp>
    </p:spTree>
    <p:extLst>
      <p:ext uri="{BB962C8B-B14F-4D97-AF65-F5344CB8AC3E}">
        <p14:creationId xmlns:p14="http://schemas.microsoft.com/office/powerpoint/2010/main" val="35740412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bView Automation: Electromagn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 dirty="0"/>
              <a:t>Khritish K Behera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8</a:t>
            </a:fld>
            <a:endParaRPr lang="en-IN" dirty="0"/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7F8B21A6-F324-47CA-B2FD-3EB334C5F1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4878"/>
            <a:ext cx="9144000" cy="33685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B2ED581-D24E-48A5-9EF1-C45D41D5E5A5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4343400" y="4554415"/>
            <a:ext cx="4730261" cy="181215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59C008C6-2519-440A-8CDD-C3064B355E64}"/>
              </a:ext>
            </a:extLst>
          </p:cNvPr>
          <p:cNvGrpSpPr/>
          <p:nvPr/>
        </p:nvGrpSpPr>
        <p:grpSpPr>
          <a:xfrm>
            <a:off x="131885" y="1820008"/>
            <a:ext cx="2497015" cy="2576151"/>
            <a:chOff x="131885" y="1820008"/>
            <a:chExt cx="2497015" cy="2576151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F613BE8-F166-445A-B1B4-11F98A6F8CD3}"/>
                </a:ext>
              </a:extLst>
            </p:cNvPr>
            <p:cNvSpPr/>
            <p:nvPr/>
          </p:nvSpPr>
          <p:spPr>
            <a:xfrm>
              <a:off x="1951892" y="1820008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8CB43275-BDC5-4315-8437-F7A083D465EB}"/>
                </a:ext>
              </a:extLst>
            </p:cNvPr>
            <p:cNvSpPr/>
            <p:nvPr/>
          </p:nvSpPr>
          <p:spPr>
            <a:xfrm>
              <a:off x="131885" y="3226783"/>
              <a:ext cx="2497015" cy="1169376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reates a session with electromagnet’s controller for communication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00A6D8E-5457-41FE-B70F-32BFC41744D3}"/>
                </a:ext>
              </a:extLst>
            </p:cNvPr>
            <p:cNvCxnSpPr>
              <a:cxnSpLocks/>
              <a:stCxn id="14" idx="0"/>
              <a:endCxn id="12" idx="2"/>
            </p:cNvCxnSpPr>
            <p:nvPr/>
          </p:nvCxnSpPr>
          <p:spPr>
            <a:xfrm flipV="1">
              <a:off x="1380393" y="2453054"/>
              <a:ext cx="910003" cy="77372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603DBEEC-6965-4ADA-B195-63701AE7CA57}"/>
              </a:ext>
            </a:extLst>
          </p:cNvPr>
          <p:cNvGrpSpPr/>
          <p:nvPr/>
        </p:nvGrpSpPr>
        <p:grpSpPr>
          <a:xfrm>
            <a:off x="2760785" y="1828800"/>
            <a:ext cx="2224453" cy="2545056"/>
            <a:chOff x="2760785" y="1828800"/>
            <a:chExt cx="2224453" cy="2545056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580CF7F-23A6-4578-B049-A6920BB284BD}"/>
                </a:ext>
              </a:extLst>
            </p:cNvPr>
            <p:cNvSpPr/>
            <p:nvPr/>
          </p:nvSpPr>
          <p:spPr>
            <a:xfrm>
              <a:off x="3965331" y="1828800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A11A0A4-1DF3-4D49-BB5F-4E594CA9850D}"/>
                </a:ext>
              </a:extLst>
            </p:cNvPr>
            <p:cNvSpPr/>
            <p:nvPr/>
          </p:nvSpPr>
          <p:spPr>
            <a:xfrm>
              <a:off x="2760785" y="3250272"/>
              <a:ext cx="2224453" cy="1123584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Takes current as input, to set it in the electromagnet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04E63C7-68D1-4AC8-9AD1-7C99A60EE15A}"/>
                </a:ext>
              </a:extLst>
            </p:cNvPr>
            <p:cNvCxnSpPr>
              <a:cxnSpLocks/>
              <a:stCxn id="18" idx="0"/>
              <a:endCxn id="17" idx="2"/>
            </p:cNvCxnSpPr>
            <p:nvPr/>
          </p:nvCxnSpPr>
          <p:spPr>
            <a:xfrm flipV="1">
              <a:off x="3873012" y="2461846"/>
              <a:ext cx="430823" cy="78842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1FB5752-512B-4938-A5F2-614CECB8E0E4}"/>
              </a:ext>
            </a:extLst>
          </p:cNvPr>
          <p:cNvGrpSpPr/>
          <p:nvPr/>
        </p:nvGrpSpPr>
        <p:grpSpPr>
          <a:xfrm>
            <a:off x="5117123" y="1840523"/>
            <a:ext cx="1883020" cy="2497127"/>
            <a:chOff x="5117123" y="1840523"/>
            <a:chExt cx="1883020" cy="2497127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A67A918C-ADC1-4036-9782-F5A73CD606E5}"/>
                </a:ext>
              </a:extLst>
            </p:cNvPr>
            <p:cNvSpPr/>
            <p:nvPr/>
          </p:nvSpPr>
          <p:spPr>
            <a:xfrm>
              <a:off x="5366238" y="1840523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41EB453C-8F79-43C6-8D80-0696911E8BAE}"/>
                </a:ext>
              </a:extLst>
            </p:cNvPr>
            <p:cNvSpPr/>
            <p:nvPr/>
          </p:nvSpPr>
          <p:spPr>
            <a:xfrm>
              <a:off x="5117123" y="3091862"/>
              <a:ext cx="1883020" cy="124578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Measures the magnetic field using the gauss probe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89B725C-89C8-4672-B1E6-548E2E614DBE}"/>
                </a:ext>
              </a:extLst>
            </p:cNvPr>
            <p:cNvCxnSpPr>
              <a:cxnSpLocks/>
              <a:stCxn id="23" idx="0"/>
              <a:endCxn id="22" idx="2"/>
            </p:cNvCxnSpPr>
            <p:nvPr/>
          </p:nvCxnSpPr>
          <p:spPr>
            <a:xfrm flipH="1" flipV="1">
              <a:off x="5704742" y="2473569"/>
              <a:ext cx="353891" cy="61829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68F16AAE-F49A-4D47-BAA5-12F6C76D2CD1}"/>
              </a:ext>
            </a:extLst>
          </p:cNvPr>
          <p:cNvGrpSpPr/>
          <p:nvPr/>
        </p:nvGrpSpPr>
        <p:grpSpPr>
          <a:xfrm>
            <a:off x="7086599" y="1931377"/>
            <a:ext cx="1925515" cy="2415595"/>
            <a:chOff x="7086599" y="1931377"/>
            <a:chExt cx="1925515" cy="2415595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A3B0495-C566-426F-AFA8-2451E1009706}"/>
                </a:ext>
              </a:extLst>
            </p:cNvPr>
            <p:cNvSpPr/>
            <p:nvPr/>
          </p:nvSpPr>
          <p:spPr>
            <a:xfrm>
              <a:off x="8280156" y="1931377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65A0591B-3AD3-450E-9F87-4CA36E25C1B9}"/>
                </a:ext>
              </a:extLst>
            </p:cNvPr>
            <p:cNvSpPr/>
            <p:nvPr/>
          </p:nvSpPr>
          <p:spPr>
            <a:xfrm>
              <a:off x="7086599" y="3101184"/>
              <a:ext cx="1925515" cy="124578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Terminates the session and stops further communication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24D82876-4EF7-445C-9632-F5BB749F81E2}"/>
                </a:ext>
              </a:extLst>
            </p:cNvPr>
            <p:cNvCxnSpPr>
              <a:cxnSpLocks/>
              <a:stCxn id="34" idx="0"/>
              <a:endCxn id="33" idx="2"/>
            </p:cNvCxnSpPr>
            <p:nvPr/>
          </p:nvCxnSpPr>
          <p:spPr>
            <a:xfrm flipV="1">
              <a:off x="8049357" y="2564423"/>
              <a:ext cx="569303" cy="53676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0C10B36-B7C3-4395-B006-C18B158E00CA}"/>
              </a:ext>
            </a:extLst>
          </p:cNvPr>
          <p:cNvSpPr txBox="1"/>
          <p:nvPr/>
        </p:nvSpPr>
        <p:spPr>
          <a:xfrm>
            <a:off x="6930536" y="6394554"/>
            <a:ext cx="1696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lectromagnet</a:t>
            </a:r>
            <a:endParaRPr lang="en-IN" sz="2000" dirty="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E5D7FDA-74C9-4477-9E39-71638003E285}"/>
              </a:ext>
            </a:extLst>
          </p:cNvPr>
          <p:cNvCxnSpPr>
            <a:cxnSpLocks/>
            <a:stCxn id="40" idx="0"/>
          </p:cNvCxnSpPr>
          <p:nvPr/>
        </p:nvCxnSpPr>
        <p:spPr>
          <a:xfrm flipH="1" flipV="1">
            <a:off x="7420708" y="5700284"/>
            <a:ext cx="358286" cy="6942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F4DC445-F9B7-485B-A6F0-1C3D0670FB2D}"/>
              </a:ext>
            </a:extLst>
          </p:cNvPr>
          <p:cNvCxnSpPr>
            <a:cxnSpLocks/>
            <a:stCxn id="40" idx="0"/>
          </p:cNvCxnSpPr>
          <p:nvPr/>
        </p:nvCxnSpPr>
        <p:spPr>
          <a:xfrm flipV="1">
            <a:off x="7778994" y="5700284"/>
            <a:ext cx="270362" cy="6942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5DCB66BC-D765-4ACB-81BE-FCDD210DC533}"/>
              </a:ext>
            </a:extLst>
          </p:cNvPr>
          <p:cNvSpPr txBox="1"/>
          <p:nvPr/>
        </p:nvSpPr>
        <p:spPr>
          <a:xfrm>
            <a:off x="4835769" y="4605061"/>
            <a:ext cx="150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auss probe</a:t>
            </a:r>
            <a:endParaRPr lang="en-IN" sz="2000" dirty="0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5EAF838C-6151-46C3-9855-832386F91CD6}"/>
              </a:ext>
            </a:extLst>
          </p:cNvPr>
          <p:cNvCxnSpPr>
            <a:cxnSpLocks/>
            <a:stCxn id="47" idx="3"/>
          </p:cNvCxnSpPr>
          <p:nvPr/>
        </p:nvCxnSpPr>
        <p:spPr>
          <a:xfrm>
            <a:off x="6339255" y="4805116"/>
            <a:ext cx="1776045" cy="4927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DEFED1E1-AB9A-4400-84DE-CB91E9D20B73}"/>
              </a:ext>
            </a:extLst>
          </p:cNvPr>
          <p:cNvSpPr txBox="1"/>
          <p:nvPr/>
        </p:nvSpPr>
        <p:spPr>
          <a:xfrm>
            <a:off x="5120420" y="6366574"/>
            <a:ext cx="1283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roller</a:t>
            </a:r>
            <a:endParaRPr lang="en-IN" sz="2000" dirty="0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DECC96E-39DC-44F2-AD11-C73BFB15D44D}"/>
              </a:ext>
            </a:extLst>
          </p:cNvPr>
          <p:cNvCxnSpPr>
            <a:cxnSpLocks/>
            <a:stCxn id="51" idx="0"/>
          </p:cNvCxnSpPr>
          <p:nvPr/>
        </p:nvCxnSpPr>
        <p:spPr>
          <a:xfrm flipH="1" flipV="1">
            <a:off x="5547946" y="5635869"/>
            <a:ext cx="214313" cy="7307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5A89764C-1878-46B7-9C6F-67C18654E5C3}"/>
              </a:ext>
            </a:extLst>
          </p:cNvPr>
          <p:cNvSpPr txBox="1"/>
          <p:nvPr/>
        </p:nvSpPr>
        <p:spPr>
          <a:xfrm>
            <a:off x="131885" y="4553326"/>
            <a:ext cx="40620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PC with </a:t>
            </a:r>
            <a:r>
              <a:rPr lang="en-US" sz="2000" dirty="0" err="1"/>
              <a:t>labview</a:t>
            </a:r>
            <a:r>
              <a:rPr lang="en-US" sz="2000" dirty="0"/>
              <a:t> is connected to the controller</a:t>
            </a:r>
            <a:endParaRPr lang="en-IN" sz="20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C26A953-D151-4B50-B425-D2B3D1651ED5}"/>
              </a:ext>
            </a:extLst>
          </p:cNvPr>
          <p:cNvSpPr txBox="1"/>
          <p:nvPr/>
        </p:nvSpPr>
        <p:spPr>
          <a:xfrm>
            <a:off x="70339" y="5364901"/>
            <a:ext cx="42730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The gauss probe and the electromagnet is also connected to the controller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39787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bView Automation: RF Signal Generato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9</a:t>
            </a:fld>
            <a:endParaRPr lang="en-IN" dirty="0"/>
          </a:p>
        </p:txBody>
      </p:sp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C61A30C-6801-403C-92B4-8752AE5F1CD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82"/>
          <a:stretch/>
        </p:blipFill>
        <p:spPr>
          <a:xfrm>
            <a:off x="29187" y="703574"/>
            <a:ext cx="8305922" cy="2902523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3B2F6A35-19BF-4E0B-93A8-401FAB8EB7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451" y="5549258"/>
            <a:ext cx="3432298" cy="1210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47E94917-9CF3-4E33-88FE-DE529F7245B3}"/>
              </a:ext>
            </a:extLst>
          </p:cNvPr>
          <p:cNvGrpSpPr/>
          <p:nvPr/>
        </p:nvGrpSpPr>
        <p:grpSpPr>
          <a:xfrm>
            <a:off x="217283" y="2831122"/>
            <a:ext cx="2692971" cy="2691694"/>
            <a:chOff x="217283" y="2831122"/>
            <a:chExt cx="2692971" cy="2691694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94EBFBB-BF21-4195-BB40-EB2458653530}"/>
                </a:ext>
              </a:extLst>
            </p:cNvPr>
            <p:cNvSpPr/>
            <p:nvPr/>
          </p:nvSpPr>
          <p:spPr>
            <a:xfrm>
              <a:off x="2233246" y="2831122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B6E42DE0-C574-48E9-9F0F-DBB016B908F1}"/>
                </a:ext>
              </a:extLst>
            </p:cNvPr>
            <p:cNvSpPr/>
            <p:nvPr/>
          </p:nvSpPr>
          <p:spPr>
            <a:xfrm>
              <a:off x="217283" y="3832441"/>
              <a:ext cx="2138584" cy="1690375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reates a session with RF signal generator for communication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473B81F-3561-49D1-96B5-8208A70DBA22}"/>
                </a:ext>
              </a:extLst>
            </p:cNvPr>
            <p:cNvCxnSpPr>
              <a:cxnSpLocks/>
              <a:stCxn id="13" idx="0"/>
              <a:endCxn id="12" idx="2"/>
            </p:cNvCxnSpPr>
            <p:nvPr/>
          </p:nvCxnSpPr>
          <p:spPr>
            <a:xfrm flipV="1">
              <a:off x="1286575" y="3464168"/>
              <a:ext cx="1285175" cy="3682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81BF06E-60E0-47DF-9D6C-DD9CB311C6E2}"/>
              </a:ext>
            </a:extLst>
          </p:cNvPr>
          <p:cNvGrpSpPr/>
          <p:nvPr/>
        </p:nvGrpSpPr>
        <p:grpSpPr>
          <a:xfrm>
            <a:off x="2446125" y="2832281"/>
            <a:ext cx="2014506" cy="2690535"/>
            <a:chOff x="2446125" y="2832281"/>
            <a:chExt cx="2014506" cy="269053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C48658D-195F-4819-A7C5-42162E473991}"/>
                </a:ext>
              </a:extLst>
            </p:cNvPr>
            <p:cNvSpPr/>
            <p:nvPr/>
          </p:nvSpPr>
          <p:spPr>
            <a:xfrm>
              <a:off x="3783623" y="2832281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6046CBF0-AE6A-453D-AFFA-91D973D80C67}"/>
                </a:ext>
              </a:extLst>
            </p:cNvPr>
            <p:cNvSpPr/>
            <p:nvPr/>
          </p:nvSpPr>
          <p:spPr>
            <a:xfrm>
              <a:off x="2446125" y="3801819"/>
              <a:ext cx="1446134" cy="1720997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onfigures the RF signal frequency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29AC41F-F8CE-4860-BD7A-AA43D6836C7F}"/>
                </a:ext>
              </a:extLst>
            </p:cNvPr>
            <p:cNvCxnSpPr>
              <a:cxnSpLocks/>
              <a:stCxn id="21" idx="0"/>
              <a:endCxn id="20" idx="2"/>
            </p:cNvCxnSpPr>
            <p:nvPr/>
          </p:nvCxnSpPr>
          <p:spPr>
            <a:xfrm flipV="1">
              <a:off x="3169192" y="3465327"/>
              <a:ext cx="952935" cy="3364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0EBC4E9-5298-446B-934D-B69B4650D35A}"/>
              </a:ext>
            </a:extLst>
          </p:cNvPr>
          <p:cNvGrpSpPr/>
          <p:nvPr/>
        </p:nvGrpSpPr>
        <p:grpSpPr>
          <a:xfrm>
            <a:off x="3982517" y="2832327"/>
            <a:ext cx="1768324" cy="2726641"/>
            <a:chOff x="3982517" y="2832327"/>
            <a:chExt cx="1768324" cy="2726641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40DD143-E2BB-4359-8831-815FB8A9D678}"/>
                </a:ext>
              </a:extLst>
            </p:cNvPr>
            <p:cNvSpPr/>
            <p:nvPr/>
          </p:nvSpPr>
          <p:spPr>
            <a:xfrm>
              <a:off x="5073833" y="2832327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E23B6F5D-DB45-4A24-807F-8FA6724408F6}"/>
                </a:ext>
              </a:extLst>
            </p:cNvPr>
            <p:cNvSpPr/>
            <p:nvPr/>
          </p:nvSpPr>
          <p:spPr>
            <a:xfrm>
              <a:off x="3982517" y="3801667"/>
              <a:ext cx="1616259" cy="1757301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onfigures the RF signal power level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293C67F1-0FAB-47FF-A880-517DB787053B}"/>
                </a:ext>
              </a:extLst>
            </p:cNvPr>
            <p:cNvCxnSpPr>
              <a:cxnSpLocks/>
              <a:stCxn id="28" idx="0"/>
              <a:endCxn id="27" idx="2"/>
            </p:cNvCxnSpPr>
            <p:nvPr/>
          </p:nvCxnSpPr>
          <p:spPr>
            <a:xfrm flipV="1">
              <a:off x="4790647" y="3465373"/>
              <a:ext cx="621690" cy="33629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8CCA086-5998-4DE6-B31B-D6A928557522}"/>
              </a:ext>
            </a:extLst>
          </p:cNvPr>
          <p:cNvGrpSpPr/>
          <p:nvPr/>
        </p:nvGrpSpPr>
        <p:grpSpPr>
          <a:xfrm>
            <a:off x="5704648" y="2833486"/>
            <a:ext cx="1965817" cy="2707438"/>
            <a:chOff x="5704648" y="2833486"/>
            <a:chExt cx="1965817" cy="2707438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DF3572A8-382B-44D8-AC09-81549ED0FA6B}"/>
                </a:ext>
              </a:extLst>
            </p:cNvPr>
            <p:cNvSpPr/>
            <p:nvPr/>
          </p:nvSpPr>
          <p:spPr>
            <a:xfrm>
              <a:off x="6993457" y="2833486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2E79D2F5-4519-4E6B-8AE8-AA1502B97895}"/>
                </a:ext>
              </a:extLst>
            </p:cNvPr>
            <p:cNvSpPr/>
            <p:nvPr/>
          </p:nvSpPr>
          <p:spPr>
            <a:xfrm>
              <a:off x="5704648" y="3783623"/>
              <a:ext cx="1616259" cy="1757301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onfigures ON/OFF state of the signal generato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850C4FDD-E2A9-42D8-943F-ED1A7FC7F205}"/>
                </a:ext>
              </a:extLst>
            </p:cNvPr>
            <p:cNvCxnSpPr>
              <a:cxnSpLocks/>
              <a:stCxn id="37" idx="0"/>
              <a:endCxn id="36" idx="2"/>
            </p:cNvCxnSpPr>
            <p:nvPr/>
          </p:nvCxnSpPr>
          <p:spPr>
            <a:xfrm flipV="1">
              <a:off x="6512778" y="3466532"/>
              <a:ext cx="819183" cy="31709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CF8ACF9-9DAB-4A43-8E17-0D84C089C12C}"/>
              </a:ext>
            </a:extLst>
          </p:cNvPr>
          <p:cNvGrpSpPr/>
          <p:nvPr/>
        </p:nvGrpSpPr>
        <p:grpSpPr>
          <a:xfrm>
            <a:off x="7494526" y="2804745"/>
            <a:ext cx="1616259" cy="2718072"/>
            <a:chOff x="7494526" y="2804745"/>
            <a:chExt cx="1616259" cy="2718072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E208C90-7C0E-4C73-8CC7-2A8489091787}"/>
                </a:ext>
              </a:extLst>
            </p:cNvPr>
            <p:cNvSpPr/>
            <p:nvPr/>
          </p:nvSpPr>
          <p:spPr>
            <a:xfrm>
              <a:off x="7756281" y="2804745"/>
              <a:ext cx="677008" cy="63304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51" name="Rectangle: Rounded Corners 50">
              <a:extLst>
                <a:ext uri="{FF2B5EF4-FFF2-40B4-BE49-F238E27FC236}">
                  <a16:creationId xmlns:a16="http://schemas.microsoft.com/office/drawing/2014/main" id="{28E06DE1-CDF9-4792-9752-07832D731198}"/>
                </a:ext>
              </a:extLst>
            </p:cNvPr>
            <p:cNvSpPr/>
            <p:nvPr/>
          </p:nvSpPr>
          <p:spPr>
            <a:xfrm>
              <a:off x="7494526" y="3775048"/>
              <a:ext cx="1616259" cy="1747769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Terminates the session with RF signal generato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6D899454-3CF9-4EE3-8165-E1C293C6A5BB}"/>
                </a:ext>
              </a:extLst>
            </p:cNvPr>
            <p:cNvCxnSpPr>
              <a:cxnSpLocks/>
              <a:stCxn id="51" idx="0"/>
              <a:endCxn id="50" idx="2"/>
            </p:cNvCxnSpPr>
            <p:nvPr/>
          </p:nvCxnSpPr>
          <p:spPr>
            <a:xfrm flipH="1" flipV="1">
              <a:off x="8094785" y="3437791"/>
              <a:ext cx="207871" cy="33725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5017D825-A97F-477B-B82E-D5EC8E8E73BE}"/>
              </a:ext>
            </a:extLst>
          </p:cNvPr>
          <p:cNvSpPr txBox="1"/>
          <p:nvPr/>
        </p:nvSpPr>
        <p:spPr>
          <a:xfrm>
            <a:off x="140178" y="5739555"/>
            <a:ext cx="50384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PC with </a:t>
            </a:r>
            <a:r>
              <a:rPr lang="en-US" sz="2000" dirty="0" err="1"/>
              <a:t>labview</a:t>
            </a:r>
            <a:r>
              <a:rPr lang="en-US" sz="2000" dirty="0"/>
              <a:t> is connected to the RF signal generator</a:t>
            </a:r>
            <a:endParaRPr lang="en-IN" sz="2000" dirty="0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803CB420-9A9E-4415-9A38-B4BDE2F0046E}"/>
              </a:ext>
            </a:extLst>
          </p:cNvPr>
          <p:cNvSpPr/>
          <p:nvPr/>
        </p:nvSpPr>
        <p:spPr>
          <a:xfrm>
            <a:off x="1769117" y="759327"/>
            <a:ext cx="1695052" cy="76167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8097E846-999E-473C-BAC5-F2E1DED7E933}"/>
              </a:ext>
            </a:extLst>
          </p:cNvPr>
          <p:cNvSpPr/>
          <p:nvPr/>
        </p:nvSpPr>
        <p:spPr>
          <a:xfrm>
            <a:off x="4233495" y="1033812"/>
            <a:ext cx="2132135" cy="68397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8829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erpendicular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iant Magneto-Resis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unneling Magneto-Resistance</a:t>
            </a:r>
          </a:p>
          <a:p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roposed device</a:t>
            </a:r>
          </a:p>
          <a:p>
            <a:endParaRPr lang="en-US" sz="2400" dirty="0"/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erromagnetic Reson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ock-in amplifi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 measurement automation</a:t>
            </a:r>
          </a:p>
          <a:p>
            <a:endParaRPr lang="en-US" sz="2400" dirty="0"/>
          </a:p>
          <a:p>
            <a:r>
              <a:rPr lang="en-US" sz="2400" dirty="0"/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13876463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122E5B09-8D23-4F67-81A1-AF5BA838B7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57"/>
          <a:stretch/>
        </p:blipFill>
        <p:spPr>
          <a:xfrm>
            <a:off x="36658" y="850661"/>
            <a:ext cx="9107342" cy="26329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bView Automation: Spectrum Analyz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0</a:t>
            </a:fld>
            <a:endParaRPr lang="en-IN" dirty="0"/>
          </a:p>
        </p:txBody>
      </p:sp>
      <p:pic>
        <p:nvPicPr>
          <p:cNvPr id="12" name="Picture 11" descr="A calculator with a screen&#10;&#10;Description automatically generated with medium confidence">
            <a:extLst>
              <a:ext uri="{FF2B5EF4-FFF2-40B4-BE49-F238E27FC236}">
                <a16:creationId xmlns:a16="http://schemas.microsoft.com/office/drawing/2014/main" id="{7253F8F5-7EE8-4DAE-B86C-C7C8D57C01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27" r="32019" b="6410"/>
          <a:stretch/>
        </p:blipFill>
        <p:spPr>
          <a:xfrm>
            <a:off x="6898870" y="5088790"/>
            <a:ext cx="1083267" cy="1577364"/>
          </a:xfrm>
          <a:prstGeom prst="rect">
            <a:avLst/>
          </a:prstGeom>
        </p:spPr>
      </p:pic>
      <p:grpSp>
        <p:nvGrpSpPr>
          <p:cNvPr id="75" name="Group 74">
            <a:extLst>
              <a:ext uri="{FF2B5EF4-FFF2-40B4-BE49-F238E27FC236}">
                <a16:creationId xmlns:a16="http://schemas.microsoft.com/office/drawing/2014/main" id="{398988BF-0ECE-4757-B56E-1F846FEB8C37}"/>
              </a:ext>
            </a:extLst>
          </p:cNvPr>
          <p:cNvGrpSpPr/>
          <p:nvPr/>
        </p:nvGrpSpPr>
        <p:grpSpPr>
          <a:xfrm>
            <a:off x="36658" y="2127739"/>
            <a:ext cx="2601034" cy="2894449"/>
            <a:chOff x="36658" y="2127739"/>
            <a:chExt cx="2601034" cy="289444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AC06B64-9E68-4B81-AC86-73682D3A08CD}"/>
                </a:ext>
              </a:extLst>
            </p:cNvPr>
            <p:cNvSpPr/>
            <p:nvPr/>
          </p:nvSpPr>
          <p:spPr>
            <a:xfrm>
              <a:off x="2057400" y="2127739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F57FD5A-921A-41D6-83F3-812B1C103530}"/>
                </a:ext>
              </a:extLst>
            </p:cNvPr>
            <p:cNvSpPr/>
            <p:nvPr/>
          </p:nvSpPr>
          <p:spPr>
            <a:xfrm>
              <a:off x="36658" y="3275755"/>
              <a:ext cx="1731029" cy="1746433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reates a session with spectrum analyzer for </a:t>
              </a:r>
              <a:r>
                <a:rPr lang="en-US" sz="2000" dirty="0" err="1">
                  <a:solidFill>
                    <a:schemeClr val="tx1"/>
                  </a:solidFill>
                </a:rPr>
                <a:t>communicat</a:t>
              </a:r>
              <a:r>
                <a:rPr lang="en-US" sz="2000" dirty="0">
                  <a:solidFill>
                    <a:schemeClr val="tx1"/>
                  </a:solidFill>
                </a:rPr>
                <a:t>-ion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80D0844-4F5D-4CF9-88F5-EA575D3CF50E}"/>
                </a:ext>
              </a:extLst>
            </p:cNvPr>
            <p:cNvCxnSpPr>
              <a:cxnSpLocks/>
              <a:stCxn id="14" idx="0"/>
              <a:endCxn id="13" idx="2"/>
            </p:cNvCxnSpPr>
            <p:nvPr/>
          </p:nvCxnSpPr>
          <p:spPr>
            <a:xfrm flipV="1">
              <a:off x="902173" y="2681654"/>
              <a:ext cx="1445373" cy="5941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17F89BCA-4F91-43AC-BDA1-027C5F39B09E}"/>
              </a:ext>
            </a:extLst>
          </p:cNvPr>
          <p:cNvGrpSpPr/>
          <p:nvPr/>
        </p:nvGrpSpPr>
        <p:grpSpPr>
          <a:xfrm>
            <a:off x="1814243" y="2127739"/>
            <a:ext cx="1748287" cy="2942690"/>
            <a:chOff x="1814243" y="2127739"/>
            <a:chExt cx="1748287" cy="294269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46673FE-2413-4221-A3FC-02B1B32DF743}"/>
                </a:ext>
              </a:extLst>
            </p:cNvPr>
            <p:cNvSpPr/>
            <p:nvPr/>
          </p:nvSpPr>
          <p:spPr>
            <a:xfrm>
              <a:off x="2982238" y="2127739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311B9419-8255-46F9-A321-30CEEC359F90}"/>
                </a:ext>
              </a:extLst>
            </p:cNvPr>
            <p:cNvSpPr/>
            <p:nvPr/>
          </p:nvSpPr>
          <p:spPr>
            <a:xfrm>
              <a:off x="1814243" y="3303717"/>
              <a:ext cx="1453636" cy="1766712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Configures the spectrum analyze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9F16234-9B54-40F1-ABAE-9837FD4C9FAF}"/>
                </a:ext>
              </a:extLst>
            </p:cNvPr>
            <p:cNvCxnSpPr>
              <a:cxnSpLocks/>
              <a:stCxn id="19" idx="0"/>
              <a:endCxn id="18" idx="2"/>
            </p:cNvCxnSpPr>
            <p:nvPr/>
          </p:nvCxnSpPr>
          <p:spPr>
            <a:xfrm flipV="1">
              <a:off x="2541061" y="2681654"/>
              <a:ext cx="731323" cy="62206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DDDE68BB-EF79-4001-ACD5-D46C4E6F99C7}"/>
              </a:ext>
            </a:extLst>
          </p:cNvPr>
          <p:cNvGrpSpPr/>
          <p:nvPr/>
        </p:nvGrpSpPr>
        <p:grpSpPr>
          <a:xfrm>
            <a:off x="3338051" y="2139227"/>
            <a:ext cx="1358028" cy="2931202"/>
            <a:chOff x="3338051" y="2139227"/>
            <a:chExt cx="1358028" cy="2931202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22CDF09-EC62-4A79-8EE3-8C4FC537C0CD}"/>
                </a:ext>
              </a:extLst>
            </p:cNvPr>
            <p:cNvSpPr/>
            <p:nvPr/>
          </p:nvSpPr>
          <p:spPr>
            <a:xfrm>
              <a:off x="3708347" y="2139227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8AFDFF16-7A8D-40E8-88A2-1E9498480E2B}"/>
                </a:ext>
              </a:extLst>
            </p:cNvPr>
            <p:cNvSpPr/>
            <p:nvPr/>
          </p:nvSpPr>
          <p:spPr>
            <a:xfrm>
              <a:off x="3338051" y="3303783"/>
              <a:ext cx="1358028" cy="1766646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Fetch the trace from the device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BE79D7C-DF26-4316-93F9-C9C4276CB164}"/>
                </a:ext>
              </a:extLst>
            </p:cNvPr>
            <p:cNvCxnSpPr>
              <a:cxnSpLocks/>
              <a:stCxn id="25" idx="0"/>
              <a:endCxn id="24" idx="2"/>
            </p:cNvCxnSpPr>
            <p:nvPr/>
          </p:nvCxnSpPr>
          <p:spPr>
            <a:xfrm flipH="1" flipV="1">
              <a:off x="3998493" y="2693142"/>
              <a:ext cx="18572" cy="61064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B9D84B1A-4676-4706-874F-45E347EF4EFC}"/>
              </a:ext>
            </a:extLst>
          </p:cNvPr>
          <p:cNvGrpSpPr/>
          <p:nvPr/>
        </p:nvGrpSpPr>
        <p:grpSpPr>
          <a:xfrm>
            <a:off x="4757022" y="2125125"/>
            <a:ext cx="1328214" cy="2945238"/>
            <a:chOff x="4757022" y="2125125"/>
            <a:chExt cx="1328214" cy="294523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9AB0078-B463-4733-B2C7-FB76283158E7}"/>
                </a:ext>
              </a:extLst>
            </p:cNvPr>
            <p:cNvSpPr/>
            <p:nvPr/>
          </p:nvSpPr>
          <p:spPr>
            <a:xfrm>
              <a:off x="4837900" y="2125125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9EDFA3E0-0259-45B8-9BDC-AA789FD708C1}"/>
                </a:ext>
              </a:extLst>
            </p:cNvPr>
            <p:cNvSpPr/>
            <p:nvPr/>
          </p:nvSpPr>
          <p:spPr>
            <a:xfrm>
              <a:off x="4757022" y="3303717"/>
              <a:ext cx="1328214" cy="1766646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Search position on trace to put  marke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175F68F-C3B1-487F-A5D4-8C5E0191D9FB}"/>
                </a:ext>
              </a:extLst>
            </p:cNvPr>
            <p:cNvCxnSpPr>
              <a:cxnSpLocks/>
              <a:stCxn id="30" idx="0"/>
              <a:endCxn id="29" idx="2"/>
            </p:cNvCxnSpPr>
            <p:nvPr/>
          </p:nvCxnSpPr>
          <p:spPr>
            <a:xfrm flipH="1" flipV="1">
              <a:off x="5128046" y="2679040"/>
              <a:ext cx="293083" cy="6246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A749C1B2-7788-48A8-ABD7-A60BA80787BD}"/>
              </a:ext>
            </a:extLst>
          </p:cNvPr>
          <p:cNvGrpSpPr/>
          <p:nvPr/>
        </p:nvGrpSpPr>
        <p:grpSpPr>
          <a:xfrm>
            <a:off x="5636072" y="2134989"/>
            <a:ext cx="1901552" cy="2907412"/>
            <a:chOff x="5636072" y="2134989"/>
            <a:chExt cx="1901552" cy="2907412"/>
          </a:xfrm>
        </p:grpSpPr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F88FA705-D42A-424B-9190-C5DA5A8EFA08}"/>
                </a:ext>
              </a:extLst>
            </p:cNvPr>
            <p:cNvSpPr/>
            <p:nvPr/>
          </p:nvSpPr>
          <p:spPr>
            <a:xfrm>
              <a:off x="6209410" y="3275755"/>
              <a:ext cx="1328214" cy="1766646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Retrieves data from the marker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73D5A1-6357-4A5E-8290-00386EAA9B8D}"/>
                </a:ext>
              </a:extLst>
            </p:cNvPr>
            <p:cNvCxnSpPr>
              <a:cxnSpLocks/>
              <a:stCxn id="34" idx="0"/>
              <a:endCxn id="38" idx="2"/>
            </p:cNvCxnSpPr>
            <p:nvPr/>
          </p:nvCxnSpPr>
          <p:spPr>
            <a:xfrm flipH="1" flipV="1">
              <a:off x="5926218" y="2688904"/>
              <a:ext cx="947299" cy="58685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A20A9702-DE62-4B91-B40F-1563E6C3686C}"/>
                </a:ext>
              </a:extLst>
            </p:cNvPr>
            <p:cNvSpPr/>
            <p:nvPr/>
          </p:nvSpPr>
          <p:spPr>
            <a:xfrm>
              <a:off x="5636072" y="2134989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58BA1290-A1B2-47CF-A35C-BB234EDECB34}"/>
              </a:ext>
            </a:extLst>
          </p:cNvPr>
          <p:cNvSpPr/>
          <p:nvPr/>
        </p:nvSpPr>
        <p:spPr>
          <a:xfrm>
            <a:off x="7077692" y="2198597"/>
            <a:ext cx="725624" cy="439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BB7166D2-8C69-4A3F-A93D-B6269254BAD2}"/>
              </a:ext>
            </a:extLst>
          </p:cNvPr>
          <p:cNvGrpSpPr/>
          <p:nvPr/>
        </p:nvGrpSpPr>
        <p:grpSpPr>
          <a:xfrm>
            <a:off x="6591864" y="2114161"/>
            <a:ext cx="2427962" cy="2908027"/>
            <a:chOff x="6591864" y="2114161"/>
            <a:chExt cx="2427962" cy="2908027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2A827E9D-18A1-4394-8E44-67E7557DCCE5}"/>
                </a:ext>
              </a:extLst>
            </p:cNvPr>
            <p:cNvSpPr/>
            <p:nvPr/>
          </p:nvSpPr>
          <p:spPr>
            <a:xfrm>
              <a:off x="6591864" y="2114161"/>
              <a:ext cx="580292" cy="5539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3C3185AD-49AA-4966-9BD0-8F19C64510DD}"/>
                </a:ext>
              </a:extLst>
            </p:cNvPr>
            <p:cNvSpPr/>
            <p:nvPr/>
          </p:nvSpPr>
          <p:spPr>
            <a:xfrm>
              <a:off x="7661798" y="3275755"/>
              <a:ext cx="1358028" cy="1746433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err="1">
                  <a:solidFill>
                    <a:schemeClr val="tx1"/>
                  </a:solidFill>
                </a:rPr>
                <a:t>Terminat</a:t>
              </a:r>
              <a:r>
                <a:rPr lang="en-US" sz="2000" dirty="0">
                  <a:solidFill>
                    <a:schemeClr val="tx1"/>
                  </a:solidFill>
                </a:rPr>
                <a:t>-es the session with the device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F499B7B1-FB0C-4CB4-B1A1-B81BDCDE518E}"/>
                </a:ext>
              </a:extLst>
            </p:cNvPr>
            <p:cNvCxnSpPr>
              <a:cxnSpLocks/>
              <a:stCxn id="42" idx="0"/>
              <a:endCxn id="40" idx="2"/>
            </p:cNvCxnSpPr>
            <p:nvPr/>
          </p:nvCxnSpPr>
          <p:spPr>
            <a:xfrm flipH="1" flipV="1">
              <a:off x="6882010" y="2668076"/>
              <a:ext cx="1458802" cy="6076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ECDE2D0A-2642-41A7-BE49-A05B2EE243C6}"/>
              </a:ext>
            </a:extLst>
          </p:cNvPr>
          <p:cNvSpPr txBox="1"/>
          <p:nvPr/>
        </p:nvSpPr>
        <p:spPr>
          <a:xfrm>
            <a:off x="36658" y="5688862"/>
            <a:ext cx="67677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/>
              <a:t>PC with </a:t>
            </a:r>
            <a:r>
              <a:rPr lang="en-US" sz="2200" dirty="0" err="1"/>
              <a:t>labview</a:t>
            </a:r>
            <a:r>
              <a:rPr lang="en-US" sz="2200" dirty="0"/>
              <a:t> is connected to the Spectrum analyzer</a:t>
            </a:r>
            <a:endParaRPr lang="en-IN" sz="2200" dirty="0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A4906B1E-2E27-4A45-8A99-9FC406D03B94}"/>
              </a:ext>
            </a:extLst>
          </p:cNvPr>
          <p:cNvSpPr/>
          <p:nvPr/>
        </p:nvSpPr>
        <p:spPr>
          <a:xfrm>
            <a:off x="4031398" y="584339"/>
            <a:ext cx="725624" cy="439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4498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1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BFB91C8A-BB2C-4EA0-A508-AC0D885E00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/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blipFill>
                <a:blip r:embed="rId10"/>
                <a:stretch>
                  <a:fillRect r="-723" b="-121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5EE9D5B8-F5F9-45BA-938E-1B0A13C8B49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78089" y="3453594"/>
            <a:ext cx="1686160" cy="12384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7E6912F-0BD5-4350-9DBC-47776861498C}"/>
              </a:ext>
            </a:extLst>
          </p:cNvPr>
          <p:cNvSpPr txBox="1"/>
          <p:nvPr/>
        </p:nvSpPr>
        <p:spPr>
          <a:xfrm>
            <a:off x="0" y="2739973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In-plane FM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5F8D87F-588C-419D-BAE0-CA270F6BC584}"/>
                  </a:ext>
                </a:extLst>
              </p:cNvPr>
              <p:cNvSpPr txBox="1"/>
              <p:nvPr/>
            </p:nvSpPr>
            <p:spPr>
              <a:xfrm>
                <a:off x="3733951" y="3304817"/>
                <a:ext cx="3352649" cy="49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5F8D87F-588C-419D-BAE0-CA270F6BC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951" y="3304817"/>
                <a:ext cx="3352649" cy="490840"/>
              </a:xfrm>
              <a:prstGeom prst="rect">
                <a:avLst/>
              </a:prstGeom>
              <a:blipFill>
                <a:blip r:embed="rId12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77861690-930A-40F6-A48C-A49598E2A2DF}"/>
                  </a:ext>
                </a:extLst>
              </p:cNvPr>
              <p:cNvSpPr txBox="1"/>
              <p:nvPr/>
            </p:nvSpPr>
            <p:spPr>
              <a:xfrm>
                <a:off x="-45987" y="3229073"/>
                <a:ext cx="3091675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77861690-930A-40F6-A48C-A49598E2A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987" y="3229073"/>
                <a:ext cx="3091675" cy="5395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94EFE3-B56F-4923-B044-2FFD6B04D47B}"/>
                  </a:ext>
                </a:extLst>
              </p:cNvPr>
              <p:cNvSpPr txBox="1"/>
              <p:nvPr/>
            </p:nvSpPr>
            <p:spPr>
              <a:xfrm>
                <a:off x="0" y="4366702"/>
                <a:ext cx="2563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IN" sz="2400" i="1" baseline="-25000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IN" sz="2400" dirty="0"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594EFE3-B56F-4923-B044-2FFD6B04D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66702"/>
                <a:ext cx="2563819" cy="461665"/>
              </a:xfrm>
              <a:prstGeom prst="rect">
                <a:avLst/>
              </a:prstGeom>
              <a:blipFill>
                <a:blip r:embed="rId1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8D4B2DF0-DE7C-495C-8973-25B47F0C9F72}"/>
              </a:ext>
            </a:extLst>
          </p:cNvPr>
          <p:cNvSpPr txBox="1"/>
          <p:nvPr/>
        </p:nvSpPr>
        <p:spPr>
          <a:xfrm>
            <a:off x="0" y="3945749"/>
            <a:ext cx="2565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Perpendicular FM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FE1E5BB-E87E-46D2-9692-1FDB021C9126}"/>
                  </a:ext>
                </a:extLst>
              </p:cNvPr>
              <p:cNvSpPr txBox="1"/>
              <p:nvPr/>
            </p:nvSpPr>
            <p:spPr>
              <a:xfrm>
                <a:off x="3733951" y="4342747"/>
                <a:ext cx="3342774" cy="49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FE1E5BB-E87E-46D2-9692-1FDB021C91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951" y="4342747"/>
                <a:ext cx="3342774" cy="490840"/>
              </a:xfrm>
              <a:prstGeom prst="rect">
                <a:avLst/>
              </a:prstGeom>
              <a:blipFill>
                <a:blip r:embed="rId15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>
            <a:extLst>
              <a:ext uri="{FF2B5EF4-FFF2-40B4-BE49-F238E27FC236}">
                <a16:creationId xmlns:a16="http://schemas.microsoft.com/office/drawing/2014/main" id="{A1448297-A096-4519-8510-F63E21884C8F}"/>
              </a:ext>
            </a:extLst>
          </p:cNvPr>
          <p:cNvSpPr txBox="1"/>
          <p:nvPr/>
        </p:nvSpPr>
        <p:spPr>
          <a:xfrm>
            <a:off x="-17308" y="5018487"/>
            <a:ext cx="3669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For linearized small r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515CAF24-5FAE-4D9A-B93A-361DC11F5A83}"/>
                  </a:ext>
                </a:extLst>
              </p:cNvPr>
              <p:cNvSpPr txBox="1"/>
              <p:nvPr/>
            </p:nvSpPr>
            <p:spPr>
              <a:xfrm>
                <a:off x="466517" y="5480152"/>
                <a:ext cx="5158342" cy="83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515CAF24-5FAE-4D9A-B93A-361DC11F5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7" y="5480152"/>
                <a:ext cx="5158342" cy="8334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1F70F58-FB06-45B6-AC6A-3DAA97225ECC}"/>
                  </a:ext>
                </a:extLst>
              </p:cNvPr>
              <p:cNvSpPr txBox="1"/>
              <p:nvPr/>
            </p:nvSpPr>
            <p:spPr>
              <a:xfrm>
                <a:off x="5623473" y="5652612"/>
                <a:ext cx="3228069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1F70F58-FB06-45B6-AC6A-3DAA97225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473" y="5652612"/>
                <a:ext cx="3228069" cy="53957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E5959370-8A02-4F68-9F55-DC4CB62DE93E}"/>
              </a:ext>
            </a:extLst>
          </p:cNvPr>
          <p:cNvSpPr txBox="1"/>
          <p:nvPr/>
        </p:nvSpPr>
        <p:spPr>
          <a:xfrm>
            <a:off x="6367777" y="6228877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In-plane FMR</a:t>
            </a:r>
          </a:p>
        </p:txBody>
      </p:sp>
    </p:spTree>
    <p:extLst>
      <p:ext uri="{BB962C8B-B14F-4D97-AF65-F5344CB8AC3E}">
        <p14:creationId xmlns:p14="http://schemas.microsoft.com/office/powerpoint/2010/main" val="19308531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CB15BD99-6B2B-4FEC-997D-EA2E8CBF3A3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t="4022" r="5299" b="5394"/>
          <a:stretch/>
        </p:blipFill>
        <p:spPr>
          <a:xfrm>
            <a:off x="5272914" y="4057075"/>
            <a:ext cx="3509373" cy="27130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2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/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e>
                        <m:sup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197BE-707E-4218-B48B-603A4D532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96" y="2062293"/>
                <a:ext cx="6743700" cy="499560"/>
              </a:xfrm>
              <a:prstGeom prst="rect">
                <a:avLst/>
              </a:prstGeom>
              <a:blipFill>
                <a:blip r:embed="rId5"/>
                <a:stretch>
                  <a:fillRect r="-723" b="-121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83D1338-95E8-4302-BFA2-B77AE3A9636F}"/>
                  </a:ext>
                </a:extLst>
              </p:cNvPr>
              <p:cNvSpPr txBox="1"/>
              <p:nvPr/>
            </p:nvSpPr>
            <p:spPr>
              <a:xfrm>
                <a:off x="-559335" y="2896476"/>
                <a:ext cx="5158342" cy="83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83D1338-95E8-4302-BFA2-B77AE3A96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9335" y="2896476"/>
                <a:ext cx="5158342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6241A50E-7B34-4499-B5CC-1CB9CBF25BE8}"/>
              </a:ext>
            </a:extLst>
          </p:cNvPr>
          <p:cNvSpPr txBox="1"/>
          <p:nvPr/>
        </p:nvSpPr>
        <p:spPr>
          <a:xfrm>
            <a:off x="4059731" y="3236694"/>
            <a:ext cx="3703342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Negative damping to keep the magnetization rotating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A38B85C-8660-4767-90A2-86029757C57C}"/>
              </a:ext>
            </a:extLst>
          </p:cNvPr>
          <p:cNvGrpSpPr/>
          <p:nvPr/>
        </p:nvGrpSpPr>
        <p:grpSpPr>
          <a:xfrm>
            <a:off x="107853" y="4067330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7"/>
                  <a:stretch>
                    <a:fillRect l="-2695" r="-270" b="-3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5CE5D3-3968-497A-9044-8C0DA2B4EE1E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/>
              <p:nvPr/>
            </p:nvSpPr>
            <p:spPr>
              <a:xfrm>
                <a:off x="-146738" y="4971875"/>
                <a:ext cx="5607375" cy="934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𝐼𝑚𝑎𝑔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𝜙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𝛼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𝛾</m:t>
                                      </m:r>
                                    </m:e>
                                  </m:d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𝑀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6738" y="4971875"/>
                <a:ext cx="5607375" cy="9345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620A524-BD7D-46B7-9643-B923A5ED8440}"/>
              </a:ext>
            </a:extLst>
          </p:cNvPr>
          <p:cNvSpPr txBox="1"/>
          <p:nvPr/>
        </p:nvSpPr>
        <p:spPr>
          <a:xfrm>
            <a:off x="3704454" y="6118473"/>
            <a:ext cx="154039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Lorentzian</a:t>
            </a:r>
          </a:p>
        </p:txBody>
      </p:sp>
    </p:spTree>
    <p:extLst>
      <p:ext uri="{BB962C8B-B14F-4D97-AF65-F5344CB8AC3E}">
        <p14:creationId xmlns:p14="http://schemas.microsoft.com/office/powerpoint/2010/main" val="35758164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3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72" y="876024"/>
            <a:ext cx="2781005" cy="2516809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BA38B85C-8660-4767-90A2-86029757C57C}"/>
              </a:ext>
            </a:extLst>
          </p:cNvPr>
          <p:cNvGrpSpPr/>
          <p:nvPr/>
        </p:nvGrpSpPr>
        <p:grpSpPr>
          <a:xfrm>
            <a:off x="27623" y="2040211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9783BD39-ACFB-49D6-8391-B1698ECE99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4"/>
                  <a:stretch>
                    <a:fillRect l="-2973" t="-1613" r="-541" b="-338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5CE5D3-3968-497A-9044-8C0DA2B4EE1E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/>
              <p:nvPr/>
            </p:nvSpPr>
            <p:spPr>
              <a:xfrm>
                <a:off x="58954" y="2545593"/>
                <a:ext cx="5607375" cy="934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𝐿𝑜𝑟𝑒𝑛𝑡𝑧𝑖𝑎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𝛼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𝛾</m:t>
                                      </m:r>
                                    </m:e>
                                  </m:d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𝑀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F622A33-13C1-4FF3-932D-A29964E1F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4" y="2545593"/>
                <a:ext cx="5607375" cy="934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A9CA7094-9EA2-4C4B-9739-161542859301}"/>
              </a:ext>
            </a:extLst>
          </p:cNvPr>
          <p:cNvSpPr txBox="1"/>
          <p:nvPr/>
        </p:nvSpPr>
        <p:spPr>
          <a:xfrm>
            <a:off x="5245764" y="3469746"/>
            <a:ext cx="3509373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erivative FMR spectra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3009D066-D7FE-411A-BADE-FEB17D75867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" t="5333" r="6640" b="4455"/>
          <a:stretch/>
        </p:blipFill>
        <p:spPr>
          <a:xfrm>
            <a:off x="4722272" y="3977760"/>
            <a:ext cx="4316220" cy="2633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FFFA808-292D-4C1A-8D1F-C6DFF942D50D}"/>
                  </a:ext>
                </a:extLst>
              </p:cNvPr>
              <p:cNvSpPr txBox="1"/>
              <p:nvPr/>
            </p:nvSpPr>
            <p:spPr>
              <a:xfrm>
                <a:off x="2722333" y="4458292"/>
                <a:ext cx="1533888" cy="69038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FFFA808-292D-4C1A-8D1F-C6DFF942D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333" y="4458292"/>
                <a:ext cx="1533888" cy="6903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A61B9F0-C3F7-4EE4-8C0F-1328B8561F52}"/>
                  </a:ext>
                </a:extLst>
              </p:cNvPr>
              <p:cNvSpPr txBox="1"/>
              <p:nvPr/>
            </p:nvSpPr>
            <p:spPr>
              <a:xfrm>
                <a:off x="313581" y="4008445"/>
                <a:ext cx="22801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400" dirty="0"/>
                  <a:t>FMR line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IN" sz="2400" dirty="0"/>
                  <a:t> 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A61B9F0-C3F7-4EE4-8C0F-1328B8561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81" y="4008445"/>
                <a:ext cx="2280175" cy="830997"/>
              </a:xfrm>
              <a:prstGeom prst="rect">
                <a:avLst/>
              </a:prstGeom>
              <a:blipFill>
                <a:blip r:embed="rId8"/>
                <a:stretch>
                  <a:fillRect t="-5882" r="-5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9D5776D2-1F75-40EB-925C-A55280CF309A}"/>
              </a:ext>
            </a:extLst>
          </p:cNvPr>
          <p:cNvSpPr txBox="1"/>
          <p:nvPr/>
        </p:nvSpPr>
        <p:spPr>
          <a:xfrm>
            <a:off x="105508" y="5162248"/>
            <a:ext cx="2630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Half width at half maximum (HWHM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0D18FE4-56D0-4BD4-8EC8-994F5FEB2E30}"/>
              </a:ext>
            </a:extLst>
          </p:cNvPr>
          <p:cNvSpPr txBox="1"/>
          <p:nvPr/>
        </p:nvSpPr>
        <p:spPr>
          <a:xfrm rot="16200000">
            <a:off x="3382130" y="5133839"/>
            <a:ext cx="228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FMR Signa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B5D8880-ECC4-4A33-BD94-60B8335386B2}"/>
              </a:ext>
            </a:extLst>
          </p:cNvPr>
          <p:cNvSpPr txBox="1"/>
          <p:nvPr/>
        </p:nvSpPr>
        <p:spPr>
          <a:xfrm>
            <a:off x="6115050" y="6514277"/>
            <a:ext cx="228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 err="1"/>
              <a:t>Hdc</a:t>
            </a:r>
            <a:endParaRPr lang="en-IN" sz="2000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96AAE14-7C1C-4F97-A977-E78F152C9C54}"/>
              </a:ext>
            </a:extLst>
          </p:cNvPr>
          <p:cNvCxnSpPr>
            <a:cxnSpLocks/>
          </p:cNvCxnSpPr>
          <p:nvPr/>
        </p:nvCxnSpPr>
        <p:spPr>
          <a:xfrm flipV="1">
            <a:off x="6954716" y="4008445"/>
            <a:ext cx="0" cy="238356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101517C2-5FC8-47C1-8221-90416F01ADF4}"/>
              </a:ext>
            </a:extLst>
          </p:cNvPr>
          <p:cNvCxnSpPr>
            <a:cxnSpLocks/>
          </p:cNvCxnSpPr>
          <p:nvPr/>
        </p:nvCxnSpPr>
        <p:spPr>
          <a:xfrm flipV="1">
            <a:off x="7086600" y="4008445"/>
            <a:ext cx="0" cy="238356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224F89-D7B7-4D30-A017-DB63421C4234}"/>
              </a:ext>
            </a:extLst>
          </p:cNvPr>
          <p:cNvCxnSpPr>
            <a:cxnSpLocks/>
          </p:cNvCxnSpPr>
          <p:nvPr/>
        </p:nvCxnSpPr>
        <p:spPr>
          <a:xfrm>
            <a:off x="6522716" y="4449914"/>
            <a:ext cx="432000" cy="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FDD7BBA-BF8F-4665-8476-C79865825472}"/>
              </a:ext>
            </a:extLst>
          </p:cNvPr>
          <p:cNvCxnSpPr>
            <a:cxnSpLocks/>
          </p:cNvCxnSpPr>
          <p:nvPr/>
        </p:nvCxnSpPr>
        <p:spPr>
          <a:xfrm flipH="1">
            <a:off x="7086600" y="4459712"/>
            <a:ext cx="432000" cy="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1D428D3-6B3D-4967-AB6E-988397CBA933}"/>
                  </a:ext>
                </a:extLst>
              </p:cNvPr>
              <p:cNvSpPr txBox="1"/>
              <p:nvPr/>
            </p:nvSpPr>
            <p:spPr>
              <a:xfrm>
                <a:off x="7617257" y="4304404"/>
                <a:ext cx="570063" cy="30777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0" smtClean="0">
                          <a:latin typeface="Cambria Math" panose="02040503050406030204" pitchFamily="18" charset="0"/>
                        </a:rPr>
                        <m:t>2 </m:t>
                      </m:r>
                      <m:r>
                        <m:rPr>
                          <m:sty m:val="p"/>
                        </m:rPr>
                        <a:rPr lang="en-IN" sz="20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1D428D3-6B3D-4967-AB6E-988397CBA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7257" y="4304404"/>
                <a:ext cx="570063" cy="307777"/>
              </a:xfrm>
              <a:prstGeom prst="rect">
                <a:avLst/>
              </a:prstGeom>
              <a:blipFill>
                <a:blip r:embed="rId9"/>
                <a:stretch>
                  <a:fillRect l="-12903" r="-12903" b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9301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4</a:t>
            </a:fld>
            <a:endParaRPr lang="en-IN" dirty="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1BC460F3-1B24-4F47-9968-410B71EF8E67}"/>
              </a:ext>
            </a:extLst>
          </p:cNvPr>
          <p:cNvGrpSpPr/>
          <p:nvPr/>
        </p:nvGrpSpPr>
        <p:grpSpPr>
          <a:xfrm>
            <a:off x="4642121" y="1261617"/>
            <a:ext cx="3590541" cy="1186112"/>
            <a:chOff x="914400" y="2053003"/>
            <a:chExt cx="3103685" cy="844062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85C48B84-052B-43E2-BB7A-C78AA8D4E01D}"/>
                </a:ext>
              </a:extLst>
            </p:cNvPr>
            <p:cNvGrpSpPr/>
            <p:nvPr/>
          </p:nvGrpSpPr>
          <p:grpSpPr>
            <a:xfrm>
              <a:off x="914400" y="2053003"/>
              <a:ext cx="3103685" cy="844062"/>
              <a:chOff x="914400" y="2053003"/>
              <a:chExt cx="3103685" cy="84406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A91690A4-74EB-4BF4-816F-3530EEFA0DD4}"/>
                  </a:ext>
                </a:extLst>
              </p:cNvPr>
              <p:cNvGrpSpPr/>
              <p:nvPr/>
            </p:nvGrpSpPr>
            <p:grpSpPr>
              <a:xfrm>
                <a:off x="914400" y="2053003"/>
                <a:ext cx="1230924" cy="844062"/>
                <a:chOff x="914400" y="2053003"/>
                <a:chExt cx="1230924" cy="844062"/>
              </a:xfrm>
            </p:grpSpPr>
            <p:sp>
              <p:nvSpPr>
                <p:cNvPr id="8" name="Trapezoid 7">
                  <a:extLst>
                    <a:ext uri="{FF2B5EF4-FFF2-40B4-BE49-F238E27FC236}">
                      <a16:creationId xmlns:a16="http://schemas.microsoft.com/office/drawing/2014/main" id="{06DDE432-E4BF-47BE-B141-343F4449DECC}"/>
                    </a:ext>
                  </a:extLst>
                </p:cNvPr>
                <p:cNvSpPr/>
                <p:nvPr/>
              </p:nvSpPr>
              <p:spPr>
                <a:xfrm rot="5400000">
                  <a:off x="1696916" y="2365131"/>
                  <a:ext cx="668215" cy="228600"/>
                </a:xfrm>
                <a:prstGeom prst="trapezoid">
                  <a:avLst>
                    <a:gd name="adj" fmla="val 101923"/>
                  </a:avLst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0CCEA263-D70D-490A-A193-CD0541A1CCDD}"/>
                    </a:ext>
                  </a:extLst>
                </p:cNvPr>
                <p:cNvSpPr/>
                <p:nvPr/>
              </p:nvSpPr>
              <p:spPr>
                <a:xfrm>
                  <a:off x="914400" y="2053003"/>
                  <a:ext cx="1143000" cy="844062"/>
                </a:xfrm>
                <a:prstGeom prst="round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IN" dirty="0"/>
                    <a:t>COIL 1</a:t>
                  </a:r>
                </a:p>
              </p:txBody>
            </p:sp>
          </p:grp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6E7EDBC3-6A4E-43B6-8F0C-EB8B56509B26}"/>
                  </a:ext>
                </a:extLst>
              </p:cNvPr>
              <p:cNvGrpSpPr/>
              <p:nvPr/>
            </p:nvGrpSpPr>
            <p:grpSpPr>
              <a:xfrm flipH="1">
                <a:off x="2787161" y="2053003"/>
                <a:ext cx="1230924" cy="844062"/>
                <a:chOff x="914400" y="2053003"/>
                <a:chExt cx="1230924" cy="844062"/>
              </a:xfrm>
            </p:grpSpPr>
            <p:sp>
              <p:nvSpPr>
                <p:cNvPr id="38" name="Trapezoid 37">
                  <a:extLst>
                    <a:ext uri="{FF2B5EF4-FFF2-40B4-BE49-F238E27FC236}">
                      <a16:creationId xmlns:a16="http://schemas.microsoft.com/office/drawing/2014/main" id="{6C81AB08-3076-462B-A51A-D0188E271B53}"/>
                    </a:ext>
                  </a:extLst>
                </p:cNvPr>
                <p:cNvSpPr/>
                <p:nvPr/>
              </p:nvSpPr>
              <p:spPr>
                <a:xfrm rot="5400000">
                  <a:off x="1696916" y="2365131"/>
                  <a:ext cx="668215" cy="228600"/>
                </a:xfrm>
                <a:prstGeom prst="trapezoid">
                  <a:avLst>
                    <a:gd name="adj" fmla="val 101923"/>
                  </a:avLst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9" name="Rectangle: Rounded Corners 38">
                  <a:extLst>
                    <a:ext uri="{FF2B5EF4-FFF2-40B4-BE49-F238E27FC236}">
                      <a16:creationId xmlns:a16="http://schemas.microsoft.com/office/drawing/2014/main" id="{F5B4ABC2-4787-408B-8393-9CD40F4E2193}"/>
                    </a:ext>
                  </a:extLst>
                </p:cNvPr>
                <p:cNvSpPr/>
                <p:nvPr/>
              </p:nvSpPr>
              <p:spPr>
                <a:xfrm>
                  <a:off x="914400" y="2053003"/>
                  <a:ext cx="1143000" cy="844062"/>
                </a:xfrm>
                <a:prstGeom prst="round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IN" dirty="0"/>
                    <a:t>COIL 2</a:t>
                  </a:r>
                </a:p>
              </p:txBody>
            </p: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CDEC5F45-D2DC-45BD-B36A-784CF1FC5852}"/>
                </a:ext>
              </a:extLst>
            </p:cNvPr>
            <p:cNvGrpSpPr/>
            <p:nvPr/>
          </p:nvGrpSpPr>
          <p:grpSpPr>
            <a:xfrm>
              <a:off x="2198075" y="2359054"/>
              <a:ext cx="545122" cy="206172"/>
              <a:chOff x="5064369" y="2563999"/>
              <a:chExt cx="1512276" cy="412343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3442878-24B0-4E7B-8958-9496C5974C7A}"/>
                  </a:ext>
                </a:extLst>
              </p:cNvPr>
              <p:cNvSpPr/>
              <p:nvPr/>
            </p:nvSpPr>
            <p:spPr>
              <a:xfrm>
                <a:off x="5292969" y="2563999"/>
                <a:ext cx="1055077" cy="412343"/>
              </a:xfrm>
              <a:prstGeom prst="rect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CA5A703-A172-4308-B842-D13C20547F49}"/>
                  </a:ext>
                </a:extLst>
              </p:cNvPr>
              <p:cNvSpPr/>
              <p:nvPr/>
            </p:nvSpPr>
            <p:spPr>
              <a:xfrm>
                <a:off x="5292969" y="2735872"/>
                <a:ext cx="1055077" cy="120162"/>
              </a:xfrm>
              <a:prstGeom prst="rect">
                <a:avLst/>
              </a:prstGeom>
              <a:solidFill>
                <a:srgbClr val="CBA63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915D2E6A-396E-443D-ABE6-1DFBB6501777}"/>
                  </a:ext>
                </a:extLst>
              </p:cNvPr>
              <p:cNvSpPr/>
              <p:nvPr/>
            </p:nvSpPr>
            <p:spPr>
              <a:xfrm>
                <a:off x="5292968" y="2930623"/>
                <a:ext cx="1055077" cy="45719"/>
              </a:xfrm>
              <a:prstGeom prst="rect">
                <a:avLst/>
              </a:prstGeom>
              <a:solidFill>
                <a:srgbClr val="CBA63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5A17E20-41EC-487C-A1A7-F388BBE92F54}"/>
                  </a:ext>
                </a:extLst>
              </p:cNvPr>
              <p:cNvSpPr/>
              <p:nvPr/>
            </p:nvSpPr>
            <p:spPr>
              <a:xfrm>
                <a:off x="5292968" y="2615565"/>
                <a:ext cx="1055077" cy="45719"/>
              </a:xfrm>
              <a:prstGeom prst="rect">
                <a:avLst/>
              </a:prstGeom>
              <a:solidFill>
                <a:srgbClr val="CBA63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03F1FB9-6721-409D-AE44-28BBE3C0B46A}"/>
                  </a:ext>
                </a:extLst>
              </p:cNvPr>
              <p:cNvSpPr/>
              <p:nvPr/>
            </p:nvSpPr>
            <p:spPr>
              <a:xfrm>
                <a:off x="6348044" y="2675718"/>
                <a:ext cx="228601" cy="2404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FF035AF-4FC9-4F49-A243-0205F914A71F}"/>
                  </a:ext>
                </a:extLst>
              </p:cNvPr>
              <p:cNvSpPr/>
              <p:nvPr/>
            </p:nvSpPr>
            <p:spPr>
              <a:xfrm>
                <a:off x="5064369" y="2690153"/>
                <a:ext cx="228601" cy="2404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06C0F1C-A71A-43EC-BE5A-CED10B2294C5}"/>
              </a:ext>
            </a:extLst>
          </p:cNvPr>
          <p:cNvGrpSpPr/>
          <p:nvPr/>
        </p:nvGrpSpPr>
        <p:grpSpPr>
          <a:xfrm>
            <a:off x="6115050" y="5731850"/>
            <a:ext cx="2690446" cy="751742"/>
            <a:chOff x="4651131" y="2145323"/>
            <a:chExt cx="2690446" cy="751742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BA4D16A0-EE1E-4965-B146-71F6B208BAC0}"/>
                </a:ext>
              </a:extLst>
            </p:cNvPr>
            <p:cNvSpPr/>
            <p:nvPr/>
          </p:nvSpPr>
          <p:spPr>
            <a:xfrm>
              <a:off x="4651131" y="2145323"/>
              <a:ext cx="2690446" cy="75174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4E4F0D9-96F1-47FA-AE85-ECA3A3FEE01B}"/>
                </a:ext>
              </a:extLst>
            </p:cNvPr>
            <p:cNvSpPr/>
            <p:nvPr/>
          </p:nvSpPr>
          <p:spPr>
            <a:xfrm>
              <a:off x="4888523" y="2288197"/>
              <a:ext cx="633046" cy="46599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5" name="Flowchart: Connector 54">
              <a:extLst>
                <a:ext uri="{FF2B5EF4-FFF2-40B4-BE49-F238E27FC236}">
                  <a16:creationId xmlns:a16="http://schemas.microsoft.com/office/drawing/2014/main" id="{C73123F5-3A06-44EC-ADBA-B01E191FDAC9}"/>
                </a:ext>
              </a:extLst>
            </p:cNvPr>
            <p:cNvSpPr/>
            <p:nvPr/>
          </p:nvSpPr>
          <p:spPr>
            <a:xfrm>
              <a:off x="4987997" y="2306881"/>
              <a:ext cx="434098" cy="428626"/>
            </a:xfrm>
            <a:prstGeom prst="flowChartConnector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</a:rPr>
                <a:t>S</a:t>
              </a:r>
              <a:endParaRPr lang="en-IN" dirty="0">
                <a:solidFill>
                  <a:schemeClr val="tx1"/>
                </a:solidFill>
              </a:endParaRPr>
            </a:p>
          </p:txBody>
        </p: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A2DEB010-9B39-4B67-8B01-7B639D0AA171}"/>
                </a:ext>
              </a:extLst>
            </p:cNvPr>
            <p:cNvSpPr/>
            <p:nvPr/>
          </p:nvSpPr>
          <p:spPr>
            <a:xfrm>
              <a:off x="5767755" y="234754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E637D283-E458-414B-80F8-EB4950747806}"/>
                </a:ext>
              </a:extLst>
            </p:cNvPr>
            <p:cNvSpPr/>
            <p:nvPr/>
          </p:nvSpPr>
          <p:spPr>
            <a:xfrm>
              <a:off x="5932049" y="234908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A646B2DF-72AA-4A24-8192-F746A888E3E8}"/>
                </a:ext>
              </a:extLst>
            </p:cNvPr>
            <p:cNvSpPr/>
            <p:nvPr/>
          </p:nvSpPr>
          <p:spPr>
            <a:xfrm>
              <a:off x="6113927" y="234600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3ADC70A3-32CF-4466-8CCA-E13B75285EAA}"/>
                </a:ext>
              </a:extLst>
            </p:cNvPr>
            <p:cNvSpPr/>
            <p:nvPr/>
          </p:nvSpPr>
          <p:spPr>
            <a:xfrm>
              <a:off x="6278221" y="234754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0" name="Rectangle: Rounded Corners 59">
              <a:extLst>
                <a:ext uri="{FF2B5EF4-FFF2-40B4-BE49-F238E27FC236}">
                  <a16:creationId xmlns:a16="http://schemas.microsoft.com/office/drawing/2014/main" id="{DD1FA8B1-93D2-4E45-8CAD-1EA1E67791C8}"/>
                </a:ext>
              </a:extLst>
            </p:cNvPr>
            <p:cNvSpPr/>
            <p:nvPr/>
          </p:nvSpPr>
          <p:spPr>
            <a:xfrm>
              <a:off x="5767755" y="249364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id="{59F348F3-1FF8-4ACC-87D5-90E53E9E6629}"/>
                </a:ext>
              </a:extLst>
            </p:cNvPr>
            <p:cNvSpPr/>
            <p:nvPr/>
          </p:nvSpPr>
          <p:spPr>
            <a:xfrm>
              <a:off x="5932049" y="249518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25EC4286-9601-4EA2-98C1-588036B33978}"/>
                </a:ext>
              </a:extLst>
            </p:cNvPr>
            <p:cNvSpPr/>
            <p:nvPr/>
          </p:nvSpPr>
          <p:spPr>
            <a:xfrm>
              <a:off x="6113927" y="249210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A556A4BB-507E-437E-BB54-7B31F759406D}"/>
                </a:ext>
              </a:extLst>
            </p:cNvPr>
            <p:cNvSpPr/>
            <p:nvPr/>
          </p:nvSpPr>
          <p:spPr>
            <a:xfrm>
              <a:off x="6278221" y="249364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8D4EDC51-CB10-4DF8-834E-A3C02969434C}"/>
                </a:ext>
              </a:extLst>
            </p:cNvPr>
            <p:cNvSpPr/>
            <p:nvPr/>
          </p:nvSpPr>
          <p:spPr>
            <a:xfrm>
              <a:off x="5767755" y="26480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7" name="Rectangle: Rounded Corners 66">
              <a:extLst>
                <a:ext uri="{FF2B5EF4-FFF2-40B4-BE49-F238E27FC236}">
                  <a16:creationId xmlns:a16="http://schemas.microsoft.com/office/drawing/2014/main" id="{657D35CA-028E-4131-A40C-0E93939DF339}"/>
                </a:ext>
              </a:extLst>
            </p:cNvPr>
            <p:cNvSpPr/>
            <p:nvPr/>
          </p:nvSpPr>
          <p:spPr>
            <a:xfrm>
              <a:off x="5932049" y="264959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68602C1B-0745-49BE-A229-51101274D2E1}"/>
                </a:ext>
              </a:extLst>
            </p:cNvPr>
            <p:cNvSpPr/>
            <p:nvPr/>
          </p:nvSpPr>
          <p:spPr>
            <a:xfrm>
              <a:off x="6113927" y="26465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F0DB64F2-A66E-48D1-A14B-C037BD293C7D}"/>
                </a:ext>
              </a:extLst>
            </p:cNvPr>
            <p:cNvSpPr/>
            <p:nvPr/>
          </p:nvSpPr>
          <p:spPr>
            <a:xfrm>
              <a:off x="6278221" y="26480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5851699F-4752-4A41-9CE4-54DB9465DA5A}"/>
                </a:ext>
              </a:extLst>
            </p:cNvPr>
            <p:cNvSpPr/>
            <p:nvPr/>
          </p:nvSpPr>
          <p:spPr>
            <a:xfrm>
              <a:off x="6664569" y="2350621"/>
              <a:ext cx="369790" cy="3848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FCCEC75A-6367-4322-A8C6-6B69B107A0B4}"/>
              </a:ext>
            </a:extLst>
          </p:cNvPr>
          <p:cNvGrpSpPr/>
          <p:nvPr/>
        </p:nvGrpSpPr>
        <p:grpSpPr>
          <a:xfrm>
            <a:off x="3687497" y="3011510"/>
            <a:ext cx="2046362" cy="2600982"/>
            <a:chOff x="4987997" y="3429000"/>
            <a:chExt cx="2046362" cy="2600982"/>
          </a:xfrm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B7353CDD-A7E8-4538-9628-A0BAC4CB14F9}"/>
                </a:ext>
              </a:extLst>
            </p:cNvPr>
            <p:cNvSpPr/>
            <p:nvPr/>
          </p:nvSpPr>
          <p:spPr>
            <a:xfrm>
              <a:off x="4987997" y="3429000"/>
              <a:ext cx="2046362" cy="260098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78201B3-98CE-4251-AEC0-EBF583E849AF}"/>
                </a:ext>
              </a:extLst>
            </p:cNvPr>
            <p:cNvSpPr/>
            <p:nvPr/>
          </p:nvSpPr>
          <p:spPr>
            <a:xfrm>
              <a:off x="5231423" y="3692769"/>
              <a:ext cx="1512277" cy="157382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64ED9808-66DF-4915-8864-16990D97429E}"/>
                </a:ext>
              </a:extLst>
            </p:cNvPr>
            <p:cNvSpPr/>
            <p:nvPr/>
          </p:nvSpPr>
          <p:spPr>
            <a:xfrm>
              <a:off x="5318835" y="537887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7328574-DDBE-4C87-9957-398EC9873E6C}"/>
                </a:ext>
              </a:extLst>
            </p:cNvPr>
            <p:cNvSpPr/>
            <p:nvPr/>
          </p:nvSpPr>
          <p:spPr>
            <a:xfrm>
              <a:off x="5483129" y="538041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2E6B2394-89D9-4657-92F3-79BD982AE74E}"/>
                </a:ext>
              </a:extLst>
            </p:cNvPr>
            <p:cNvSpPr/>
            <p:nvPr/>
          </p:nvSpPr>
          <p:spPr>
            <a:xfrm>
              <a:off x="5665007" y="537733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D6D24D22-2712-42C0-8CDF-F343686AB5EB}"/>
                </a:ext>
              </a:extLst>
            </p:cNvPr>
            <p:cNvSpPr/>
            <p:nvPr/>
          </p:nvSpPr>
          <p:spPr>
            <a:xfrm>
              <a:off x="5829301" y="537887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5" name="Rectangle: Rounded Corners 74">
              <a:extLst>
                <a:ext uri="{FF2B5EF4-FFF2-40B4-BE49-F238E27FC236}">
                  <a16:creationId xmlns:a16="http://schemas.microsoft.com/office/drawing/2014/main" id="{A85F4AF9-7E58-4DC5-AA89-B7FFF3A91FB2}"/>
                </a:ext>
              </a:extLst>
            </p:cNvPr>
            <p:cNvSpPr/>
            <p:nvPr/>
          </p:nvSpPr>
          <p:spPr>
            <a:xfrm>
              <a:off x="5318835" y="552497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6" name="Rectangle: Rounded Corners 75">
              <a:extLst>
                <a:ext uri="{FF2B5EF4-FFF2-40B4-BE49-F238E27FC236}">
                  <a16:creationId xmlns:a16="http://schemas.microsoft.com/office/drawing/2014/main" id="{A31FB3B3-2743-461A-97DE-274F6196FA96}"/>
                </a:ext>
              </a:extLst>
            </p:cNvPr>
            <p:cNvSpPr/>
            <p:nvPr/>
          </p:nvSpPr>
          <p:spPr>
            <a:xfrm>
              <a:off x="5483129" y="552651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7" name="Rectangle: Rounded Corners 76">
              <a:extLst>
                <a:ext uri="{FF2B5EF4-FFF2-40B4-BE49-F238E27FC236}">
                  <a16:creationId xmlns:a16="http://schemas.microsoft.com/office/drawing/2014/main" id="{222C2058-3FCA-4F0F-94B2-6D810B97E055}"/>
                </a:ext>
              </a:extLst>
            </p:cNvPr>
            <p:cNvSpPr/>
            <p:nvPr/>
          </p:nvSpPr>
          <p:spPr>
            <a:xfrm>
              <a:off x="5665007" y="552343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8" name="Rectangle: Rounded Corners 77">
              <a:extLst>
                <a:ext uri="{FF2B5EF4-FFF2-40B4-BE49-F238E27FC236}">
                  <a16:creationId xmlns:a16="http://schemas.microsoft.com/office/drawing/2014/main" id="{9F8250F0-7608-4763-8821-8E544E28A872}"/>
                </a:ext>
              </a:extLst>
            </p:cNvPr>
            <p:cNvSpPr/>
            <p:nvPr/>
          </p:nvSpPr>
          <p:spPr>
            <a:xfrm>
              <a:off x="5829301" y="552497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9" name="Rectangle: Rounded Corners 78">
              <a:extLst>
                <a:ext uri="{FF2B5EF4-FFF2-40B4-BE49-F238E27FC236}">
                  <a16:creationId xmlns:a16="http://schemas.microsoft.com/office/drawing/2014/main" id="{4014E9F1-80D3-4A7F-BA5E-82B96555F811}"/>
                </a:ext>
              </a:extLst>
            </p:cNvPr>
            <p:cNvSpPr/>
            <p:nvPr/>
          </p:nvSpPr>
          <p:spPr>
            <a:xfrm>
              <a:off x="5318835" y="566048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C8C42068-1ABA-420C-B5A9-605E8DA51B46}"/>
                </a:ext>
              </a:extLst>
            </p:cNvPr>
            <p:cNvSpPr/>
            <p:nvPr/>
          </p:nvSpPr>
          <p:spPr>
            <a:xfrm>
              <a:off x="5483129" y="566202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1" name="Rectangle: Rounded Corners 80">
              <a:extLst>
                <a:ext uri="{FF2B5EF4-FFF2-40B4-BE49-F238E27FC236}">
                  <a16:creationId xmlns:a16="http://schemas.microsoft.com/office/drawing/2014/main" id="{474C60A1-6D4B-48F8-BB8F-EF73DEDE2689}"/>
                </a:ext>
              </a:extLst>
            </p:cNvPr>
            <p:cNvSpPr/>
            <p:nvPr/>
          </p:nvSpPr>
          <p:spPr>
            <a:xfrm>
              <a:off x="5665007" y="565894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2" name="Rectangle: Rounded Corners 81">
              <a:extLst>
                <a:ext uri="{FF2B5EF4-FFF2-40B4-BE49-F238E27FC236}">
                  <a16:creationId xmlns:a16="http://schemas.microsoft.com/office/drawing/2014/main" id="{1CBBE882-8540-43AA-859C-9F174B073FE0}"/>
                </a:ext>
              </a:extLst>
            </p:cNvPr>
            <p:cNvSpPr/>
            <p:nvPr/>
          </p:nvSpPr>
          <p:spPr>
            <a:xfrm>
              <a:off x="5829301" y="566048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2F57A40E-82A6-49D1-8F22-62CC6E5647F7}"/>
                </a:ext>
              </a:extLst>
            </p:cNvPr>
            <p:cNvSpPr/>
            <p:nvPr/>
          </p:nvSpPr>
          <p:spPr>
            <a:xfrm>
              <a:off x="5318835" y="580658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4" name="Rectangle: Rounded Corners 83">
              <a:extLst>
                <a:ext uri="{FF2B5EF4-FFF2-40B4-BE49-F238E27FC236}">
                  <a16:creationId xmlns:a16="http://schemas.microsoft.com/office/drawing/2014/main" id="{66F19E9E-1C17-4B9C-A9D0-C26618098DC0}"/>
                </a:ext>
              </a:extLst>
            </p:cNvPr>
            <p:cNvSpPr/>
            <p:nvPr/>
          </p:nvSpPr>
          <p:spPr>
            <a:xfrm>
              <a:off x="5483129" y="580812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5" name="Rectangle: Rounded Corners 84">
              <a:extLst>
                <a:ext uri="{FF2B5EF4-FFF2-40B4-BE49-F238E27FC236}">
                  <a16:creationId xmlns:a16="http://schemas.microsoft.com/office/drawing/2014/main" id="{7B59E4FD-6824-46A9-BAF5-3DAFA85828AA}"/>
                </a:ext>
              </a:extLst>
            </p:cNvPr>
            <p:cNvSpPr/>
            <p:nvPr/>
          </p:nvSpPr>
          <p:spPr>
            <a:xfrm>
              <a:off x="5665007" y="580504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6" name="Rectangle: Rounded Corners 85">
              <a:extLst>
                <a:ext uri="{FF2B5EF4-FFF2-40B4-BE49-F238E27FC236}">
                  <a16:creationId xmlns:a16="http://schemas.microsoft.com/office/drawing/2014/main" id="{A222452D-74F6-4DBD-BF09-CBBB1911ECD7}"/>
                </a:ext>
              </a:extLst>
            </p:cNvPr>
            <p:cNvSpPr/>
            <p:nvPr/>
          </p:nvSpPr>
          <p:spPr>
            <a:xfrm>
              <a:off x="5829301" y="580658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618572BE-7CD9-4E26-B666-46A16D1D0975}"/>
                </a:ext>
              </a:extLst>
            </p:cNvPr>
            <p:cNvSpPr/>
            <p:nvPr/>
          </p:nvSpPr>
          <p:spPr>
            <a:xfrm>
              <a:off x="6334246" y="5466501"/>
              <a:ext cx="369790" cy="3848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697537B-AC60-4201-97F1-AFF53CCB6F20}"/>
                </a:ext>
              </a:extLst>
            </p:cNvPr>
            <p:cNvSpPr/>
            <p:nvPr/>
          </p:nvSpPr>
          <p:spPr>
            <a:xfrm>
              <a:off x="5318835" y="4070838"/>
              <a:ext cx="1345734" cy="738554"/>
            </a:xfrm>
            <a:custGeom>
              <a:avLst/>
              <a:gdLst>
                <a:gd name="connsiteX0" fmla="*/ 0 w 2356338"/>
                <a:gd name="connsiteY0" fmla="*/ 1415704 h 1573265"/>
                <a:gd name="connsiteX1" fmla="*/ 70338 w 2356338"/>
                <a:gd name="connsiteY1" fmla="*/ 1380534 h 1573265"/>
                <a:gd name="connsiteX2" fmla="*/ 105507 w 2356338"/>
                <a:gd name="connsiteY2" fmla="*/ 1450873 h 1573265"/>
                <a:gd name="connsiteX3" fmla="*/ 158261 w 2356338"/>
                <a:gd name="connsiteY3" fmla="*/ 1380534 h 1573265"/>
                <a:gd name="connsiteX4" fmla="*/ 219807 w 2356338"/>
                <a:gd name="connsiteY4" fmla="*/ 1459665 h 1573265"/>
                <a:gd name="connsiteX5" fmla="*/ 263769 w 2356338"/>
                <a:gd name="connsiteY5" fmla="*/ 1406911 h 1573265"/>
                <a:gd name="connsiteX6" fmla="*/ 298938 w 2356338"/>
                <a:gd name="connsiteY6" fmla="*/ 1468458 h 1573265"/>
                <a:gd name="connsiteX7" fmla="*/ 378069 w 2356338"/>
                <a:gd name="connsiteY7" fmla="*/ 1380534 h 1573265"/>
                <a:gd name="connsiteX8" fmla="*/ 430823 w 2356338"/>
                <a:gd name="connsiteY8" fmla="*/ 1468458 h 1573265"/>
                <a:gd name="connsiteX9" fmla="*/ 501161 w 2356338"/>
                <a:gd name="connsiteY9" fmla="*/ 1371742 h 1573265"/>
                <a:gd name="connsiteX10" fmla="*/ 545123 w 2356338"/>
                <a:gd name="connsiteY10" fmla="*/ 1486042 h 1573265"/>
                <a:gd name="connsiteX11" fmla="*/ 589084 w 2356338"/>
                <a:gd name="connsiteY11" fmla="*/ 1389327 h 1573265"/>
                <a:gd name="connsiteX12" fmla="*/ 668215 w 2356338"/>
                <a:gd name="connsiteY12" fmla="*/ 1477250 h 1573265"/>
                <a:gd name="connsiteX13" fmla="*/ 712177 w 2356338"/>
                <a:gd name="connsiteY13" fmla="*/ 1389327 h 1573265"/>
                <a:gd name="connsiteX14" fmla="*/ 764930 w 2356338"/>
                <a:gd name="connsiteY14" fmla="*/ 1521211 h 1573265"/>
                <a:gd name="connsiteX15" fmla="*/ 835269 w 2356338"/>
                <a:gd name="connsiteY15" fmla="*/ 1389327 h 1573265"/>
                <a:gd name="connsiteX16" fmla="*/ 905607 w 2356338"/>
                <a:gd name="connsiteY16" fmla="*/ 1477250 h 1573265"/>
                <a:gd name="connsiteX17" fmla="*/ 967153 w 2356338"/>
                <a:gd name="connsiteY17" fmla="*/ 1406911 h 1573265"/>
                <a:gd name="connsiteX18" fmla="*/ 1019907 w 2356338"/>
                <a:gd name="connsiteY18" fmla="*/ 1503627 h 1573265"/>
                <a:gd name="connsiteX19" fmla="*/ 1072661 w 2356338"/>
                <a:gd name="connsiteY19" fmla="*/ 1415704 h 1573265"/>
                <a:gd name="connsiteX20" fmla="*/ 1151792 w 2356338"/>
                <a:gd name="connsiteY20" fmla="*/ 1486042 h 1573265"/>
                <a:gd name="connsiteX21" fmla="*/ 1213338 w 2356338"/>
                <a:gd name="connsiteY21" fmla="*/ 1354158 h 1573265"/>
                <a:gd name="connsiteX22" fmla="*/ 1274884 w 2356338"/>
                <a:gd name="connsiteY22" fmla="*/ 142 h 1573265"/>
                <a:gd name="connsiteX23" fmla="*/ 1345223 w 2356338"/>
                <a:gd name="connsiteY23" fmla="*/ 1442081 h 1573265"/>
                <a:gd name="connsiteX24" fmla="*/ 1389184 w 2356338"/>
                <a:gd name="connsiteY24" fmla="*/ 1503627 h 1573265"/>
                <a:gd name="connsiteX25" fmla="*/ 1424353 w 2356338"/>
                <a:gd name="connsiteY25" fmla="*/ 1415704 h 1573265"/>
                <a:gd name="connsiteX26" fmla="*/ 1468315 w 2356338"/>
                <a:gd name="connsiteY26" fmla="*/ 1459665 h 1573265"/>
                <a:gd name="connsiteX27" fmla="*/ 1521069 w 2356338"/>
                <a:gd name="connsiteY27" fmla="*/ 1398119 h 1573265"/>
                <a:gd name="connsiteX28" fmla="*/ 1556238 w 2356338"/>
                <a:gd name="connsiteY28" fmla="*/ 1477250 h 1573265"/>
                <a:gd name="connsiteX29" fmla="*/ 1600200 w 2356338"/>
                <a:gd name="connsiteY29" fmla="*/ 1389327 h 1573265"/>
                <a:gd name="connsiteX30" fmla="*/ 1679330 w 2356338"/>
                <a:gd name="connsiteY30" fmla="*/ 1468458 h 1573265"/>
                <a:gd name="connsiteX31" fmla="*/ 1705707 w 2356338"/>
                <a:gd name="connsiteY31" fmla="*/ 1398119 h 1573265"/>
                <a:gd name="connsiteX32" fmla="*/ 1749669 w 2356338"/>
                <a:gd name="connsiteY32" fmla="*/ 1494834 h 1573265"/>
                <a:gd name="connsiteX33" fmla="*/ 1811215 w 2356338"/>
                <a:gd name="connsiteY33" fmla="*/ 1398119 h 1573265"/>
                <a:gd name="connsiteX34" fmla="*/ 1855177 w 2356338"/>
                <a:gd name="connsiteY34" fmla="*/ 1503627 h 1573265"/>
                <a:gd name="connsiteX35" fmla="*/ 1925515 w 2356338"/>
                <a:gd name="connsiteY35" fmla="*/ 1371742 h 1573265"/>
                <a:gd name="connsiteX36" fmla="*/ 2004646 w 2356338"/>
                <a:gd name="connsiteY36" fmla="*/ 1521211 h 1573265"/>
                <a:gd name="connsiteX37" fmla="*/ 2039815 w 2356338"/>
                <a:gd name="connsiteY37" fmla="*/ 1371742 h 1573265"/>
                <a:gd name="connsiteX38" fmla="*/ 2092569 w 2356338"/>
                <a:gd name="connsiteY38" fmla="*/ 1494834 h 1573265"/>
                <a:gd name="connsiteX39" fmla="*/ 2127738 w 2356338"/>
                <a:gd name="connsiteY39" fmla="*/ 1415704 h 1573265"/>
                <a:gd name="connsiteX40" fmla="*/ 2198077 w 2356338"/>
                <a:gd name="connsiteY40" fmla="*/ 1477250 h 1573265"/>
                <a:gd name="connsiteX41" fmla="*/ 2224453 w 2356338"/>
                <a:gd name="connsiteY41" fmla="*/ 1371742 h 1573265"/>
                <a:gd name="connsiteX42" fmla="*/ 2303584 w 2356338"/>
                <a:gd name="connsiteY42" fmla="*/ 1486042 h 1573265"/>
                <a:gd name="connsiteX43" fmla="*/ 2356338 w 2356338"/>
                <a:gd name="connsiteY43" fmla="*/ 1433288 h 1573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2356338" h="1573265">
                  <a:moveTo>
                    <a:pt x="0" y="1415704"/>
                  </a:moveTo>
                  <a:cubicBezTo>
                    <a:pt x="26377" y="1395188"/>
                    <a:pt x="52754" y="1374673"/>
                    <a:pt x="70338" y="1380534"/>
                  </a:cubicBezTo>
                  <a:cubicBezTo>
                    <a:pt x="87922" y="1386395"/>
                    <a:pt x="90853" y="1450873"/>
                    <a:pt x="105507" y="1450873"/>
                  </a:cubicBezTo>
                  <a:cubicBezTo>
                    <a:pt x="120161" y="1450873"/>
                    <a:pt x="139211" y="1379069"/>
                    <a:pt x="158261" y="1380534"/>
                  </a:cubicBezTo>
                  <a:cubicBezTo>
                    <a:pt x="177311" y="1381999"/>
                    <a:pt x="202222" y="1455269"/>
                    <a:pt x="219807" y="1459665"/>
                  </a:cubicBezTo>
                  <a:cubicBezTo>
                    <a:pt x="237392" y="1464061"/>
                    <a:pt x="250581" y="1405446"/>
                    <a:pt x="263769" y="1406911"/>
                  </a:cubicBezTo>
                  <a:cubicBezTo>
                    <a:pt x="276957" y="1408376"/>
                    <a:pt x="279888" y="1472854"/>
                    <a:pt x="298938" y="1468458"/>
                  </a:cubicBezTo>
                  <a:cubicBezTo>
                    <a:pt x="317988" y="1464062"/>
                    <a:pt x="356088" y="1380534"/>
                    <a:pt x="378069" y="1380534"/>
                  </a:cubicBezTo>
                  <a:cubicBezTo>
                    <a:pt x="400050" y="1380534"/>
                    <a:pt x="410308" y="1469923"/>
                    <a:pt x="430823" y="1468458"/>
                  </a:cubicBezTo>
                  <a:cubicBezTo>
                    <a:pt x="451338" y="1466993"/>
                    <a:pt x="482111" y="1368811"/>
                    <a:pt x="501161" y="1371742"/>
                  </a:cubicBezTo>
                  <a:cubicBezTo>
                    <a:pt x="520211" y="1374673"/>
                    <a:pt x="530469" y="1483111"/>
                    <a:pt x="545123" y="1486042"/>
                  </a:cubicBezTo>
                  <a:cubicBezTo>
                    <a:pt x="559777" y="1488973"/>
                    <a:pt x="568569" y="1390792"/>
                    <a:pt x="589084" y="1389327"/>
                  </a:cubicBezTo>
                  <a:cubicBezTo>
                    <a:pt x="609599" y="1387862"/>
                    <a:pt x="647700" y="1477250"/>
                    <a:pt x="668215" y="1477250"/>
                  </a:cubicBezTo>
                  <a:cubicBezTo>
                    <a:pt x="688730" y="1477250"/>
                    <a:pt x="696058" y="1382000"/>
                    <a:pt x="712177" y="1389327"/>
                  </a:cubicBezTo>
                  <a:cubicBezTo>
                    <a:pt x="728296" y="1396654"/>
                    <a:pt x="744415" y="1521211"/>
                    <a:pt x="764930" y="1521211"/>
                  </a:cubicBezTo>
                  <a:cubicBezTo>
                    <a:pt x="785445" y="1521211"/>
                    <a:pt x="811823" y="1396654"/>
                    <a:pt x="835269" y="1389327"/>
                  </a:cubicBezTo>
                  <a:cubicBezTo>
                    <a:pt x="858715" y="1382000"/>
                    <a:pt x="883626" y="1474319"/>
                    <a:pt x="905607" y="1477250"/>
                  </a:cubicBezTo>
                  <a:cubicBezTo>
                    <a:pt x="927588" y="1480181"/>
                    <a:pt x="948103" y="1402515"/>
                    <a:pt x="967153" y="1406911"/>
                  </a:cubicBezTo>
                  <a:cubicBezTo>
                    <a:pt x="986203" y="1411307"/>
                    <a:pt x="1002322" y="1502162"/>
                    <a:pt x="1019907" y="1503627"/>
                  </a:cubicBezTo>
                  <a:cubicBezTo>
                    <a:pt x="1037492" y="1505092"/>
                    <a:pt x="1050680" y="1418635"/>
                    <a:pt x="1072661" y="1415704"/>
                  </a:cubicBezTo>
                  <a:cubicBezTo>
                    <a:pt x="1094642" y="1412773"/>
                    <a:pt x="1128346" y="1496300"/>
                    <a:pt x="1151792" y="1486042"/>
                  </a:cubicBezTo>
                  <a:cubicBezTo>
                    <a:pt x="1175238" y="1475784"/>
                    <a:pt x="1192823" y="1601808"/>
                    <a:pt x="1213338" y="1354158"/>
                  </a:cubicBezTo>
                  <a:cubicBezTo>
                    <a:pt x="1233853" y="1106508"/>
                    <a:pt x="1252903" y="-14512"/>
                    <a:pt x="1274884" y="142"/>
                  </a:cubicBezTo>
                  <a:cubicBezTo>
                    <a:pt x="1296865" y="14796"/>
                    <a:pt x="1326173" y="1191500"/>
                    <a:pt x="1345223" y="1442081"/>
                  </a:cubicBezTo>
                  <a:cubicBezTo>
                    <a:pt x="1364273" y="1692662"/>
                    <a:pt x="1375996" y="1508023"/>
                    <a:pt x="1389184" y="1503627"/>
                  </a:cubicBezTo>
                  <a:cubicBezTo>
                    <a:pt x="1402372" y="1499231"/>
                    <a:pt x="1411165" y="1423031"/>
                    <a:pt x="1424353" y="1415704"/>
                  </a:cubicBezTo>
                  <a:cubicBezTo>
                    <a:pt x="1437542" y="1408377"/>
                    <a:pt x="1452196" y="1462596"/>
                    <a:pt x="1468315" y="1459665"/>
                  </a:cubicBezTo>
                  <a:cubicBezTo>
                    <a:pt x="1484434" y="1456734"/>
                    <a:pt x="1506415" y="1395188"/>
                    <a:pt x="1521069" y="1398119"/>
                  </a:cubicBezTo>
                  <a:cubicBezTo>
                    <a:pt x="1535723" y="1401050"/>
                    <a:pt x="1543050" y="1478715"/>
                    <a:pt x="1556238" y="1477250"/>
                  </a:cubicBezTo>
                  <a:cubicBezTo>
                    <a:pt x="1569426" y="1475785"/>
                    <a:pt x="1579685" y="1390792"/>
                    <a:pt x="1600200" y="1389327"/>
                  </a:cubicBezTo>
                  <a:cubicBezTo>
                    <a:pt x="1620715" y="1387862"/>
                    <a:pt x="1661746" y="1466993"/>
                    <a:pt x="1679330" y="1468458"/>
                  </a:cubicBezTo>
                  <a:cubicBezTo>
                    <a:pt x="1696914" y="1469923"/>
                    <a:pt x="1693984" y="1393723"/>
                    <a:pt x="1705707" y="1398119"/>
                  </a:cubicBezTo>
                  <a:cubicBezTo>
                    <a:pt x="1717430" y="1402515"/>
                    <a:pt x="1732084" y="1494834"/>
                    <a:pt x="1749669" y="1494834"/>
                  </a:cubicBezTo>
                  <a:cubicBezTo>
                    <a:pt x="1767254" y="1494834"/>
                    <a:pt x="1793630" y="1396654"/>
                    <a:pt x="1811215" y="1398119"/>
                  </a:cubicBezTo>
                  <a:cubicBezTo>
                    <a:pt x="1828800" y="1399584"/>
                    <a:pt x="1836127" y="1508023"/>
                    <a:pt x="1855177" y="1503627"/>
                  </a:cubicBezTo>
                  <a:cubicBezTo>
                    <a:pt x="1874227" y="1499231"/>
                    <a:pt x="1900604" y="1368811"/>
                    <a:pt x="1925515" y="1371742"/>
                  </a:cubicBezTo>
                  <a:cubicBezTo>
                    <a:pt x="1950426" y="1374673"/>
                    <a:pt x="1985596" y="1521211"/>
                    <a:pt x="2004646" y="1521211"/>
                  </a:cubicBezTo>
                  <a:cubicBezTo>
                    <a:pt x="2023696" y="1521211"/>
                    <a:pt x="2025161" y="1376138"/>
                    <a:pt x="2039815" y="1371742"/>
                  </a:cubicBezTo>
                  <a:cubicBezTo>
                    <a:pt x="2054469" y="1367346"/>
                    <a:pt x="2077915" y="1487507"/>
                    <a:pt x="2092569" y="1494834"/>
                  </a:cubicBezTo>
                  <a:cubicBezTo>
                    <a:pt x="2107223" y="1502161"/>
                    <a:pt x="2110153" y="1418635"/>
                    <a:pt x="2127738" y="1415704"/>
                  </a:cubicBezTo>
                  <a:cubicBezTo>
                    <a:pt x="2145323" y="1412773"/>
                    <a:pt x="2181958" y="1484577"/>
                    <a:pt x="2198077" y="1477250"/>
                  </a:cubicBezTo>
                  <a:cubicBezTo>
                    <a:pt x="2214196" y="1469923"/>
                    <a:pt x="2206869" y="1370277"/>
                    <a:pt x="2224453" y="1371742"/>
                  </a:cubicBezTo>
                  <a:cubicBezTo>
                    <a:pt x="2242037" y="1373207"/>
                    <a:pt x="2281603" y="1475784"/>
                    <a:pt x="2303584" y="1486042"/>
                  </a:cubicBezTo>
                  <a:cubicBezTo>
                    <a:pt x="2325565" y="1496300"/>
                    <a:pt x="2340951" y="1464794"/>
                    <a:pt x="2356338" y="1433288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74E0DC-7FE8-4FCF-BBE2-AB15A340223F}"/>
              </a:ext>
            </a:extLst>
          </p:cNvPr>
          <p:cNvGrpSpPr/>
          <p:nvPr/>
        </p:nvGrpSpPr>
        <p:grpSpPr>
          <a:xfrm>
            <a:off x="281827" y="888023"/>
            <a:ext cx="2381684" cy="1915453"/>
            <a:chOff x="624255" y="2573584"/>
            <a:chExt cx="2381684" cy="1915453"/>
          </a:xfrm>
        </p:grpSpPr>
        <p:sp>
          <p:nvSpPr>
            <p:cNvPr id="110" name="Rectangle: Rounded Corners 109">
              <a:extLst>
                <a:ext uri="{FF2B5EF4-FFF2-40B4-BE49-F238E27FC236}">
                  <a16:creationId xmlns:a16="http://schemas.microsoft.com/office/drawing/2014/main" id="{076D9D5F-3667-46E2-A76F-8DAB40B7B74C}"/>
                </a:ext>
              </a:extLst>
            </p:cNvPr>
            <p:cNvSpPr/>
            <p:nvPr/>
          </p:nvSpPr>
          <p:spPr>
            <a:xfrm>
              <a:off x="624255" y="2573584"/>
              <a:ext cx="2381684" cy="1435708"/>
            </a:xfrm>
            <a:prstGeom prst="roundRect">
              <a:avLst>
                <a:gd name="adj" fmla="val 6197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9" name="Rectangle: Rounded Corners 108">
              <a:extLst>
                <a:ext uri="{FF2B5EF4-FFF2-40B4-BE49-F238E27FC236}">
                  <a16:creationId xmlns:a16="http://schemas.microsoft.com/office/drawing/2014/main" id="{50527AC8-0EE4-4207-8CFF-79D3BFE139EB}"/>
                </a:ext>
              </a:extLst>
            </p:cNvPr>
            <p:cNvSpPr/>
            <p:nvPr/>
          </p:nvSpPr>
          <p:spPr>
            <a:xfrm>
              <a:off x="712177" y="2633739"/>
              <a:ext cx="2215661" cy="1175642"/>
            </a:xfrm>
            <a:prstGeom prst="roundRect">
              <a:avLst>
                <a:gd name="adj" fmla="val 619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87C2C554-0A4D-4607-AD90-263A8E584A0E}"/>
                </a:ext>
              </a:extLst>
            </p:cNvPr>
            <p:cNvGrpSpPr/>
            <p:nvPr/>
          </p:nvGrpSpPr>
          <p:grpSpPr>
            <a:xfrm>
              <a:off x="836400" y="4123912"/>
              <a:ext cx="1949120" cy="365125"/>
              <a:chOff x="756139" y="4206136"/>
              <a:chExt cx="1949120" cy="365125"/>
            </a:xfrm>
          </p:grpSpPr>
          <p:sp>
            <p:nvSpPr>
              <p:cNvPr id="111" name="Trapezoid 110">
                <a:extLst>
                  <a:ext uri="{FF2B5EF4-FFF2-40B4-BE49-F238E27FC236}">
                    <a16:creationId xmlns:a16="http://schemas.microsoft.com/office/drawing/2014/main" id="{63747C4C-9161-47ED-9D31-D88F6BB40C23}"/>
                  </a:ext>
                </a:extLst>
              </p:cNvPr>
              <p:cNvSpPr/>
              <p:nvPr/>
            </p:nvSpPr>
            <p:spPr>
              <a:xfrm>
                <a:off x="756139" y="4206136"/>
                <a:ext cx="1949120" cy="365125"/>
              </a:xfrm>
              <a:prstGeom prst="trapezoid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2" name="Trapezoid 111">
                <a:extLst>
                  <a:ext uri="{FF2B5EF4-FFF2-40B4-BE49-F238E27FC236}">
                    <a16:creationId xmlns:a16="http://schemas.microsoft.com/office/drawing/2014/main" id="{0C46F470-29AE-4F79-8986-7344663DA913}"/>
                  </a:ext>
                </a:extLst>
              </p:cNvPr>
              <p:cNvSpPr/>
              <p:nvPr/>
            </p:nvSpPr>
            <p:spPr>
              <a:xfrm>
                <a:off x="924698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3" name="Trapezoid 112">
                <a:extLst>
                  <a:ext uri="{FF2B5EF4-FFF2-40B4-BE49-F238E27FC236}">
                    <a16:creationId xmlns:a16="http://schemas.microsoft.com/office/drawing/2014/main" id="{B4CF0A0C-8237-429C-B3CF-84AB1AB7A966}"/>
                  </a:ext>
                </a:extLst>
              </p:cNvPr>
              <p:cNvSpPr/>
              <p:nvPr/>
            </p:nvSpPr>
            <p:spPr>
              <a:xfrm>
                <a:off x="924697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4" name="Trapezoid 113">
                <a:extLst>
                  <a:ext uri="{FF2B5EF4-FFF2-40B4-BE49-F238E27FC236}">
                    <a16:creationId xmlns:a16="http://schemas.microsoft.com/office/drawing/2014/main" id="{EDCEFDD6-D9EE-4D37-BC9E-79363896D2B7}"/>
                  </a:ext>
                </a:extLst>
              </p:cNvPr>
              <p:cNvSpPr/>
              <p:nvPr/>
            </p:nvSpPr>
            <p:spPr>
              <a:xfrm>
                <a:off x="1203546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5" name="Trapezoid 114">
                <a:extLst>
                  <a:ext uri="{FF2B5EF4-FFF2-40B4-BE49-F238E27FC236}">
                    <a16:creationId xmlns:a16="http://schemas.microsoft.com/office/drawing/2014/main" id="{7D0D5A5E-1D43-43DE-88C1-8161EB60C0F8}"/>
                  </a:ext>
                </a:extLst>
              </p:cNvPr>
              <p:cNvSpPr/>
              <p:nvPr/>
            </p:nvSpPr>
            <p:spPr>
              <a:xfrm>
                <a:off x="1203545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6" name="Trapezoid 115">
                <a:extLst>
                  <a:ext uri="{FF2B5EF4-FFF2-40B4-BE49-F238E27FC236}">
                    <a16:creationId xmlns:a16="http://schemas.microsoft.com/office/drawing/2014/main" id="{39BA555C-F584-4EE8-AD90-79FCB030D0A6}"/>
                  </a:ext>
                </a:extLst>
              </p:cNvPr>
              <p:cNvSpPr/>
              <p:nvPr/>
            </p:nvSpPr>
            <p:spPr>
              <a:xfrm>
                <a:off x="1502959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7" name="Trapezoid 116">
                <a:extLst>
                  <a:ext uri="{FF2B5EF4-FFF2-40B4-BE49-F238E27FC236}">
                    <a16:creationId xmlns:a16="http://schemas.microsoft.com/office/drawing/2014/main" id="{4E15E2E2-191B-4974-9D5C-0B27A7638F7E}"/>
                  </a:ext>
                </a:extLst>
              </p:cNvPr>
              <p:cNvSpPr/>
              <p:nvPr/>
            </p:nvSpPr>
            <p:spPr>
              <a:xfrm>
                <a:off x="1502958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8" name="Trapezoid 117">
                <a:extLst>
                  <a:ext uri="{FF2B5EF4-FFF2-40B4-BE49-F238E27FC236}">
                    <a16:creationId xmlns:a16="http://schemas.microsoft.com/office/drawing/2014/main" id="{711F3F59-E525-45DF-A3B6-66EA1B108C70}"/>
                  </a:ext>
                </a:extLst>
              </p:cNvPr>
              <p:cNvSpPr/>
              <p:nvPr/>
            </p:nvSpPr>
            <p:spPr>
              <a:xfrm>
                <a:off x="1781807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9" name="Trapezoid 118">
                <a:extLst>
                  <a:ext uri="{FF2B5EF4-FFF2-40B4-BE49-F238E27FC236}">
                    <a16:creationId xmlns:a16="http://schemas.microsoft.com/office/drawing/2014/main" id="{5D9DAFB5-B8F6-49E0-8189-BF4668F90DBB}"/>
                  </a:ext>
                </a:extLst>
              </p:cNvPr>
              <p:cNvSpPr/>
              <p:nvPr/>
            </p:nvSpPr>
            <p:spPr>
              <a:xfrm>
                <a:off x="1781806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8" name="Trapezoid 127">
                <a:extLst>
                  <a:ext uri="{FF2B5EF4-FFF2-40B4-BE49-F238E27FC236}">
                    <a16:creationId xmlns:a16="http://schemas.microsoft.com/office/drawing/2014/main" id="{FAE40FAA-168A-4D05-8B1C-826DE20989A1}"/>
                  </a:ext>
                </a:extLst>
              </p:cNvPr>
              <p:cNvSpPr/>
              <p:nvPr/>
            </p:nvSpPr>
            <p:spPr>
              <a:xfrm>
                <a:off x="2068463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9" name="Trapezoid 128">
                <a:extLst>
                  <a:ext uri="{FF2B5EF4-FFF2-40B4-BE49-F238E27FC236}">
                    <a16:creationId xmlns:a16="http://schemas.microsoft.com/office/drawing/2014/main" id="{7BD7E7DE-81B9-4250-B314-006B12810943}"/>
                  </a:ext>
                </a:extLst>
              </p:cNvPr>
              <p:cNvSpPr/>
              <p:nvPr/>
            </p:nvSpPr>
            <p:spPr>
              <a:xfrm>
                <a:off x="2068462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0" name="Trapezoid 129">
                <a:extLst>
                  <a:ext uri="{FF2B5EF4-FFF2-40B4-BE49-F238E27FC236}">
                    <a16:creationId xmlns:a16="http://schemas.microsoft.com/office/drawing/2014/main" id="{D34E1167-4292-44DE-83E3-6ACB8275403C}"/>
                  </a:ext>
                </a:extLst>
              </p:cNvPr>
              <p:cNvSpPr/>
              <p:nvPr/>
            </p:nvSpPr>
            <p:spPr>
              <a:xfrm>
                <a:off x="2347311" y="4274019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1" name="Trapezoid 130">
                <a:extLst>
                  <a:ext uri="{FF2B5EF4-FFF2-40B4-BE49-F238E27FC236}">
                    <a16:creationId xmlns:a16="http://schemas.microsoft.com/office/drawing/2014/main" id="{50E471B9-856D-4DB9-A0F4-752215FA57B7}"/>
                  </a:ext>
                </a:extLst>
              </p:cNvPr>
              <p:cNvSpPr/>
              <p:nvPr/>
            </p:nvSpPr>
            <p:spPr>
              <a:xfrm>
                <a:off x="2347310" y="4384438"/>
                <a:ext cx="208003" cy="64912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pic>
          <p:nvPicPr>
            <p:cNvPr id="133" name="Picture 132" descr="A picture containing text, sign, clipart&#10;&#10;Description automatically generated">
              <a:extLst>
                <a:ext uri="{FF2B5EF4-FFF2-40B4-BE49-F238E27FC236}">
                  <a16:creationId xmlns:a16="http://schemas.microsoft.com/office/drawing/2014/main" id="{7DFE6FCD-3BCC-4434-9D88-529C5A73C3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6552" y="2772485"/>
              <a:ext cx="1166910" cy="867403"/>
            </a:xfrm>
            <a:prstGeom prst="rect">
              <a:avLst/>
            </a:prstGeom>
          </p:spPr>
        </p:pic>
      </p:grpSp>
      <p:cxnSp>
        <p:nvCxnSpPr>
          <p:cNvPr id="165" name="Connector: Elbow 164">
            <a:extLst>
              <a:ext uri="{FF2B5EF4-FFF2-40B4-BE49-F238E27FC236}">
                <a16:creationId xmlns:a16="http://schemas.microsoft.com/office/drawing/2014/main" id="{92EF9269-8EA8-4BB3-9A1E-91E31A082AD7}"/>
              </a:ext>
            </a:extLst>
          </p:cNvPr>
          <p:cNvCxnSpPr>
            <a:stCxn id="14" idx="0"/>
            <a:endCxn id="11" idx="2"/>
          </p:cNvCxnSpPr>
          <p:nvPr/>
        </p:nvCxnSpPr>
        <p:spPr>
          <a:xfrm rot="16200000" flipV="1">
            <a:off x="5188850" y="3460426"/>
            <a:ext cx="3792701" cy="750147"/>
          </a:xfrm>
          <a:prstGeom prst="bentConnector3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Connector: Elbow 165">
            <a:extLst>
              <a:ext uri="{FF2B5EF4-FFF2-40B4-BE49-F238E27FC236}">
                <a16:creationId xmlns:a16="http://schemas.microsoft.com/office/drawing/2014/main" id="{020C2A34-B66A-4712-AFF6-77E7912803C1}"/>
              </a:ext>
            </a:extLst>
          </p:cNvPr>
          <p:cNvCxnSpPr>
            <a:cxnSpLocks/>
            <a:stCxn id="49" idx="2"/>
            <a:endCxn id="33" idx="3"/>
          </p:cNvCxnSpPr>
          <p:nvPr/>
        </p:nvCxnSpPr>
        <p:spPr>
          <a:xfrm rot="5400000">
            <a:off x="4772987" y="2910164"/>
            <a:ext cx="2362709" cy="440964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Connector: Elbow 170">
            <a:extLst>
              <a:ext uri="{FF2B5EF4-FFF2-40B4-BE49-F238E27FC236}">
                <a16:creationId xmlns:a16="http://schemas.microsoft.com/office/drawing/2014/main" id="{D1BA72FE-5CA4-455D-A1AB-AF59D134E80A}"/>
              </a:ext>
            </a:extLst>
          </p:cNvPr>
          <p:cNvCxnSpPr>
            <a:cxnSpLocks/>
            <a:stCxn id="110" idx="3"/>
            <a:endCxn id="6" idx="1"/>
          </p:cNvCxnSpPr>
          <p:nvPr/>
        </p:nvCxnSpPr>
        <p:spPr>
          <a:xfrm>
            <a:off x="2663511" y="1605877"/>
            <a:ext cx="1978610" cy="248796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Connector: Elbow 176">
            <a:extLst>
              <a:ext uri="{FF2B5EF4-FFF2-40B4-BE49-F238E27FC236}">
                <a16:creationId xmlns:a16="http://schemas.microsoft.com/office/drawing/2014/main" id="{65234785-D26B-4A07-A1E9-D4C3CED3A0CB}"/>
              </a:ext>
            </a:extLst>
          </p:cNvPr>
          <p:cNvCxnSpPr>
            <a:cxnSpLocks/>
            <a:stCxn id="110" idx="3"/>
            <a:endCxn id="33" idx="1"/>
          </p:cNvCxnSpPr>
          <p:nvPr/>
        </p:nvCxnSpPr>
        <p:spPr>
          <a:xfrm>
            <a:off x="2663511" y="1605877"/>
            <a:ext cx="1023986" cy="2706124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Connector: Elbow 180">
            <a:extLst>
              <a:ext uri="{FF2B5EF4-FFF2-40B4-BE49-F238E27FC236}">
                <a16:creationId xmlns:a16="http://schemas.microsoft.com/office/drawing/2014/main" id="{CA7F64FF-D01C-47F4-A5E3-36A8F881E6ED}"/>
              </a:ext>
            </a:extLst>
          </p:cNvPr>
          <p:cNvCxnSpPr>
            <a:cxnSpLocks/>
            <a:stCxn id="110" idx="3"/>
            <a:endCxn id="14" idx="1"/>
          </p:cNvCxnSpPr>
          <p:nvPr/>
        </p:nvCxnSpPr>
        <p:spPr>
          <a:xfrm>
            <a:off x="2663511" y="1605877"/>
            <a:ext cx="3451539" cy="4501844"/>
          </a:xfrm>
          <a:prstGeom prst="bentConnector3">
            <a:avLst>
              <a:gd name="adj1" fmla="val 1128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TextBox 185">
            <a:extLst>
              <a:ext uri="{FF2B5EF4-FFF2-40B4-BE49-F238E27FC236}">
                <a16:creationId xmlns:a16="http://schemas.microsoft.com/office/drawing/2014/main" id="{02D3A0DB-84F7-4592-B98F-0A8CF6CE0F59}"/>
              </a:ext>
            </a:extLst>
          </p:cNvPr>
          <p:cNvSpPr txBox="1"/>
          <p:nvPr/>
        </p:nvSpPr>
        <p:spPr>
          <a:xfrm>
            <a:off x="330301" y="2844286"/>
            <a:ext cx="2263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C with LabView</a:t>
            </a:r>
            <a:endParaRPr lang="en-IN" sz="2400" dirty="0"/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A506A633-C3E2-427A-8B4A-DBBC401168ED}"/>
              </a:ext>
            </a:extLst>
          </p:cNvPr>
          <p:cNvSpPr txBox="1"/>
          <p:nvPr/>
        </p:nvSpPr>
        <p:spPr>
          <a:xfrm>
            <a:off x="3454778" y="5579072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ectrum Analyzer</a:t>
            </a:r>
            <a:endParaRPr lang="en-IN" sz="2400" dirty="0"/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AD324DA7-227B-4736-9E02-8AD4AC14951B}"/>
              </a:ext>
            </a:extLst>
          </p:cNvPr>
          <p:cNvSpPr txBox="1"/>
          <p:nvPr/>
        </p:nvSpPr>
        <p:spPr>
          <a:xfrm>
            <a:off x="6115050" y="6440206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F Signal Generator</a:t>
            </a:r>
            <a:endParaRPr lang="en-IN" sz="2400" dirty="0"/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72E4922B-365A-4ECF-8782-B4F2A38C2C83}"/>
              </a:ext>
            </a:extLst>
          </p:cNvPr>
          <p:cNvSpPr txBox="1"/>
          <p:nvPr/>
        </p:nvSpPr>
        <p:spPr>
          <a:xfrm>
            <a:off x="6460739" y="2441670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lectromagnet</a:t>
            </a:r>
            <a:endParaRPr lang="en-IN" sz="2400" dirty="0"/>
          </a:p>
        </p:txBody>
      </p: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C34048C6-20E7-44E2-B72C-79EEE72B6A8B}"/>
              </a:ext>
            </a:extLst>
          </p:cNvPr>
          <p:cNvGrpSpPr/>
          <p:nvPr/>
        </p:nvGrpSpPr>
        <p:grpSpPr>
          <a:xfrm>
            <a:off x="143852" y="4149571"/>
            <a:ext cx="2745725" cy="818786"/>
            <a:chOff x="140204" y="4399299"/>
            <a:chExt cx="2745725" cy="818786"/>
          </a:xfrm>
        </p:grpSpPr>
        <p:sp>
          <p:nvSpPr>
            <p:cNvPr id="196" name="Rectangle: Rounded Corners 195">
              <a:extLst>
                <a:ext uri="{FF2B5EF4-FFF2-40B4-BE49-F238E27FC236}">
                  <a16:creationId xmlns:a16="http://schemas.microsoft.com/office/drawing/2014/main" id="{1F55B6A5-EAAD-4B7D-99AE-B00A7AF23ED2}"/>
                </a:ext>
              </a:extLst>
            </p:cNvPr>
            <p:cNvSpPr/>
            <p:nvPr/>
          </p:nvSpPr>
          <p:spPr>
            <a:xfrm>
              <a:off x="140204" y="4399299"/>
              <a:ext cx="2745725" cy="818786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7" name="Rectangle 196">
              <a:extLst>
                <a:ext uri="{FF2B5EF4-FFF2-40B4-BE49-F238E27FC236}">
                  <a16:creationId xmlns:a16="http://schemas.microsoft.com/office/drawing/2014/main" id="{83F81998-A9A4-498A-A73F-F2B4BEB4B16F}"/>
                </a:ext>
              </a:extLst>
            </p:cNvPr>
            <p:cNvSpPr/>
            <p:nvPr/>
          </p:nvSpPr>
          <p:spPr>
            <a:xfrm>
              <a:off x="818028" y="4457375"/>
              <a:ext cx="659551" cy="232321"/>
            </a:xfrm>
            <a:prstGeom prst="rect">
              <a:avLst/>
            </a:prstGeom>
            <a:solidFill>
              <a:srgbClr val="AF0D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8" name="Rectangle 197">
              <a:extLst>
                <a:ext uri="{FF2B5EF4-FFF2-40B4-BE49-F238E27FC236}">
                  <a16:creationId xmlns:a16="http://schemas.microsoft.com/office/drawing/2014/main" id="{27BF10B7-9DCF-4B66-8B3D-DC8957603B7D}"/>
                </a:ext>
              </a:extLst>
            </p:cNvPr>
            <p:cNvSpPr/>
            <p:nvPr/>
          </p:nvSpPr>
          <p:spPr>
            <a:xfrm>
              <a:off x="1577584" y="4457375"/>
              <a:ext cx="499455" cy="232321"/>
            </a:xfrm>
            <a:prstGeom prst="rect">
              <a:avLst/>
            </a:prstGeom>
            <a:solidFill>
              <a:srgbClr val="AF0D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9" name="Rectangle 198">
              <a:extLst>
                <a:ext uri="{FF2B5EF4-FFF2-40B4-BE49-F238E27FC236}">
                  <a16:creationId xmlns:a16="http://schemas.microsoft.com/office/drawing/2014/main" id="{FB198E36-874D-4F40-858A-3CD447AFDA50}"/>
                </a:ext>
              </a:extLst>
            </p:cNvPr>
            <p:cNvSpPr/>
            <p:nvPr/>
          </p:nvSpPr>
          <p:spPr>
            <a:xfrm>
              <a:off x="2136239" y="4457375"/>
              <a:ext cx="594074" cy="232321"/>
            </a:xfrm>
            <a:prstGeom prst="rect">
              <a:avLst/>
            </a:prstGeom>
            <a:solidFill>
              <a:srgbClr val="AF0D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0" name="Oval 199">
              <a:extLst>
                <a:ext uri="{FF2B5EF4-FFF2-40B4-BE49-F238E27FC236}">
                  <a16:creationId xmlns:a16="http://schemas.microsoft.com/office/drawing/2014/main" id="{B40079CA-EC53-46AD-9D1C-99FC8002DED5}"/>
                </a:ext>
              </a:extLst>
            </p:cNvPr>
            <p:cNvSpPr/>
            <p:nvPr/>
          </p:nvSpPr>
          <p:spPr>
            <a:xfrm>
              <a:off x="2314174" y="4741535"/>
              <a:ext cx="369790" cy="3848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1" name="Rectangle: Rounded Corners 200">
              <a:extLst>
                <a:ext uri="{FF2B5EF4-FFF2-40B4-BE49-F238E27FC236}">
                  <a16:creationId xmlns:a16="http://schemas.microsoft.com/office/drawing/2014/main" id="{1CD962C8-0B57-44E1-BBE5-B8656947A4F1}"/>
                </a:ext>
              </a:extLst>
            </p:cNvPr>
            <p:cNvSpPr/>
            <p:nvPr/>
          </p:nvSpPr>
          <p:spPr>
            <a:xfrm>
              <a:off x="1580628" y="4754210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2" name="Rectangle: Rounded Corners 201">
              <a:extLst>
                <a:ext uri="{FF2B5EF4-FFF2-40B4-BE49-F238E27FC236}">
                  <a16:creationId xmlns:a16="http://schemas.microsoft.com/office/drawing/2014/main" id="{84910231-0A91-4DC8-86E6-E63BB614DE58}"/>
                </a:ext>
              </a:extLst>
            </p:cNvPr>
            <p:cNvSpPr/>
            <p:nvPr/>
          </p:nvSpPr>
          <p:spPr>
            <a:xfrm>
              <a:off x="1744922" y="4755749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3" name="Rectangle: Rounded Corners 202">
              <a:extLst>
                <a:ext uri="{FF2B5EF4-FFF2-40B4-BE49-F238E27FC236}">
                  <a16:creationId xmlns:a16="http://schemas.microsoft.com/office/drawing/2014/main" id="{BC59C0E0-7041-41AD-B055-410A73D94E87}"/>
                </a:ext>
              </a:extLst>
            </p:cNvPr>
            <p:cNvSpPr/>
            <p:nvPr/>
          </p:nvSpPr>
          <p:spPr>
            <a:xfrm>
              <a:off x="1926800" y="475267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4" name="Rectangle: Rounded Corners 203">
              <a:extLst>
                <a:ext uri="{FF2B5EF4-FFF2-40B4-BE49-F238E27FC236}">
                  <a16:creationId xmlns:a16="http://schemas.microsoft.com/office/drawing/2014/main" id="{62CFF6DA-70C8-4AEB-80D6-B133D765EF79}"/>
                </a:ext>
              </a:extLst>
            </p:cNvPr>
            <p:cNvSpPr/>
            <p:nvPr/>
          </p:nvSpPr>
          <p:spPr>
            <a:xfrm>
              <a:off x="2091094" y="4754210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5" name="Rectangle: Rounded Corners 204">
              <a:extLst>
                <a:ext uri="{FF2B5EF4-FFF2-40B4-BE49-F238E27FC236}">
                  <a16:creationId xmlns:a16="http://schemas.microsoft.com/office/drawing/2014/main" id="{26ECBCE7-C9AD-4027-93B4-0F7A95F177C7}"/>
                </a:ext>
              </a:extLst>
            </p:cNvPr>
            <p:cNvSpPr/>
            <p:nvPr/>
          </p:nvSpPr>
          <p:spPr>
            <a:xfrm>
              <a:off x="1583794" y="488485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6" name="Rectangle: Rounded Corners 205">
              <a:extLst>
                <a:ext uri="{FF2B5EF4-FFF2-40B4-BE49-F238E27FC236}">
                  <a16:creationId xmlns:a16="http://schemas.microsoft.com/office/drawing/2014/main" id="{26527E46-93C7-4CCC-A339-BB92C30E4F51}"/>
                </a:ext>
              </a:extLst>
            </p:cNvPr>
            <p:cNvSpPr/>
            <p:nvPr/>
          </p:nvSpPr>
          <p:spPr>
            <a:xfrm>
              <a:off x="1748088" y="488639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7" name="Rectangle: Rounded Corners 206">
              <a:extLst>
                <a:ext uri="{FF2B5EF4-FFF2-40B4-BE49-F238E27FC236}">
                  <a16:creationId xmlns:a16="http://schemas.microsoft.com/office/drawing/2014/main" id="{8D631E71-1081-4072-8654-D48BBF18E2DB}"/>
                </a:ext>
              </a:extLst>
            </p:cNvPr>
            <p:cNvSpPr/>
            <p:nvPr/>
          </p:nvSpPr>
          <p:spPr>
            <a:xfrm>
              <a:off x="1929966" y="488331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8" name="Rectangle: Rounded Corners 207">
              <a:extLst>
                <a:ext uri="{FF2B5EF4-FFF2-40B4-BE49-F238E27FC236}">
                  <a16:creationId xmlns:a16="http://schemas.microsoft.com/office/drawing/2014/main" id="{34BED055-222A-48E3-8455-E7B7DBF46657}"/>
                </a:ext>
              </a:extLst>
            </p:cNvPr>
            <p:cNvSpPr/>
            <p:nvPr/>
          </p:nvSpPr>
          <p:spPr>
            <a:xfrm>
              <a:off x="2094260" y="488485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9" name="Rectangle: Rounded Corners 208">
              <a:extLst>
                <a:ext uri="{FF2B5EF4-FFF2-40B4-BE49-F238E27FC236}">
                  <a16:creationId xmlns:a16="http://schemas.microsoft.com/office/drawing/2014/main" id="{B64A7323-9084-4ADA-8ECA-AAAF5EBFC20C}"/>
                </a:ext>
              </a:extLst>
            </p:cNvPr>
            <p:cNvSpPr/>
            <p:nvPr/>
          </p:nvSpPr>
          <p:spPr>
            <a:xfrm>
              <a:off x="1583794" y="502897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0" name="Rectangle: Rounded Corners 209">
              <a:extLst>
                <a:ext uri="{FF2B5EF4-FFF2-40B4-BE49-F238E27FC236}">
                  <a16:creationId xmlns:a16="http://schemas.microsoft.com/office/drawing/2014/main" id="{BCD296A0-AEBE-4A70-9332-2EDD05B77C6B}"/>
                </a:ext>
              </a:extLst>
            </p:cNvPr>
            <p:cNvSpPr/>
            <p:nvPr/>
          </p:nvSpPr>
          <p:spPr>
            <a:xfrm>
              <a:off x="1748088" y="5030512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1" name="Rectangle: Rounded Corners 210">
              <a:extLst>
                <a:ext uri="{FF2B5EF4-FFF2-40B4-BE49-F238E27FC236}">
                  <a16:creationId xmlns:a16="http://schemas.microsoft.com/office/drawing/2014/main" id="{B241BF97-6246-41A1-A56C-B0ECA439F9E1}"/>
                </a:ext>
              </a:extLst>
            </p:cNvPr>
            <p:cNvSpPr/>
            <p:nvPr/>
          </p:nvSpPr>
          <p:spPr>
            <a:xfrm>
              <a:off x="1929966" y="502743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2" name="Rectangle: Rounded Corners 211">
              <a:extLst>
                <a:ext uri="{FF2B5EF4-FFF2-40B4-BE49-F238E27FC236}">
                  <a16:creationId xmlns:a16="http://schemas.microsoft.com/office/drawing/2014/main" id="{64A158A6-C4AC-4FFF-8968-AA4C65F4CBC1}"/>
                </a:ext>
              </a:extLst>
            </p:cNvPr>
            <p:cNvSpPr/>
            <p:nvPr/>
          </p:nvSpPr>
          <p:spPr>
            <a:xfrm>
              <a:off x="2094260" y="502897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3" name="Rectangle: Rounded Corners 212">
              <a:extLst>
                <a:ext uri="{FF2B5EF4-FFF2-40B4-BE49-F238E27FC236}">
                  <a16:creationId xmlns:a16="http://schemas.microsoft.com/office/drawing/2014/main" id="{1D5E8952-1129-42AC-9415-DA0B20213DC1}"/>
                </a:ext>
              </a:extLst>
            </p:cNvPr>
            <p:cNvSpPr/>
            <p:nvPr/>
          </p:nvSpPr>
          <p:spPr>
            <a:xfrm>
              <a:off x="836189" y="475225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4" name="Rectangle: Rounded Corners 213">
              <a:extLst>
                <a:ext uri="{FF2B5EF4-FFF2-40B4-BE49-F238E27FC236}">
                  <a16:creationId xmlns:a16="http://schemas.microsoft.com/office/drawing/2014/main" id="{9BA5E316-A967-4B52-B4BD-CF1CDF2BCB71}"/>
                </a:ext>
              </a:extLst>
            </p:cNvPr>
            <p:cNvSpPr/>
            <p:nvPr/>
          </p:nvSpPr>
          <p:spPr>
            <a:xfrm>
              <a:off x="1000483" y="475379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5" name="Rectangle: Rounded Corners 214">
              <a:extLst>
                <a:ext uri="{FF2B5EF4-FFF2-40B4-BE49-F238E27FC236}">
                  <a16:creationId xmlns:a16="http://schemas.microsoft.com/office/drawing/2014/main" id="{6F82106B-52F1-43ED-9107-16D566C5473F}"/>
                </a:ext>
              </a:extLst>
            </p:cNvPr>
            <p:cNvSpPr/>
            <p:nvPr/>
          </p:nvSpPr>
          <p:spPr>
            <a:xfrm>
              <a:off x="1182361" y="475071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6" name="Rectangle: Rounded Corners 215">
              <a:extLst>
                <a:ext uri="{FF2B5EF4-FFF2-40B4-BE49-F238E27FC236}">
                  <a16:creationId xmlns:a16="http://schemas.microsoft.com/office/drawing/2014/main" id="{B34375E8-E25D-4DA4-9F46-19091801039C}"/>
                </a:ext>
              </a:extLst>
            </p:cNvPr>
            <p:cNvSpPr/>
            <p:nvPr/>
          </p:nvSpPr>
          <p:spPr>
            <a:xfrm>
              <a:off x="1346655" y="475225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7" name="Rectangle: Rounded Corners 216">
              <a:extLst>
                <a:ext uri="{FF2B5EF4-FFF2-40B4-BE49-F238E27FC236}">
                  <a16:creationId xmlns:a16="http://schemas.microsoft.com/office/drawing/2014/main" id="{8186827E-22DC-4911-B90B-61164102A7C3}"/>
                </a:ext>
              </a:extLst>
            </p:cNvPr>
            <p:cNvSpPr/>
            <p:nvPr/>
          </p:nvSpPr>
          <p:spPr>
            <a:xfrm>
              <a:off x="839355" y="488289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8" name="Rectangle: Rounded Corners 217">
              <a:extLst>
                <a:ext uri="{FF2B5EF4-FFF2-40B4-BE49-F238E27FC236}">
                  <a16:creationId xmlns:a16="http://schemas.microsoft.com/office/drawing/2014/main" id="{16E9E047-FA70-4D7B-9362-4A2949A6AD53}"/>
                </a:ext>
              </a:extLst>
            </p:cNvPr>
            <p:cNvSpPr/>
            <p:nvPr/>
          </p:nvSpPr>
          <p:spPr>
            <a:xfrm>
              <a:off x="1003649" y="488443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9" name="Rectangle: Rounded Corners 218">
              <a:extLst>
                <a:ext uri="{FF2B5EF4-FFF2-40B4-BE49-F238E27FC236}">
                  <a16:creationId xmlns:a16="http://schemas.microsoft.com/office/drawing/2014/main" id="{59B01CE5-EFCF-4544-A81A-A433391BE1EE}"/>
                </a:ext>
              </a:extLst>
            </p:cNvPr>
            <p:cNvSpPr/>
            <p:nvPr/>
          </p:nvSpPr>
          <p:spPr>
            <a:xfrm>
              <a:off x="1185527" y="488135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0" name="Rectangle: Rounded Corners 219">
              <a:extLst>
                <a:ext uri="{FF2B5EF4-FFF2-40B4-BE49-F238E27FC236}">
                  <a16:creationId xmlns:a16="http://schemas.microsoft.com/office/drawing/2014/main" id="{C8FF55EE-B146-4689-8CC4-B92CB903FDFD}"/>
                </a:ext>
              </a:extLst>
            </p:cNvPr>
            <p:cNvSpPr/>
            <p:nvPr/>
          </p:nvSpPr>
          <p:spPr>
            <a:xfrm>
              <a:off x="1349821" y="488289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1" name="Rectangle: Rounded Corners 220">
              <a:extLst>
                <a:ext uri="{FF2B5EF4-FFF2-40B4-BE49-F238E27FC236}">
                  <a16:creationId xmlns:a16="http://schemas.microsoft.com/office/drawing/2014/main" id="{B0D9950C-6E1E-4DE8-8285-EA935F75B881}"/>
                </a:ext>
              </a:extLst>
            </p:cNvPr>
            <p:cNvSpPr/>
            <p:nvPr/>
          </p:nvSpPr>
          <p:spPr>
            <a:xfrm>
              <a:off x="839355" y="50270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2" name="Rectangle: Rounded Corners 221">
              <a:extLst>
                <a:ext uri="{FF2B5EF4-FFF2-40B4-BE49-F238E27FC236}">
                  <a16:creationId xmlns:a16="http://schemas.microsoft.com/office/drawing/2014/main" id="{E2B22B04-3349-481C-B77F-DCC582688BBB}"/>
                </a:ext>
              </a:extLst>
            </p:cNvPr>
            <p:cNvSpPr/>
            <p:nvPr/>
          </p:nvSpPr>
          <p:spPr>
            <a:xfrm>
              <a:off x="1003649" y="50285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3" name="Rectangle: Rounded Corners 222">
              <a:extLst>
                <a:ext uri="{FF2B5EF4-FFF2-40B4-BE49-F238E27FC236}">
                  <a16:creationId xmlns:a16="http://schemas.microsoft.com/office/drawing/2014/main" id="{FB6C4EB4-7A4E-4827-9E2B-D4880628CF65}"/>
                </a:ext>
              </a:extLst>
            </p:cNvPr>
            <p:cNvSpPr/>
            <p:nvPr/>
          </p:nvSpPr>
          <p:spPr>
            <a:xfrm>
              <a:off x="1185527" y="5025479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4" name="Rectangle: Rounded Corners 223">
              <a:extLst>
                <a:ext uri="{FF2B5EF4-FFF2-40B4-BE49-F238E27FC236}">
                  <a16:creationId xmlns:a16="http://schemas.microsoft.com/office/drawing/2014/main" id="{68A7EB2D-0373-47B6-B731-AC186D19D2CF}"/>
                </a:ext>
              </a:extLst>
            </p:cNvPr>
            <p:cNvSpPr/>
            <p:nvPr/>
          </p:nvSpPr>
          <p:spPr>
            <a:xfrm>
              <a:off x="1349821" y="50270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7" name="Rectangle: Rounded Corners 236">
              <a:extLst>
                <a:ext uri="{FF2B5EF4-FFF2-40B4-BE49-F238E27FC236}">
                  <a16:creationId xmlns:a16="http://schemas.microsoft.com/office/drawing/2014/main" id="{EDE9F4C5-138D-4623-B548-CC69D46311D9}"/>
                </a:ext>
              </a:extLst>
            </p:cNvPr>
            <p:cNvSpPr/>
            <p:nvPr/>
          </p:nvSpPr>
          <p:spPr>
            <a:xfrm>
              <a:off x="352600" y="4462454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8" name="Rectangle: Rounded Corners 237">
              <a:extLst>
                <a:ext uri="{FF2B5EF4-FFF2-40B4-BE49-F238E27FC236}">
                  <a16:creationId xmlns:a16="http://schemas.microsoft.com/office/drawing/2014/main" id="{D156E8E9-D0AE-4E30-B664-27C111BB830E}"/>
                </a:ext>
              </a:extLst>
            </p:cNvPr>
            <p:cNvSpPr/>
            <p:nvPr/>
          </p:nvSpPr>
          <p:spPr>
            <a:xfrm>
              <a:off x="516894" y="4463993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9" name="Rectangle: Rounded Corners 238">
              <a:extLst>
                <a:ext uri="{FF2B5EF4-FFF2-40B4-BE49-F238E27FC236}">
                  <a16:creationId xmlns:a16="http://schemas.microsoft.com/office/drawing/2014/main" id="{CDC7C68D-480B-49FD-9150-1684B0A30A5B}"/>
                </a:ext>
              </a:extLst>
            </p:cNvPr>
            <p:cNvSpPr/>
            <p:nvPr/>
          </p:nvSpPr>
          <p:spPr>
            <a:xfrm>
              <a:off x="355766" y="459309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0" name="Rectangle: Rounded Corners 239">
              <a:extLst>
                <a:ext uri="{FF2B5EF4-FFF2-40B4-BE49-F238E27FC236}">
                  <a16:creationId xmlns:a16="http://schemas.microsoft.com/office/drawing/2014/main" id="{B6FE75B4-04FB-429E-80F7-7B95EC39C946}"/>
                </a:ext>
              </a:extLst>
            </p:cNvPr>
            <p:cNvSpPr/>
            <p:nvPr/>
          </p:nvSpPr>
          <p:spPr>
            <a:xfrm>
              <a:off x="520060" y="459463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1" name="Rectangle: Rounded Corners 240">
              <a:extLst>
                <a:ext uri="{FF2B5EF4-FFF2-40B4-BE49-F238E27FC236}">
                  <a16:creationId xmlns:a16="http://schemas.microsoft.com/office/drawing/2014/main" id="{C938245F-C4AC-4EC5-ABF5-0ACD879F74BE}"/>
                </a:ext>
              </a:extLst>
            </p:cNvPr>
            <p:cNvSpPr/>
            <p:nvPr/>
          </p:nvSpPr>
          <p:spPr>
            <a:xfrm>
              <a:off x="355766" y="4754801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2" name="Rectangle: Rounded Corners 241">
              <a:extLst>
                <a:ext uri="{FF2B5EF4-FFF2-40B4-BE49-F238E27FC236}">
                  <a16:creationId xmlns:a16="http://schemas.microsoft.com/office/drawing/2014/main" id="{482A74BD-3A78-4741-8AFB-FA8D2477442B}"/>
                </a:ext>
              </a:extLst>
            </p:cNvPr>
            <p:cNvSpPr/>
            <p:nvPr/>
          </p:nvSpPr>
          <p:spPr>
            <a:xfrm>
              <a:off x="520060" y="4756340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3" name="Rectangle: Rounded Corners 242">
              <a:extLst>
                <a:ext uri="{FF2B5EF4-FFF2-40B4-BE49-F238E27FC236}">
                  <a16:creationId xmlns:a16="http://schemas.microsoft.com/office/drawing/2014/main" id="{11D9A951-A82E-4BE7-B1B4-E5B740989435}"/>
                </a:ext>
              </a:extLst>
            </p:cNvPr>
            <p:cNvSpPr/>
            <p:nvPr/>
          </p:nvSpPr>
          <p:spPr>
            <a:xfrm>
              <a:off x="355228" y="4906976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4" name="Rectangle: Rounded Corners 243">
              <a:extLst>
                <a:ext uri="{FF2B5EF4-FFF2-40B4-BE49-F238E27FC236}">
                  <a16:creationId xmlns:a16="http://schemas.microsoft.com/office/drawing/2014/main" id="{D0C637DF-D90B-4B25-ACE6-0968893DF056}"/>
                </a:ext>
              </a:extLst>
            </p:cNvPr>
            <p:cNvSpPr/>
            <p:nvPr/>
          </p:nvSpPr>
          <p:spPr>
            <a:xfrm>
              <a:off x="510730" y="4908515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5" name="Rectangle: Rounded Corners 244">
              <a:extLst>
                <a:ext uri="{FF2B5EF4-FFF2-40B4-BE49-F238E27FC236}">
                  <a16:creationId xmlns:a16="http://schemas.microsoft.com/office/drawing/2014/main" id="{439ACD52-09B3-43F8-9D21-8C51A337371D}"/>
                </a:ext>
              </a:extLst>
            </p:cNvPr>
            <p:cNvSpPr/>
            <p:nvPr/>
          </p:nvSpPr>
          <p:spPr>
            <a:xfrm>
              <a:off x="349602" y="5037618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6" name="Rectangle: Rounded Corners 245">
              <a:extLst>
                <a:ext uri="{FF2B5EF4-FFF2-40B4-BE49-F238E27FC236}">
                  <a16:creationId xmlns:a16="http://schemas.microsoft.com/office/drawing/2014/main" id="{4BF576FD-E7DA-47E0-B5F3-ED927F107F32}"/>
                </a:ext>
              </a:extLst>
            </p:cNvPr>
            <p:cNvSpPr/>
            <p:nvPr/>
          </p:nvSpPr>
          <p:spPr>
            <a:xfrm>
              <a:off x="513896" y="5039157"/>
              <a:ext cx="123092" cy="9744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47" name="TextBox 246">
            <a:extLst>
              <a:ext uri="{FF2B5EF4-FFF2-40B4-BE49-F238E27FC236}">
                <a16:creationId xmlns:a16="http://schemas.microsoft.com/office/drawing/2014/main" id="{B6947FD3-A1C5-40C3-8771-CA31A1BF5282}"/>
              </a:ext>
            </a:extLst>
          </p:cNvPr>
          <p:cNvSpPr txBox="1"/>
          <p:nvPr/>
        </p:nvSpPr>
        <p:spPr>
          <a:xfrm>
            <a:off x="184916" y="4952052"/>
            <a:ext cx="2690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Lockin</a:t>
            </a:r>
            <a:r>
              <a:rPr lang="en-US" sz="2400" dirty="0"/>
              <a:t>-Amplifier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5200587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 descr="A picture containing indoor&#10;&#10;Description automatically generated">
            <a:extLst>
              <a:ext uri="{FF2B5EF4-FFF2-40B4-BE49-F238E27FC236}">
                <a16:creationId xmlns:a16="http://schemas.microsoft.com/office/drawing/2014/main" id="{48621BA8-49E2-4F2D-B4C7-341A8E460FB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67"/>
          <a:stretch/>
        </p:blipFill>
        <p:spPr>
          <a:xfrm>
            <a:off x="274056" y="4153615"/>
            <a:ext cx="2259525" cy="23599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5</a:t>
            </a:fld>
            <a:endParaRPr lang="en-IN" dirty="0"/>
          </a:p>
        </p:txBody>
      </p:sp>
      <p:pic>
        <p:nvPicPr>
          <p:cNvPr id="7" name="Picture 6" descr="A computer sits on a table&#10;&#10;Description automatically generated with low confidence">
            <a:extLst>
              <a:ext uri="{FF2B5EF4-FFF2-40B4-BE49-F238E27FC236}">
                <a16:creationId xmlns:a16="http://schemas.microsoft.com/office/drawing/2014/main" id="{F943B2A0-2B5B-4D1E-A016-3CFF978A2A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320" y="771524"/>
            <a:ext cx="4950113" cy="3272937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84D74E8-E86D-4AA0-8F3C-E8CFD43F5D07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6268912" y="1187023"/>
            <a:ext cx="1239716" cy="4131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92C1A85-AC0C-4463-ACDE-80242FCF5CE8}"/>
              </a:ext>
            </a:extLst>
          </p:cNvPr>
          <p:cNvSpPr txBox="1"/>
          <p:nvPr/>
        </p:nvSpPr>
        <p:spPr>
          <a:xfrm>
            <a:off x="7508628" y="771524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ectrum Analyzer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76BB6A-EA6E-43AA-BECC-5D19A4A35AA0}"/>
              </a:ext>
            </a:extLst>
          </p:cNvPr>
          <p:cNvSpPr txBox="1"/>
          <p:nvPr/>
        </p:nvSpPr>
        <p:spPr>
          <a:xfrm>
            <a:off x="7508627" y="1991333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gnal Generator</a:t>
            </a:r>
            <a:endParaRPr lang="en-IN" sz="24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85E287B-30F2-4170-94C4-21D5ABF30758}"/>
              </a:ext>
            </a:extLst>
          </p:cNvPr>
          <p:cNvCxnSpPr>
            <a:cxnSpLocks/>
            <a:stCxn id="17" idx="1"/>
          </p:cNvCxnSpPr>
          <p:nvPr/>
        </p:nvCxnSpPr>
        <p:spPr>
          <a:xfrm flipH="1">
            <a:off x="6758373" y="2406832"/>
            <a:ext cx="75025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8CC43F4C-6E48-40F4-AA2E-7EC30EECF09F}"/>
              </a:ext>
            </a:extLst>
          </p:cNvPr>
          <p:cNvSpPr txBox="1"/>
          <p:nvPr/>
        </p:nvSpPr>
        <p:spPr>
          <a:xfrm>
            <a:off x="7508627" y="3017653"/>
            <a:ext cx="169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9C5D4F6-D938-421D-A67D-132CC732682D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6444759" y="3248486"/>
            <a:ext cx="1063868" cy="218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183E139-C954-4C64-A8F5-7721DCEE4D47}"/>
              </a:ext>
            </a:extLst>
          </p:cNvPr>
          <p:cNvSpPr txBox="1"/>
          <p:nvPr/>
        </p:nvSpPr>
        <p:spPr>
          <a:xfrm>
            <a:off x="0" y="1361974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1A27A7B-FF32-4F11-932F-2C0B87D0C9AF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2057400" y="1592807"/>
            <a:ext cx="187276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FF1E918-B0C8-480F-A688-842736E09F3D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057400" y="1355451"/>
            <a:ext cx="971550" cy="2373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39F5942-6095-4ACA-884D-C22FE78918BD}"/>
              </a:ext>
            </a:extLst>
          </p:cNvPr>
          <p:cNvSpPr txBox="1"/>
          <p:nvPr/>
        </p:nvSpPr>
        <p:spPr>
          <a:xfrm>
            <a:off x="356067" y="2987168"/>
            <a:ext cx="1582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 Laptop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17D606F-EAEB-4CFE-A743-39C2C41A5EA2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938723" y="2528423"/>
            <a:ext cx="2145320" cy="6895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4C4F3BFC-0E81-42CB-B52D-7BB9CE16C3CF}"/>
              </a:ext>
            </a:extLst>
          </p:cNvPr>
          <p:cNvSpPr txBox="1"/>
          <p:nvPr/>
        </p:nvSpPr>
        <p:spPr>
          <a:xfrm>
            <a:off x="3496686" y="4322751"/>
            <a:ext cx="172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AAB2DB8-4514-4CB7-B42C-686424E20DA1}"/>
              </a:ext>
            </a:extLst>
          </p:cNvPr>
          <p:cNvSpPr txBox="1"/>
          <p:nvPr/>
        </p:nvSpPr>
        <p:spPr>
          <a:xfrm>
            <a:off x="3080900" y="4766215"/>
            <a:ext cx="2821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-planar waveguide</a:t>
            </a:r>
            <a:endParaRPr lang="en-IN" sz="2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BAAD0C9-3DF5-4B98-AFB9-A7BC5E703FC8}"/>
              </a:ext>
            </a:extLst>
          </p:cNvPr>
          <p:cNvSpPr txBox="1"/>
          <p:nvPr/>
        </p:nvSpPr>
        <p:spPr>
          <a:xfrm>
            <a:off x="2807637" y="5212507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/P from Signal Generator</a:t>
            </a:r>
            <a:endParaRPr lang="en-IN" sz="24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0E36151-1F72-4E7E-AE58-B19B534DCA07}"/>
              </a:ext>
            </a:extLst>
          </p:cNvPr>
          <p:cNvSpPr txBox="1"/>
          <p:nvPr/>
        </p:nvSpPr>
        <p:spPr>
          <a:xfrm>
            <a:off x="2746953" y="5655971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/P to Spectrum Analyzer</a:t>
            </a:r>
            <a:endParaRPr lang="en-IN" sz="2400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ADA36F6-12C2-42B3-9F78-55486CBB9610}"/>
              </a:ext>
            </a:extLst>
          </p:cNvPr>
          <p:cNvCxnSpPr>
            <a:cxnSpLocks/>
            <a:stCxn id="40" idx="1"/>
          </p:cNvCxnSpPr>
          <p:nvPr/>
        </p:nvCxnSpPr>
        <p:spPr>
          <a:xfrm flipH="1">
            <a:off x="1487771" y="4553584"/>
            <a:ext cx="2008915" cy="429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C11DAFC-E62F-4697-9BFB-AD2D4A81A2D1}"/>
              </a:ext>
            </a:extLst>
          </p:cNvPr>
          <p:cNvCxnSpPr>
            <a:cxnSpLocks/>
            <a:stCxn id="41" idx="1"/>
          </p:cNvCxnSpPr>
          <p:nvPr/>
        </p:nvCxnSpPr>
        <p:spPr>
          <a:xfrm flipH="1">
            <a:off x="1303699" y="4997048"/>
            <a:ext cx="1777201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D3B433A-6A76-4F10-B1CD-CA783BE9000B}"/>
              </a:ext>
            </a:extLst>
          </p:cNvPr>
          <p:cNvCxnSpPr>
            <a:cxnSpLocks/>
            <a:stCxn id="42" idx="1"/>
          </p:cNvCxnSpPr>
          <p:nvPr/>
        </p:nvCxnSpPr>
        <p:spPr>
          <a:xfrm flipH="1">
            <a:off x="1421394" y="5443340"/>
            <a:ext cx="1386243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6AFCAC21-0B39-4B19-A7DE-50A61B1ECF28}"/>
              </a:ext>
            </a:extLst>
          </p:cNvPr>
          <p:cNvCxnSpPr>
            <a:cxnSpLocks/>
            <a:stCxn id="43" idx="1"/>
          </p:cNvCxnSpPr>
          <p:nvPr/>
        </p:nvCxnSpPr>
        <p:spPr>
          <a:xfrm flipH="1">
            <a:off x="969752" y="5886804"/>
            <a:ext cx="177720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Picture 64">
            <a:extLst>
              <a:ext uri="{FF2B5EF4-FFF2-40B4-BE49-F238E27FC236}">
                <a16:creationId xmlns:a16="http://schemas.microsoft.com/office/drawing/2014/main" id="{ADE99185-7B75-4C6C-9DC9-1493A68424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087" y="4201584"/>
            <a:ext cx="2755399" cy="2066549"/>
          </a:xfrm>
          <a:prstGeom prst="rect">
            <a:avLst/>
          </a:prstGeom>
        </p:spPr>
      </p:pic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C8A20605-5DF0-4D0B-B453-23C2FFABF223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5223850" y="4553584"/>
            <a:ext cx="2432379" cy="3440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2F01983-7CEA-4C4C-9190-C3556F8848F5}"/>
              </a:ext>
            </a:extLst>
          </p:cNvPr>
          <p:cNvCxnSpPr>
            <a:cxnSpLocks/>
            <a:stCxn id="41" idx="3"/>
          </p:cNvCxnSpPr>
          <p:nvPr/>
        </p:nvCxnSpPr>
        <p:spPr>
          <a:xfrm>
            <a:off x="5902859" y="4997048"/>
            <a:ext cx="1605768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757E64A-A583-4D6F-9819-350888451C1A}"/>
              </a:ext>
            </a:extLst>
          </p:cNvPr>
          <p:cNvCxnSpPr>
            <a:cxnSpLocks/>
            <a:stCxn id="42" idx="3"/>
          </p:cNvCxnSpPr>
          <p:nvPr/>
        </p:nvCxnSpPr>
        <p:spPr>
          <a:xfrm>
            <a:off x="6193752" y="5443340"/>
            <a:ext cx="1605768" cy="1677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8A800BE0-799F-4D2A-A5A0-8CA171E15F66}"/>
              </a:ext>
            </a:extLst>
          </p:cNvPr>
          <p:cNvCxnSpPr>
            <a:cxnSpLocks/>
            <a:stCxn id="43" idx="3"/>
          </p:cNvCxnSpPr>
          <p:nvPr/>
        </p:nvCxnSpPr>
        <p:spPr>
          <a:xfrm flipV="1">
            <a:off x="6133068" y="5886803"/>
            <a:ext cx="1281720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56898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Resul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6</a:t>
            </a:fld>
            <a:endParaRPr lang="en-I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008EF07-41BD-4463-8420-0E4F6A9A4C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742" y="772753"/>
            <a:ext cx="8212515" cy="571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5604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DD778-7E72-4D12-AA75-43C9522BE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chottky Diod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17D322-3960-4E3B-9F61-38D4E6DEB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999E8E-5680-4ACE-A10E-8537C6B98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31F4D-702E-48B3-865E-3054C9BA2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7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28512A6-9914-448C-BF93-14F0AD36B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02" y="770500"/>
            <a:ext cx="4453136" cy="23051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2B487E-B7CC-4CA3-88B9-28DF33E9CB31}"/>
                  </a:ext>
                </a:extLst>
              </p:cNvPr>
              <p:cNvSpPr txBox="1"/>
              <p:nvPr/>
            </p:nvSpPr>
            <p:spPr>
              <a:xfrm>
                <a:off x="220606" y="2888864"/>
                <a:ext cx="1419160" cy="83099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I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𝑛𝐹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2B487E-B7CC-4CA3-88B9-28DF33E9C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06" y="2888864"/>
                <a:ext cx="1419160" cy="830997"/>
              </a:xfrm>
              <a:prstGeom prst="rect">
                <a:avLst/>
              </a:prstGeom>
              <a:blipFill>
                <a:blip r:embed="rId3"/>
                <a:stretch>
                  <a:fillRect l="-858" r="-12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565BF7FD-98D4-4DC4-9BFB-429740740D7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725"/>
          <a:stretch/>
        </p:blipFill>
        <p:spPr>
          <a:xfrm>
            <a:off x="340313" y="3978377"/>
            <a:ext cx="4330044" cy="1910090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0EC88361-FC2D-4CCE-9DA1-23380F235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357" y="969533"/>
            <a:ext cx="4463209" cy="2760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52CB6F9B-7EC4-4EB3-BB34-7BA7E2E92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561" y="3719861"/>
            <a:ext cx="4270005" cy="2640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63360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8</a:t>
            </a:fld>
            <a:endParaRPr lang="en-IN" dirty="0"/>
          </a:p>
        </p:txBody>
      </p:sp>
      <p:pic>
        <p:nvPicPr>
          <p:cNvPr id="7" name="Picture 6" descr="A picture containing text, indoor, oven, stove&#10;&#10;Description automatically generated">
            <a:extLst>
              <a:ext uri="{FF2B5EF4-FFF2-40B4-BE49-F238E27FC236}">
                <a16:creationId xmlns:a16="http://schemas.microsoft.com/office/drawing/2014/main" id="{07F8D3C1-749E-47B7-B319-3659AB5152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2948" r="1346" b="45769"/>
          <a:stretch/>
        </p:blipFill>
        <p:spPr>
          <a:xfrm>
            <a:off x="5155140" y="845458"/>
            <a:ext cx="3988860" cy="1267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DE34ED-FBE1-4B03-B137-66D9BC685D63}"/>
              </a:ext>
            </a:extLst>
          </p:cNvPr>
          <p:cNvSpPr txBox="1"/>
          <p:nvPr/>
        </p:nvSpPr>
        <p:spPr>
          <a:xfrm>
            <a:off x="96714" y="694593"/>
            <a:ext cx="50584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For retrieving signals buried in noi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Noise to signal ratio is high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Amplifying signal, amplifies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576FA6B-6FF0-42C9-8081-1714D1B2170C}"/>
                  </a:ext>
                </a:extLst>
              </p:cNvPr>
              <p:cNvSpPr txBox="1"/>
              <p:nvPr/>
            </p:nvSpPr>
            <p:spPr>
              <a:xfrm>
                <a:off x="395653" y="2549769"/>
                <a:ext cx="36048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𝑖𝑔𝑛𝑎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576FA6B-6FF0-42C9-8081-1714D1B21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53" y="2549769"/>
                <a:ext cx="3604847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4284A9A-1C50-4603-A257-65C21C55A301}"/>
                  </a:ext>
                </a:extLst>
              </p:cNvPr>
              <p:cNvSpPr txBox="1"/>
              <p:nvPr/>
            </p:nvSpPr>
            <p:spPr>
              <a:xfrm>
                <a:off x="4571999" y="2549769"/>
                <a:ext cx="41763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𝑓𝑒𝑟𝑒𝑛𝑐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4284A9A-1C50-4603-A257-65C21C55A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9" y="2549769"/>
                <a:ext cx="4176348" cy="461665"/>
              </a:xfrm>
              <a:prstGeom prst="rect">
                <a:avLst/>
              </a:prstGeom>
              <a:blipFill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BACD61E-97A0-4A98-9536-6F26E6DD3C30}"/>
                  </a:ext>
                </a:extLst>
              </p:cNvPr>
              <p:cNvSpPr txBox="1"/>
              <p:nvPr/>
            </p:nvSpPr>
            <p:spPr>
              <a:xfrm>
                <a:off x="1626594" y="3586785"/>
                <a:ext cx="55655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𝑃𝑆𝐷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400" b="0" i="0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sz="24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4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BACD61E-97A0-4A98-9536-6F26E6DD3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594" y="3586785"/>
                <a:ext cx="556553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Flowchart: Connector 26">
            <a:extLst>
              <a:ext uri="{FF2B5EF4-FFF2-40B4-BE49-F238E27FC236}">
                <a16:creationId xmlns:a16="http://schemas.microsoft.com/office/drawing/2014/main" id="{9287392E-AC59-4A22-B6C8-55BE2D93C620}"/>
              </a:ext>
            </a:extLst>
          </p:cNvPr>
          <p:cNvSpPr/>
          <p:nvPr/>
        </p:nvSpPr>
        <p:spPr>
          <a:xfrm>
            <a:off x="4163176" y="2888193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500FCEE4-3878-4832-88C0-D886872627E1}"/>
              </a:ext>
            </a:extLst>
          </p:cNvPr>
          <p:cNvCxnSpPr>
            <a:stCxn id="6" idx="2"/>
            <a:endCxn id="27" idx="2"/>
          </p:cNvCxnSpPr>
          <p:nvPr/>
        </p:nvCxnSpPr>
        <p:spPr>
          <a:xfrm rot="16200000" flipH="1">
            <a:off x="3114758" y="2094752"/>
            <a:ext cx="131736" cy="1965099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33757437-D20A-4FB8-A1E2-4066DD244D30}"/>
              </a:ext>
            </a:extLst>
          </p:cNvPr>
          <p:cNvCxnSpPr>
            <a:cxnSpLocks/>
            <a:stCxn id="23" idx="2"/>
            <a:endCxn id="27" idx="6"/>
          </p:cNvCxnSpPr>
          <p:nvPr/>
        </p:nvCxnSpPr>
        <p:spPr>
          <a:xfrm rot="5400000">
            <a:off x="5591991" y="2074988"/>
            <a:ext cx="131736" cy="2004628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or: Elbow 31">
            <a:extLst>
              <a:ext uri="{FF2B5EF4-FFF2-40B4-BE49-F238E27FC236}">
                <a16:creationId xmlns:a16="http://schemas.microsoft.com/office/drawing/2014/main" id="{8C54D935-9CB8-4846-9708-544FBE0621F7}"/>
              </a:ext>
            </a:extLst>
          </p:cNvPr>
          <p:cNvCxnSpPr>
            <a:cxnSpLocks/>
            <a:stCxn id="27" idx="4"/>
            <a:endCxn id="26" idx="0"/>
          </p:cNvCxnSpPr>
          <p:nvPr/>
        </p:nvCxnSpPr>
        <p:spPr>
          <a:xfrm rot="5400000">
            <a:off x="4315042" y="3492466"/>
            <a:ext cx="188638" cy="1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6CA3A-21AC-4D0D-8407-DA0F3F5BEBF3}"/>
                  </a:ext>
                </a:extLst>
              </p:cNvPr>
              <p:cNvSpPr txBox="1"/>
              <p:nvPr/>
            </p:nvSpPr>
            <p:spPr>
              <a:xfrm>
                <a:off x="0" y="4028615"/>
                <a:ext cx="9143996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𝑃𝑆𝐷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)−</m:t>
                      </m:r>
                      <m:f>
                        <m:f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i="1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6CA3A-21AC-4D0D-8407-DA0F3F5BE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28615"/>
                <a:ext cx="9143996" cy="6685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6433327-ED85-4C45-8E52-1F94F4A665AB}"/>
                  </a:ext>
                </a:extLst>
              </p:cNvPr>
              <p:cNvSpPr txBox="1"/>
              <p:nvPr/>
            </p:nvSpPr>
            <p:spPr>
              <a:xfrm>
                <a:off x="506051" y="4723893"/>
                <a:ext cx="1839536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𝐹𝑜𝑟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6433327-ED85-4C45-8E52-1F94F4A66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051" y="4723893"/>
                <a:ext cx="1839536" cy="461665"/>
              </a:xfrm>
              <a:prstGeom prst="rect">
                <a:avLst/>
              </a:prstGeom>
              <a:blipFill>
                <a:blip r:embed="rId7"/>
                <a:stretch>
                  <a:fillRect l="-33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76D93BF-AEE9-4F2C-86B7-C23AFA7D1FFA}"/>
                  </a:ext>
                </a:extLst>
              </p:cNvPr>
              <p:cNvSpPr txBox="1"/>
              <p:nvPr/>
            </p:nvSpPr>
            <p:spPr>
              <a:xfrm>
                <a:off x="0" y="5166395"/>
                <a:ext cx="9143996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𝑃𝑆𝐷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func>
                        <m:func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 2</m:t>
                              </m:r>
                              <m:sSub>
                                <m:sSubPr>
                                  <m:ctrlP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))−</m:t>
                      </m:r>
                      <m:f>
                        <m:f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IN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2000" i="1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76D93BF-AEE9-4F2C-86B7-C23AFA7D1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66395"/>
                <a:ext cx="9143996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Brace 38">
            <a:extLst>
              <a:ext uri="{FF2B5EF4-FFF2-40B4-BE49-F238E27FC236}">
                <a16:creationId xmlns:a16="http://schemas.microsoft.com/office/drawing/2014/main" id="{C75B4853-A792-4DD2-87EB-9DDFAD5FA613}"/>
              </a:ext>
            </a:extLst>
          </p:cNvPr>
          <p:cNvSpPr/>
          <p:nvPr/>
        </p:nvSpPr>
        <p:spPr>
          <a:xfrm rot="5400000">
            <a:off x="3620138" y="4387687"/>
            <a:ext cx="260777" cy="315522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Right Brace 39">
            <a:extLst>
              <a:ext uri="{FF2B5EF4-FFF2-40B4-BE49-F238E27FC236}">
                <a16:creationId xmlns:a16="http://schemas.microsoft.com/office/drawing/2014/main" id="{11E46A9F-B3F6-4A02-B22D-589DE8DAC761}"/>
              </a:ext>
            </a:extLst>
          </p:cNvPr>
          <p:cNvSpPr/>
          <p:nvPr/>
        </p:nvSpPr>
        <p:spPr>
          <a:xfrm rot="5400000">
            <a:off x="6529784" y="4878433"/>
            <a:ext cx="260777" cy="217048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5D6128B-7312-42C3-AE44-A72B0F37352F}"/>
              </a:ext>
            </a:extLst>
          </p:cNvPr>
          <p:cNvSpPr txBox="1"/>
          <p:nvPr/>
        </p:nvSpPr>
        <p:spPr>
          <a:xfrm>
            <a:off x="2296309" y="6061383"/>
            <a:ext cx="3155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High frequency component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9199548-4D10-4ACB-B400-EE0188D1C48C}"/>
              </a:ext>
            </a:extLst>
          </p:cNvPr>
          <p:cNvSpPr txBox="1"/>
          <p:nvPr/>
        </p:nvSpPr>
        <p:spPr>
          <a:xfrm>
            <a:off x="5841882" y="6061383"/>
            <a:ext cx="1735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DC component </a:t>
            </a:r>
          </a:p>
        </p:txBody>
      </p:sp>
    </p:spTree>
    <p:extLst>
      <p:ext uri="{BB962C8B-B14F-4D97-AF65-F5344CB8AC3E}">
        <p14:creationId xmlns:p14="http://schemas.microsoft.com/office/powerpoint/2010/main" val="25603532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29</a:t>
            </a:fld>
            <a:endParaRPr lang="en-IN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253D41B-E8DA-4995-88EA-41508D164D46}"/>
              </a:ext>
            </a:extLst>
          </p:cNvPr>
          <p:cNvGrpSpPr/>
          <p:nvPr/>
        </p:nvGrpSpPr>
        <p:grpSpPr>
          <a:xfrm>
            <a:off x="109905" y="1156435"/>
            <a:ext cx="3077307" cy="2813534"/>
            <a:chOff x="677008" y="1151793"/>
            <a:chExt cx="3077307" cy="2813534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0BC3DF1-AFDF-42F8-B6C8-B60154859155}"/>
                </a:ext>
              </a:extLst>
            </p:cNvPr>
            <p:cNvSpPr/>
            <p:nvPr/>
          </p:nvSpPr>
          <p:spPr>
            <a:xfrm>
              <a:off x="677008" y="1151793"/>
              <a:ext cx="3077307" cy="250580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BBEE307-3E31-4031-948C-65778D66B0B3}"/>
                </a:ext>
              </a:extLst>
            </p:cNvPr>
            <p:cNvCxnSpPr/>
            <p:nvPr/>
          </p:nvCxnSpPr>
          <p:spPr>
            <a:xfrm flipV="1">
              <a:off x="2013433" y="2066192"/>
              <a:ext cx="0" cy="1591409"/>
            </a:xfrm>
            <a:prstGeom prst="line">
              <a:avLst/>
            </a:prstGeom>
            <a:ln w="571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95092516-8DF9-42AF-819F-85728290B0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62549" y="2259623"/>
              <a:ext cx="0" cy="139797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7C026BD-C5E5-4B3F-8BC7-65611BD27438}"/>
                </a:ext>
              </a:extLst>
            </p:cNvPr>
            <p:cNvCxnSpPr>
              <a:cxnSpLocks/>
              <a:stCxn id="18" idx="3"/>
            </p:cNvCxnSpPr>
            <p:nvPr/>
          </p:nvCxnSpPr>
          <p:spPr>
            <a:xfrm>
              <a:off x="1692199" y="1490297"/>
              <a:ext cx="233316" cy="57589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481012-93BD-4240-9F10-74E9EF83C4F9}"/>
                </a:ext>
              </a:extLst>
            </p:cNvPr>
            <p:cNvSpPr txBox="1"/>
            <p:nvPr/>
          </p:nvSpPr>
          <p:spPr>
            <a:xfrm>
              <a:off x="773723" y="1259464"/>
              <a:ext cx="9184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Signa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0D0D0E5-A82C-48D3-81CB-F60A0D819CA1}"/>
                </a:ext>
              </a:extLst>
            </p:cNvPr>
            <p:cNvSpPr txBox="1"/>
            <p:nvPr/>
          </p:nvSpPr>
          <p:spPr>
            <a:xfrm>
              <a:off x="2402338" y="1259464"/>
              <a:ext cx="9184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Noise</a:t>
              </a: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CE26D01-D50D-46AC-ABFA-6965E49260BB}"/>
                </a:ext>
              </a:extLst>
            </p:cNvPr>
            <p:cNvCxnSpPr>
              <a:cxnSpLocks/>
              <a:stCxn id="43" idx="2"/>
            </p:cNvCxnSpPr>
            <p:nvPr/>
          </p:nvCxnSpPr>
          <p:spPr>
            <a:xfrm flipH="1">
              <a:off x="2402338" y="1721129"/>
              <a:ext cx="459238" cy="53849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1EA41EF-41F6-45FD-AB44-09899A6BB1DF}"/>
                </a:ext>
              </a:extLst>
            </p:cNvPr>
            <p:cNvSpPr txBox="1"/>
            <p:nvPr/>
          </p:nvSpPr>
          <p:spPr>
            <a:xfrm>
              <a:off x="1666573" y="3626773"/>
              <a:ext cx="5882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500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F16CC577-AEB2-4614-87C5-DB5DCD859A63}"/>
                </a:ext>
              </a:extLst>
            </p:cNvPr>
            <p:cNvSpPr txBox="1"/>
            <p:nvPr/>
          </p:nvSpPr>
          <p:spPr>
            <a:xfrm>
              <a:off x="2057400" y="3626773"/>
              <a:ext cx="5882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600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5CBDCBA-1C98-435B-8C5C-75087D3BDB55}"/>
                </a:ext>
              </a:extLst>
            </p:cNvPr>
            <p:cNvSpPr txBox="1"/>
            <p:nvPr/>
          </p:nvSpPr>
          <p:spPr>
            <a:xfrm>
              <a:off x="3320814" y="3626773"/>
              <a:ext cx="4335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Hz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B80FB76-0272-4B8F-9857-6089B72EC7B6}"/>
                  </a:ext>
                </a:extLst>
              </p:cNvPr>
              <p:cNvSpPr txBox="1"/>
              <p:nvPr/>
            </p:nvSpPr>
            <p:spPr>
              <a:xfrm>
                <a:off x="588220" y="4362916"/>
                <a:ext cx="20573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𝑖𝑔𝑛𝑎𝑙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:500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𝑁𝑜𝑖𝑠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:60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𝐻𝑧</m:t>
                      </m:r>
                    </m:oMath>
                  </m:oMathPara>
                </a14:m>
                <a:endParaRPr lang="en-I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𝑒𝑓𝑒𝑟𝑒𝑛𝑐𝑒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:500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𝐻𝑧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B80FB76-0272-4B8F-9857-6089B72EC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20" y="4362916"/>
                <a:ext cx="2057399" cy="1200329"/>
              </a:xfrm>
              <a:prstGeom prst="rect">
                <a:avLst/>
              </a:prstGeom>
              <a:blipFill>
                <a:blip r:embed="rId2"/>
                <a:stretch>
                  <a:fillRect l="-2367" r="-31361" b="-60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BB2A9E1D-A0F7-4C33-9E59-4C8825D77D4B}"/>
              </a:ext>
            </a:extLst>
          </p:cNvPr>
          <p:cNvGrpSpPr/>
          <p:nvPr/>
        </p:nvGrpSpPr>
        <p:grpSpPr>
          <a:xfrm>
            <a:off x="3279525" y="2159800"/>
            <a:ext cx="2175318" cy="611691"/>
            <a:chOff x="3279525" y="2159800"/>
            <a:chExt cx="2175318" cy="611691"/>
          </a:xfrm>
        </p:grpSpPr>
        <p:sp>
          <p:nvSpPr>
            <p:cNvPr id="33" name="Arrow: Right 32">
              <a:extLst>
                <a:ext uri="{FF2B5EF4-FFF2-40B4-BE49-F238E27FC236}">
                  <a16:creationId xmlns:a16="http://schemas.microsoft.com/office/drawing/2014/main" id="{FFBAA819-38CF-4434-AF9B-681B6EB87869}"/>
                </a:ext>
              </a:extLst>
            </p:cNvPr>
            <p:cNvSpPr/>
            <p:nvPr/>
          </p:nvSpPr>
          <p:spPr>
            <a:xfrm>
              <a:off x="3279525" y="2294792"/>
              <a:ext cx="657443" cy="3256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253D0143-1867-4EA7-9A73-753F1C59146C}"/>
                </a:ext>
              </a:extLst>
            </p:cNvPr>
            <p:cNvSpPr/>
            <p:nvPr/>
          </p:nvSpPr>
          <p:spPr>
            <a:xfrm>
              <a:off x="3953386" y="2159800"/>
              <a:ext cx="790498" cy="61169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400" dirty="0"/>
                <a:t>PSD</a:t>
              </a:r>
            </a:p>
          </p:txBody>
        </p:sp>
        <p:sp>
          <p:nvSpPr>
            <p:cNvPr id="47" name="Arrow: Right 46">
              <a:extLst>
                <a:ext uri="{FF2B5EF4-FFF2-40B4-BE49-F238E27FC236}">
                  <a16:creationId xmlns:a16="http://schemas.microsoft.com/office/drawing/2014/main" id="{44DBC558-02A6-4E4E-BD82-23342212E45F}"/>
                </a:ext>
              </a:extLst>
            </p:cNvPr>
            <p:cNvSpPr/>
            <p:nvPr/>
          </p:nvSpPr>
          <p:spPr>
            <a:xfrm>
              <a:off x="4797400" y="2302810"/>
              <a:ext cx="657443" cy="3256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DF8F09CC-73BE-4275-9747-45455119DF69}"/>
              </a:ext>
            </a:extLst>
          </p:cNvPr>
          <p:cNvGrpSpPr/>
          <p:nvPr/>
        </p:nvGrpSpPr>
        <p:grpSpPr>
          <a:xfrm>
            <a:off x="5613571" y="1156435"/>
            <a:ext cx="3433156" cy="2813534"/>
            <a:chOff x="677008" y="1151793"/>
            <a:chExt cx="3433156" cy="2813534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4BB32DB0-B38A-4C32-8A8B-B19517165E1D}"/>
                </a:ext>
              </a:extLst>
            </p:cNvPr>
            <p:cNvSpPr/>
            <p:nvPr/>
          </p:nvSpPr>
          <p:spPr>
            <a:xfrm>
              <a:off x="677008" y="1151793"/>
              <a:ext cx="3077307" cy="250580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0AB079E0-ADCA-4D6D-AE86-856711262F14}"/>
                </a:ext>
              </a:extLst>
            </p:cNvPr>
            <p:cNvCxnSpPr/>
            <p:nvPr/>
          </p:nvCxnSpPr>
          <p:spPr>
            <a:xfrm flipV="1">
              <a:off x="879232" y="2066192"/>
              <a:ext cx="0" cy="1591409"/>
            </a:xfrm>
            <a:prstGeom prst="line">
              <a:avLst/>
            </a:prstGeom>
            <a:ln w="571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7333A02-D6EC-41CF-85D4-A7B6366671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8348" y="2259623"/>
              <a:ext cx="0" cy="139797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4936BF5-402E-46FC-9E0B-5A69419FE8B1}"/>
                </a:ext>
              </a:extLst>
            </p:cNvPr>
            <p:cNvSpPr txBox="1"/>
            <p:nvPr/>
          </p:nvSpPr>
          <p:spPr>
            <a:xfrm>
              <a:off x="740133" y="3626773"/>
              <a:ext cx="2636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0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EFC181FB-82EC-4A96-9EB0-422F5BB85F20}"/>
                </a:ext>
              </a:extLst>
            </p:cNvPr>
            <p:cNvSpPr txBox="1"/>
            <p:nvPr/>
          </p:nvSpPr>
          <p:spPr>
            <a:xfrm>
              <a:off x="919239" y="3626773"/>
              <a:ext cx="5498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100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09C6F6B-3AD4-4C51-85C2-168F4F41012C}"/>
                </a:ext>
              </a:extLst>
            </p:cNvPr>
            <p:cNvSpPr txBox="1"/>
            <p:nvPr/>
          </p:nvSpPr>
          <p:spPr>
            <a:xfrm>
              <a:off x="3676663" y="3626773"/>
              <a:ext cx="4335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/>
                <a:t>Hz</a:t>
              </a:r>
            </a:p>
          </p:txBody>
        </p:sp>
      </p:grp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CF99AEB3-032A-4F95-99D0-5AE5DA10FD14}"/>
              </a:ext>
            </a:extLst>
          </p:cNvPr>
          <p:cNvCxnSpPr/>
          <p:nvPr/>
        </p:nvCxnSpPr>
        <p:spPr>
          <a:xfrm flipV="1">
            <a:off x="8217370" y="2070834"/>
            <a:ext cx="0" cy="1591409"/>
          </a:xfrm>
          <a:prstGeom prst="line">
            <a:avLst/>
          </a:prstGeom>
          <a:ln w="571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A1B55DE-50ED-4A8D-99CA-BDEFECBAE91E}"/>
              </a:ext>
            </a:extLst>
          </p:cNvPr>
          <p:cNvCxnSpPr>
            <a:cxnSpLocks/>
          </p:cNvCxnSpPr>
          <p:nvPr/>
        </p:nvCxnSpPr>
        <p:spPr>
          <a:xfrm flipV="1">
            <a:off x="8466486" y="2264265"/>
            <a:ext cx="0" cy="139797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D5D1B54B-172C-4430-BFA4-F3FC51753FC4}"/>
              </a:ext>
            </a:extLst>
          </p:cNvPr>
          <p:cNvSpPr txBox="1"/>
          <p:nvPr/>
        </p:nvSpPr>
        <p:spPr>
          <a:xfrm>
            <a:off x="7884790" y="3645606"/>
            <a:ext cx="6651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1000</a:t>
            </a:r>
          </a:p>
        </p:txBody>
      </p:sp>
      <p:sp>
        <p:nvSpPr>
          <p:cNvPr id="62" name="Right Brace 61">
            <a:extLst>
              <a:ext uri="{FF2B5EF4-FFF2-40B4-BE49-F238E27FC236}">
                <a16:creationId xmlns:a16="http://schemas.microsoft.com/office/drawing/2014/main" id="{B7074F72-92F4-4E61-88F4-9CA0CBB0603B}"/>
              </a:ext>
            </a:extLst>
          </p:cNvPr>
          <p:cNvSpPr/>
          <p:nvPr/>
        </p:nvSpPr>
        <p:spPr>
          <a:xfrm rot="5400000">
            <a:off x="5910775" y="3721002"/>
            <a:ext cx="260777" cy="72893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3" name="Right Brace 62">
            <a:extLst>
              <a:ext uri="{FF2B5EF4-FFF2-40B4-BE49-F238E27FC236}">
                <a16:creationId xmlns:a16="http://schemas.microsoft.com/office/drawing/2014/main" id="{877D9AC8-9C48-4B6D-8FDB-102F3393E4F6}"/>
              </a:ext>
            </a:extLst>
          </p:cNvPr>
          <p:cNvSpPr/>
          <p:nvPr/>
        </p:nvSpPr>
        <p:spPr>
          <a:xfrm rot="5400000">
            <a:off x="8154787" y="3721001"/>
            <a:ext cx="260777" cy="72893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DB5323F-F9D7-444A-96A5-C9206580A9E7}"/>
              </a:ext>
            </a:extLst>
          </p:cNvPr>
          <p:cNvSpPr txBox="1"/>
          <p:nvPr/>
        </p:nvSpPr>
        <p:spPr>
          <a:xfrm>
            <a:off x="7395051" y="4204073"/>
            <a:ext cx="1780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High frequency </a:t>
            </a:r>
          </a:p>
          <a:p>
            <a:pPr algn="ctr"/>
            <a:r>
              <a:rPr lang="en-IN" sz="2000" dirty="0"/>
              <a:t>component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91D271F-2AE9-4DDB-946D-153CBDDE55F1}"/>
              </a:ext>
            </a:extLst>
          </p:cNvPr>
          <p:cNvSpPr txBox="1"/>
          <p:nvPr/>
        </p:nvSpPr>
        <p:spPr>
          <a:xfrm>
            <a:off x="5412048" y="4215858"/>
            <a:ext cx="14060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DC</a:t>
            </a:r>
          </a:p>
          <a:p>
            <a:pPr algn="ctr"/>
            <a:r>
              <a:rPr lang="en-IN" sz="2000" dirty="0"/>
              <a:t>component 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C241578-6B5A-42FD-A8D9-0F4C50DD870E}"/>
              </a:ext>
            </a:extLst>
          </p:cNvPr>
          <p:cNvGrpSpPr/>
          <p:nvPr/>
        </p:nvGrpSpPr>
        <p:grpSpPr>
          <a:xfrm>
            <a:off x="5454843" y="1965327"/>
            <a:ext cx="563176" cy="1696915"/>
            <a:chOff x="5454843" y="1965327"/>
            <a:chExt cx="563176" cy="1696915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00043D1D-DD68-474B-9694-37411845267E}"/>
                </a:ext>
              </a:extLst>
            </p:cNvPr>
            <p:cNvCxnSpPr/>
            <p:nvPr/>
          </p:nvCxnSpPr>
          <p:spPr>
            <a:xfrm>
              <a:off x="5454843" y="1965327"/>
              <a:ext cx="485511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3A45AD60-E790-4064-93F5-1E3BC94397DB}"/>
                </a:ext>
              </a:extLst>
            </p:cNvPr>
            <p:cNvCxnSpPr>
              <a:cxnSpLocks/>
            </p:cNvCxnSpPr>
            <p:nvPr/>
          </p:nvCxnSpPr>
          <p:spPr>
            <a:xfrm>
              <a:off x="5918172" y="1965327"/>
              <a:ext cx="99847" cy="1696915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36C4188-357C-4B92-9232-DB91308233C2}"/>
                  </a:ext>
                </a:extLst>
              </p:cNvPr>
              <p:cNvSpPr txBox="1"/>
              <p:nvPr/>
            </p:nvSpPr>
            <p:spPr>
              <a:xfrm>
                <a:off x="3941882" y="5142103"/>
                <a:ext cx="1260234" cy="85093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36C4188-357C-4B92-9232-DB9130823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882" y="5142103"/>
                <a:ext cx="1260234" cy="8509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>
            <a:extLst>
              <a:ext uri="{FF2B5EF4-FFF2-40B4-BE49-F238E27FC236}">
                <a16:creationId xmlns:a16="http://schemas.microsoft.com/office/drawing/2014/main" id="{79720354-E420-4231-9440-907862592167}"/>
              </a:ext>
            </a:extLst>
          </p:cNvPr>
          <p:cNvSpPr txBox="1"/>
          <p:nvPr/>
        </p:nvSpPr>
        <p:spPr>
          <a:xfrm>
            <a:off x="5613571" y="5372100"/>
            <a:ext cx="33018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Trade off: </a:t>
            </a:r>
          </a:p>
          <a:p>
            <a:pPr algn="ctr"/>
            <a:r>
              <a:rPr lang="en-IN" sz="2400" dirty="0"/>
              <a:t>low cut-off frequency, higher settling time</a:t>
            </a:r>
          </a:p>
        </p:txBody>
      </p:sp>
    </p:spTree>
    <p:extLst>
      <p:ext uri="{BB962C8B-B14F-4D97-AF65-F5344CB8AC3E}">
        <p14:creationId xmlns:p14="http://schemas.microsoft.com/office/powerpoint/2010/main" val="379649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463CF407-7FCD-4ADE-BFC7-912578B8B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6A519175-08F5-41EC-A8D9-3A85DF60B1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6BC86845-0984-4138-89F1-DB2731C0E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72F9816-9874-4813-95B9-E34B8B368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80AAAA-0755-4B87-AB19-74FC4FE7D7ED}"/>
              </a:ext>
            </a:extLst>
          </p:cNvPr>
          <p:cNvSpPr txBox="1"/>
          <p:nvPr/>
        </p:nvSpPr>
        <p:spPr>
          <a:xfrm>
            <a:off x="98545" y="3740019"/>
            <a:ext cx="4712854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Spintronic devices encapsul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, Sum and Threshold fun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21F3B8-3B68-4817-9420-D7CA78427DA0}"/>
              </a:ext>
            </a:extLst>
          </p:cNvPr>
          <p:cNvSpPr txBox="1"/>
          <p:nvPr/>
        </p:nvSpPr>
        <p:spPr>
          <a:xfrm>
            <a:off x="15051" y="2278250"/>
            <a:ext cx="4452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pintronic devices can be more energy-efficient than traditional transistor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3D9C814-5B99-4F2D-A5A5-867F4204B624}"/>
              </a:ext>
            </a:extLst>
          </p:cNvPr>
          <p:cNvSpPr txBox="1"/>
          <p:nvPr/>
        </p:nvSpPr>
        <p:spPr>
          <a:xfrm>
            <a:off x="83976" y="865458"/>
            <a:ext cx="4416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Neuromorphic Computing  is usually performed on traditional  transistor based devic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366E53F-A843-47A6-8DD9-35B212C18493}"/>
              </a:ext>
            </a:extLst>
          </p:cNvPr>
          <p:cNvSpPr txBox="1"/>
          <p:nvPr/>
        </p:nvSpPr>
        <p:spPr>
          <a:xfrm>
            <a:off x="726791" y="5735986"/>
            <a:ext cx="335125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Non-Boolean Computing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7EC9A2B-92E6-468A-ABCE-8523692BA990}"/>
              </a:ext>
            </a:extLst>
          </p:cNvPr>
          <p:cNvGrpSpPr/>
          <p:nvPr/>
        </p:nvGrpSpPr>
        <p:grpSpPr>
          <a:xfrm>
            <a:off x="5544751" y="4647141"/>
            <a:ext cx="3558631" cy="1253061"/>
            <a:chOff x="5225977" y="5334000"/>
            <a:chExt cx="3558631" cy="1253061"/>
          </a:xfrm>
        </p:grpSpPr>
        <p:sp>
          <p:nvSpPr>
            <p:cNvPr id="39" name="Can 139">
              <a:extLst>
                <a:ext uri="{FF2B5EF4-FFF2-40B4-BE49-F238E27FC236}">
                  <a16:creationId xmlns:a16="http://schemas.microsoft.com/office/drawing/2014/main" id="{35459A3C-8EF6-422D-AC44-8A7F51441ED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0" name="Right Arrow 140">
              <a:extLst>
                <a:ext uri="{FF2B5EF4-FFF2-40B4-BE49-F238E27FC236}">
                  <a16:creationId xmlns:a16="http://schemas.microsoft.com/office/drawing/2014/main" id="{5ADE7779-B049-4C85-AFAD-C7FB3A9E64B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680B3C3-43A6-458F-9B27-2C448DCCFD23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4991E7B-0A21-4E8E-BC8C-C7057469D47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05FEA402-4831-4B2B-9DDD-406EE2C434E5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02BABAC-B08D-44B7-A221-C9F3403059E9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F102DA3-DCCB-4734-971C-17B57A20F60B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EFD3F8D-35F5-46B6-8C31-12FB75F9B8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B2E50101-E6FE-4F09-B5D1-A4F472DE515A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7AA4FF5-5EDB-4E83-86E8-6150AB9131D2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9E42517-7163-4F11-9AA2-CDA6771660CE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AD8751A-549A-44AC-B20A-5920AA3D89F7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Read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33000AC-EF3D-429A-802B-B363C1129F91}"/>
              </a:ext>
            </a:extLst>
          </p:cNvPr>
          <p:cNvGrpSpPr/>
          <p:nvPr/>
        </p:nvGrpSpPr>
        <p:grpSpPr>
          <a:xfrm>
            <a:off x="4607743" y="1157530"/>
            <a:ext cx="4687263" cy="2091066"/>
            <a:chOff x="414875" y="1706969"/>
            <a:chExt cx="3880207" cy="1725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90E8E1E-1C87-4159-A3A4-153577D893A8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3FDEDB-7984-460D-9C5D-81CFD73B88D3}"/>
                </a:ext>
              </a:extLst>
            </p:cNvPr>
            <p:cNvCxnSpPr>
              <a:endCxn id="54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931D2600-D7EB-4359-9DD2-2713C3CD57E5}"/>
                </a:ext>
              </a:extLst>
            </p:cNvPr>
            <p:cNvCxnSpPr>
              <a:endCxn id="54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D357CB68-FBCD-4275-8085-6A67179E3936}"/>
                </a:ext>
              </a:extLst>
            </p:cNvPr>
            <p:cNvCxnSpPr>
              <a:endCxn id="54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EACE969F-DD66-4A8C-8CE1-D58B2BA671D2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EC090AF9-201A-4322-B571-D3FCFC26AC8E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4A02B8B-9AE0-42F4-A5E3-75EF76D0EF37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 124">
              <a:extLst>
                <a:ext uri="{FF2B5EF4-FFF2-40B4-BE49-F238E27FC236}">
                  <a16:creationId xmlns:a16="http://schemas.microsoft.com/office/drawing/2014/main" id="{601ED221-0454-439C-9360-BD06952366E8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22F84620-FDFB-40BC-A287-5DC44FCB081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80AB56-DDA3-41D0-9900-502391CF1D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blipFill>
                  <a:blip r:embed="rId6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CABF723-FCED-443C-AB46-EBBCF1F47AC7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0495224-9C1E-4F93-BC3D-EE45672D9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blipFill>
                  <a:blip r:embed="rId7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CC1BDE5-597C-4460-8A4B-F88D234923E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5017C9C-2F78-4717-95C9-1299B15B1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blipFill>
                  <a:blip r:embed="rId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E3E0BB7-F140-4BFD-9988-DE24EDB1A714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EF419B0C-8249-4F41-99A2-80A00B5D2E91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FE4F55-956E-485F-901C-5D7C03005F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blipFill>
                  <a:blip r:embed="rId9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6DEF389-673D-4F69-958A-6915861DF498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0EB087F9-845E-4AA2-9569-700B92F71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blipFill>
                  <a:blip r:embed="rId10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9290613-FF33-43BB-8CC0-C64A0EFEA60A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8E32D44D-6C55-4264-AF9A-EC085635BF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blipFill>
                  <a:blip r:embed="rId11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B6D495-899A-43F5-9B9F-B83A1BE072A3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C77DA8A8-5948-4414-9155-B92AFCF3C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blipFill>
                  <a:blip r:embed="rId12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DF0B69E-3C3F-48E2-9213-225694D0F954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CE423D3B-1523-4291-8338-D717A77238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blipFill>
                  <a:blip r:embed="rId13"/>
                  <a:stretch>
                    <a:fillRect l="-5882" r="-2941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00116024-EBBB-43B2-A06F-FD556880A0B6}"/>
              </a:ext>
            </a:extLst>
          </p:cNvPr>
          <p:cNvSpPr/>
          <p:nvPr/>
        </p:nvSpPr>
        <p:spPr>
          <a:xfrm>
            <a:off x="5302995" y="4517753"/>
            <a:ext cx="1155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/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7E15D962-8EBE-490C-AA7D-FF7A9AADC757}"/>
              </a:ext>
            </a:extLst>
          </p:cNvPr>
          <p:cNvGrpSpPr/>
          <p:nvPr/>
        </p:nvGrpSpPr>
        <p:grpSpPr>
          <a:xfrm>
            <a:off x="4819962" y="2504947"/>
            <a:ext cx="4162177" cy="2028397"/>
            <a:chOff x="4773304" y="2615182"/>
            <a:chExt cx="4162177" cy="202839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9A6E270F-C67F-4D9E-A89E-CD9BFE1C63B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80" name="Cube 79">
                <a:extLst>
                  <a:ext uri="{FF2B5EF4-FFF2-40B4-BE49-F238E27FC236}">
                    <a16:creationId xmlns:a16="http://schemas.microsoft.com/office/drawing/2014/main" id="{D4DB14A3-C32E-46E0-8AAA-CCC34C518E18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81" name="Can 89">
                <a:extLst>
                  <a:ext uri="{FF2B5EF4-FFF2-40B4-BE49-F238E27FC236}">
                    <a16:creationId xmlns:a16="http://schemas.microsoft.com/office/drawing/2014/main" id="{40BFF2D6-389B-4298-9EBB-77CE8E9D49EF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Can 90">
                <a:extLst>
                  <a:ext uri="{FF2B5EF4-FFF2-40B4-BE49-F238E27FC236}">
                    <a16:creationId xmlns:a16="http://schemas.microsoft.com/office/drawing/2014/main" id="{871AB7C9-74F2-469B-A7CE-509793EB166F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Can 91">
                <a:extLst>
                  <a:ext uri="{FF2B5EF4-FFF2-40B4-BE49-F238E27FC236}">
                    <a16:creationId xmlns:a16="http://schemas.microsoft.com/office/drawing/2014/main" id="{E4C2E231-83F2-4A17-8EC3-1B002E79BA5E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Can 92">
                <a:extLst>
                  <a:ext uri="{FF2B5EF4-FFF2-40B4-BE49-F238E27FC236}">
                    <a16:creationId xmlns:a16="http://schemas.microsoft.com/office/drawing/2014/main" id="{9F93899F-9B20-40D6-8631-0EE45AF1FB02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Can 93">
                <a:extLst>
                  <a:ext uri="{FF2B5EF4-FFF2-40B4-BE49-F238E27FC236}">
                    <a16:creationId xmlns:a16="http://schemas.microsoft.com/office/drawing/2014/main" id="{BE0DC587-DC6B-4014-8062-8A5F8A0685FC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Can 94">
                <a:extLst>
                  <a:ext uri="{FF2B5EF4-FFF2-40B4-BE49-F238E27FC236}">
                    <a16:creationId xmlns:a16="http://schemas.microsoft.com/office/drawing/2014/main" id="{AFC14D32-DD64-472B-933A-C8755B7B167A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Can 95">
                <a:extLst>
                  <a:ext uri="{FF2B5EF4-FFF2-40B4-BE49-F238E27FC236}">
                    <a16:creationId xmlns:a16="http://schemas.microsoft.com/office/drawing/2014/main" id="{42E5D7B2-F2C9-436D-A5F0-44E8596AF549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Can 96">
                <a:extLst>
                  <a:ext uri="{FF2B5EF4-FFF2-40B4-BE49-F238E27FC236}">
                    <a16:creationId xmlns:a16="http://schemas.microsoft.com/office/drawing/2014/main" id="{27402DC3-11FC-48CC-948A-3CA898C0E01C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Can 97">
                <a:extLst>
                  <a:ext uri="{FF2B5EF4-FFF2-40B4-BE49-F238E27FC236}">
                    <a16:creationId xmlns:a16="http://schemas.microsoft.com/office/drawing/2014/main" id="{26C39FF4-AE42-4280-B5A6-2A6D1CB8DEF5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Can 98">
                <a:extLst>
                  <a:ext uri="{FF2B5EF4-FFF2-40B4-BE49-F238E27FC236}">
                    <a16:creationId xmlns:a16="http://schemas.microsoft.com/office/drawing/2014/main" id="{50F96B26-84C9-415A-9CC4-5D2A2FF4C4EC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Can 99">
                <a:extLst>
                  <a:ext uri="{FF2B5EF4-FFF2-40B4-BE49-F238E27FC236}">
                    <a16:creationId xmlns:a16="http://schemas.microsoft.com/office/drawing/2014/main" id="{2DF3ECD0-F6C1-461A-8671-A493E2346A41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Can 100">
                <a:extLst>
                  <a:ext uri="{FF2B5EF4-FFF2-40B4-BE49-F238E27FC236}">
                    <a16:creationId xmlns:a16="http://schemas.microsoft.com/office/drawing/2014/main" id="{A14B88DE-DC3B-441B-B262-35E16F9FDA89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Can 101">
                <a:extLst>
                  <a:ext uri="{FF2B5EF4-FFF2-40B4-BE49-F238E27FC236}">
                    <a16:creationId xmlns:a16="http://schemas.microsoft.com/office/drawing/2014/main" id="{1768DA11-D262-4B03-8B6B-EA8486323CE3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" name="Can 102">
                <a:extLst>
                  <a:ext uri="{FF2B5EF4-FFF2-40B4-BE49-F238E27FC236}">
                    <a16:creationId xmlns:a16="http://schemas.microsoft.com/office/drawing/2014/main" id="{584CA815-80B8-4F13-AB95-6F312DE0F4E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" name="Can 103">
                <a:extLst>
                  <a:ext uri="{FF2B5EF4-FFF2-40B4-BE49-F238E27FC236}">
                    <a16:creationId xmlns:a16="http://schemas.microsoft.com/office/drawing/2014/main" id="{DE6AA5E3-3461-4119-8E4C-C1E54FAC7D8F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4B57F93C-2B8F-4E25-8DCE-84B2F570FA68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B4716D6A-45D5-4C81-BB39-1FA8BA5E717D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5327BC36-F379-43D5-91B0-1705F0E2B5C3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D6CFBFD6-5F79-4293-BEEF-5DD503F2451D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6319CEEF-1B07-497F-81FE-C5FA05DFE9F9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048E9E8A-7460-4EAC-ACD0-58A5D93127E7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54221EA6-D2C6-499F-A7BE-161818D079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8911332-E5BF-49F9-BFB6-730B1CD3E61C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8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040407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 have don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0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984824"/>
              </p:ext>
            </p:extLst>
          </p:nvPr>
        </p:nvGraphicFramePr>
        <p:xfrm>
          <a:off x="201762" y="771850"/>
          <a:ext cx="8740475" cy="2879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821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281001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502228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40425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model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</a:tbl>
          </a:graphicData>
        </a:graphic>
      </p:graphicFrame>
      <p:graphicFrame>
        <p:nvGraphicFramePr>
          <p:cNvPr id="7" name="Table 10">
            <a:extLst>
              <a:ext uri="{FF2B5EF4-FFF2-40B4-BE49-F238E27FC236}">
                <a16:creationId xmlns:a16="http://schemas.microsoft.com/office/drawing/2014/main" id="{2141C02F-AD02-4E07-86E6-F5369D9AED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3028239"/>
              </p:ext>
            </p:extLst>
          </p:nvPr>
        </p:nvGraphicFramePr>
        <p:xfrm>
          <a:off x="201761" y="3720235"/>
          <a:ext cx="8740475" cy="2879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821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281001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502228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40425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 pattern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Ferromagnetic Resonance setup in la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4205419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LabView for autom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54032997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dirty="0"/>
                        <a:t>Worked on </a:t>
                      </a:r>
                      <a:r>
                        <a:rPr lang="en-IN" dirty="0" err="1"/>
                        <a:t>Lockin</a:t>
                      </a:r>
                      <a:r>
                        <a:rPr lang="en-IN" dirty="0"/>
                        <a:t>-Amplifier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5341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78780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1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419558"/>
              </p:ext>
            </p:extLst>
          </p:nvPr>
        </p:nvGraphicFramePr>
        <p:xfrm>
          <a:off x="192432" y="799842"/>
          <a:ext cx="8759136" cy="1904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764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562497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9093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327468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ization: VSM, FMR, TMR, PFM, MF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31689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58FDD7-8430-4D59-89EC-9EC3E441E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B07687-6CF0-40D5-BC44-BA7971C5D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D896F7-B20F-4D9E-B692-A34028AAA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2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A6DF56-10A9-4138-8CA8-7624E642285A}"/>
              </a:ext>
            </a:extLst>
          </p:cNvPr>
          <p:cNvSpPr txBox="1"/>
          <p:nvPr/>
        </p:nvSpPr>
        <p:spPr>
          <a:xfrm>
            <a:off x="4173698" y="1618863"/>
            <a:ext cx="796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/>
              <a:t>?</a:t>
            </a:r>
            <a:endParaRPr lang="en-IN" sz="9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B96353-D124-43A4-9980-DEE29DAB174E}"/>
              </a:ext>
            </a:extLst>
          </p:cNvPr>
          <p:cNvSpPr txBox="1"/>
          <p:nvPr/>
        </p:nvSpPr>
        <p:spPr>
          <a:xfrm>
            <a:off x="2673220" y="3919363"/>
            <a:ext cx="37975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Thank You</a:t>
            </a:r>
            <a:endParaRPr lang="en-IN" sz="6600" dirty="0"/>
          </a:p>
        </p:txBody>
      </p:sp>
    </p:spTree>
    <p:extLst>
      <p:ext uri="{BB962C8B-B14F-4D97-AF65-F5344CB8AC3E}">
        <p14:creationId xmlns:p14="http://schemas.microsoft.com/office/powerpoint/2010/main" val="950134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471A067A-B448-4814-BA80-A049CC7EA3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4223"/>
            <a:ext cx="9144000" cy="312158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bView Automation: Spectrum Analyz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3</a:t>
            </a:fld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EFD63B-DD82-4C3C-ABF8-0AE59C670ABE}"/>
              </a:ext>
            </a:extLst>
          </p:cNvPr>
          <p:cNvSpPr txBox="1"/>
          <p:nvPr/>
        </p:nvSpPr>
        <p:spPr>
          <a:xfrm>
            <a:off x="0" y="4506361"/>
            <a:ext cx="65678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utomates the Spectrum Analyzer measurem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Can measure the power of a spectrum of known and unknown sign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Can measure up to 13 GHz</a:t>
            </a:r>
          </a:p>
        </p:txBody>
      </p:sp>
      <p:pic>
        <p:nvPicPr>
          <p:cNvPr id="10" name="Picture 9" descr="A close-up of a calculator&#10;&#10;Description automatically generated with medium confidence">
            <a:extLst>
              <a:ext uri="{FF2B5EF4-FFF2-40B4-BE49-F238E27FC236}">
                <a16:creationId xmlns:a16="http://schemas.microsoft.com/office/drawing/2014/main" id="{CD252ED3-A48F-45D1-A521-9E16B3E6D49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3" t="2948" r="2393" b="5460"/>
          <a:stretch/>
        </p:blipFill>
        <p:spPr>
          <a:xfrm>
            <a:off x="6479928" y="3614419"/>
            <a:ext cx="2379307" cy="3051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5426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A3D00F-DC1A-4204-B204-A4F68DF1C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E784607-74F7-410F-9883-AC52D0D247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076F3BA-856D-4162-901E-54C4B84AC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CC2BEF-DF7A-43D8-A3CE-25A12B1EA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38031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bView Automation: RF Signal Generato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5</a:t>
            </a:fld>
            <a:endParaRPr lang="en-IN" dirty="0"/>
          </a:p>
        </p:txBody>
      </p:sp>
      <p:pic>
        <p:nvPicPr>
          <p:cNvPr id="7" name="Picture 6" descr="Timeline&#10;&#10;Description automatically generated">
            <a:extLst>
              <a:ext uri="{FF2B5EF4-FFF2-40B4-BE49-F238E27FC236}">
                <a16:creationId xmlns:a16="http://schemas.microsoft.com/office/drawing/2014/main" id="{EB37FFAE-F3FF-43B9-83BB-9FB07F3515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7008"/>
            <a:ext cx="6576630" cy="36350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D956491-CA22-4931-8F46-FA4366A04D5B}"/>
              </a:ext>
            </a:extLst>
          </p:cNvPr>
          <p:cNvSpPr txBox="1"/>
          <p:nvPr/>
        </p:nvSpPr>
        <p:spPr>
          <a:xfrm>
            <a:off x="79133" y="5222627"/>
            <a:ext cx="90121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utomates the Signal Generator measurem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Can set the RF signal frequency up to 12 GHz, power leve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Can set pulse signal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6279C8B-2DED-4F15-974B-39EB02CD331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4" t="28333" r="10865" b="36240"/>
          <a:stretch/>
        </p:blipFill>
        <p:spPr>
          <a:xfrm>
            <a:off x="4985222" y="3595283"/>
            <a:ext cx="4009309" cy="1235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3894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1D02D256-5CD0-460E-B2BC-052E20C761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8079"/>
            <a:ext cx="9012115" cy="35052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226C9-8916-4732-A4E0-B054DD8E0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bView Automation: Electromagn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C6D88A-74A8-4158-9968-71297216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43E0A-4593-4F30-B752-60C43E11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2BD487-FFD2-4F5B-90FF-EDE031A06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6</a:t>
            </a:fld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283B98-FF69-4F4C-9666-890F2DE2005D}"/>
                  </a:ext>
                </a:extLst>
              </p:cNvPr>
              <p:cNvSpPr txBox="1"/>
              <p:nvPr/>
            </p:nvSpPr>
            <p:spPr>
              <a:xfrm>
                <a:off x="109902" y="3874649"/>
                <a:ext cx="5741376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Automates the electromagnet measurement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Sets the magnetic field by setting the PWM signal or directly specifying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sub>
                    </m:sSub>
                  </m:oMath>
                </a14:m>
                <a:r>
                  <a:rPr lang="en-IN" sz="2400" dirty="0"/>
                  <a:t> field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Read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sub>
                    </m:sSub>
                  </m:oMath>
                </a14:m>
                <a:r>
                  <a:rPr lang="en-IN" sz="2400" dirty="0"/>
                  <a:t>field generated at the gauss probe of electromagnet 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283B98-FF69-4F4C-9666-890F2DE20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02" y="3874649"/>
                <a:ext cx="5741376" cy="2677656"/>
              </a:xfrm>
              <a:prstGeom prst="rect">
                <a:avLst/>
              </a:prstGeom>
              <a:blipFill>
                <a:blip r:embed="rId3"/>
                <a:stretch>
                  <a:fillRect l="-1380" t="-1822" b="-4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F3B5CFBF-BA9D-4532-BBD1-372935310F5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6462"/>
          <a:stretch/>
        </p:blipFill>
        <p:spPr>
          <a:xfrm>
            <a:off x="5601045" y="3837854"/>
            <a:ext cx="3433053" cy="2150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58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9D732-D7E8-4773-97C8-4EBCE9D67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5631FA-F259-4026-88EA-3FC65E667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7CC052-8BEF-4EFA-91CE-52133F636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83A3A0-EA1E-41A6-A846-68D45A548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7</a:t>
            </a:fld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2FF1FA-53D8-4EED-A9D5-959B04FAF9F8}"/>
              </a:ext>
            </a:extLst>
          </p:cNvPr>
          <p:cNvSpPr txBox="1"/>
          <p:nvPr/>
        </p:nvSpPr>
        <p:spPr>
          <a:xfrm>
            <a:off x="6789999" y="1802107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n</a:t>
            </a:r>
            <a:endParaRPr lang="en-IN" sz="2400" dirty="0"/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12EB4F84-C3FC-4123-80BA-6F2125988BE2}"/>
              </a:ext>
            </a:extLst>
          </p:cNvPr>
          <p:cNvCxnSpPr>
            <a:cxnSpLocks/>
            <a:stCxn id="35" idx="0"/>
            <a:endCxn id="7" idx="6"/>
          </p:cNvCxnSpPr>
          <p:nvPr/>
        </p:nvCxnSpPr>
        <p:spPr>
          <a:xfrm rot="16200000" flipV="1">
            <a:off x="7869292" y="1083235"/>
            <a:ext cx="238066" cy="805776"/>
          </a:xfrm>
          <a:prstGeom prst="bentConnector2">
            <a:avLst/>
          </a:prstGeom>
          <a:ln w="28575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8E9BCC3-E3DE-441A-AA03-287B759640E1}"/>
              </a:ext>
            </a:extLst>
          </p:cNvPr>
          <p:cNvSpPr txBox="1"/>
          <p:nvPr/>
        </p:nvSpPr>
        <p:spPr>
          <a:xfrm>
            <a:off x="6074149" y="1136151"/>
            <a:ext cx="71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Spin</a:t>
            </a:r>
            <a:endParaRPr lang="en-IN" sz="2400" dirty="0">
              <a:solidFill>
                <a:srgbClr val="4472C4"/>
              </a:solidFill>
            </a:endParaRPr>
          </a:p>
        </p:txBody>
      </p: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6062EC1A-D3A2-45DB-A17E-E0B14E4541A4}"/>
              </a:ext>
            </a:extLst>
          </p:cNvPr>
          <p:cNvCxnSpPr>
            <a:stCxn id="14" idx="3"/>
            <a:endCxn id="6" idx="0"/>
          </p:cNvCxnSpPr>
          <p:nvPr/>
        </p:nvCxnSpPr>
        <p:spPr>
          <a:xfrm flipV="1">
            <a:off x="6789999" y="901271"/>
            <a:ext cx="606490" cy="465713"/>
          </a:xfrm>
          <a:prstGeom prst="bentConnector4">
            <a:avLst>
              <a:gd name="adj1" fmla="val 39615"/>
              <a:gd name="adj2" fmla="val 149086"/>
            </a:avLst>
          </a:prstGeom>
          <a:ln w="28575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B492CFD-8DBF-4EA0-86CD-DA91D28CD114}"/>
              </a:ext>
            </a:extLst>
          </p:cNvPr>
          <p:cNvGrpSpPr/>
          <p:nvPr/>
        </p:nvGrpSpPr>
        <p:grpSpPr>
          <a:xfrm>
            <a:off x="7116570" y="901271"/>
            <a:ext cx="559837" cy="858842"/>
            <a:chOff x="7646436" y="653143"/>
            <a:chExt cx="559837" cy="85884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9A5568E-F307-4D8F-B9F5-4A80D9CCA015}"/>
                </a:ext>
              </a:extLst>
            </p:cNvPr>
            <p:cNvGrpSpPr/>
            <p:nvPr/>
          </p:nvGrpSpPr>
          <p:grpSpPr>
            <a:xfrm>
              <a:off x="7737412" y="653143"/>
              <a:ext cx="377891" cy="858842"/>
              <a:chOff x="1254965" y="1483567"/>
              <a:chExt cx="307910" cy="699796"/>
            </a:xfrm>
          </p:grpSpPr>
          <p:sp>
            <p:nvSpPr>
              <p:cNvPr id="6" name="Arrow: Up 5">
                <a:extLst>
                  <a:ext uri="{FF2B5EF4-FFF2-40B4-BE49-F238E27FC236}">
                    <a16:creationId xmlns:a16="http://schemas.microsoft.com/office/drawing/2014/main" id="{59F8B608-1EFC-4B39-AB62-231A2394D5F4}"/>
                  </a:ext>
                </a:extLst>
              </p:cNvPr>
              <p:cNvSpPr/>
              <p:nvPr/>
            </p:nvSpPr>
            <p:spPr>
              <a:xfrm>
                <a:off x="1306286" y="1483567"/>
                <a:ext cx="205273" cy="699796"/>
              </a:xfrm>
              <a:prstGeom prst="upArrow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3DE5603-22F2-45F5-A667-B1C06B140817}"/>
                  </a:ext>
                </a:extLst>
              </p:cNvPr>
              <p:cNvSpPr/>
              <p:nvPr/>
            </p:nvSpPr>
            <p:spPr>
              <a:xfrm>
                <a:off x="1254965" y="1709168"/>
                <a:ext cx="307910" cy="307910"/>
              </a:xfrm>
              <a:prstGeom prst="ellipse">
                <a:avLst/>
              </a:prstGeom>
              <a:solidFill>
                <a:srgbClr val="FA447C"/>
              </a:solidFill>
              <a:ln w="19050"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40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/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IN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Arrow: Up 21">
            <a:extLst>
              <a:ext uri="{FF2B5EF4-FFF2-40B4-BE49-F238E27FC236}">
                <a16:creationId xmlns:a16="http://schemas.microsoft.com/office/drawing/2014/main" id="{BBE75426-DA74-45F1-B81D-90D2F59C11D1}"/>
              </a:ext>
            </a:extLst>
          </p:cNvPr>
          <p:cNvSpPr/>
          <p:nvPr/>
        </p:nvSpPr>
        <p:spPr>
          <a:xfrm>
            <a:off x="494904" y="1177689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5BB53FD6-C9CF-4EF0-8FE2-C007F1AD2621}"/>
              </a:ext>
            </a:extLst>
          </p:cNvPr>
          <p:cNvSpPr/>
          <p:nvPr/>
        </p:nvSpPr>
        <p:spPr>
          <a:xfrm rot="10800000">
            <a:off x="1623913" y="1175665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5424799-1097-484B-A48A-5EA874063550}"/>
              </a:ext>
            </a:extLst>
          </p:cNvPr>
          <p:cNvSpPr txBox="1"/>
          <p:nvPr/>
        </p:nvSpPr>
        <p:spPr>
          <a:xfrm>
            <a:off x="841262" y="1256813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in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075D232-1343-4AA8-8B97-377F66948B62}"/>
              </a:ext>
            </a:extLst>
          </p:cNvPr>
          <p:cNvSpPr txBox="1"/>
          <p:nvPr/>
        </p:nvSpPr>
        <p:spPr>
          <a:xfrm>
            <a:off x="403968" y="795561"/>
            <a:ext cx="53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UP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EC60555-8EDC-44C5-9059-0EECB87D9BA4}"/>
              </a:ext>
            </a:extLst>
          </p:cNvPr>
          <p:cNvSpPr txBox="1"/>
          <p:nvPr/>
        </p:nvSpPr>
        <p:spPr>
          <a:xfrm>
            <a:off x="1263934" y="795561"/>
            <a:ext cx="1037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DOWN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30B55001-B056-4216-8C3E-4E69D410B0B0}"/>
              </a:ext>
            </a:extLst>
          </p:cNvPr>
          <p:cNvSpPr/>
          <p:nvPr/>
        </p:nvSpPr>
        <p:spPr>
          <a:xfrm>
            <a:off x="2583240" y="1280838"/>
            <a:ext cx="1037203" cy="262310"/>
          </a:xfrm>
          <a:prstGeom prst="rightArrow">
            <a:avLst/>
          </a:prstGeom>
          <a:solidFill>
            <a:srgbClr val="FA447C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Arrow: Up 27">
            <a:extLst>
              <a:ext uri="{FF2B5EF4-FFF2-40B4-BE49-F238E27FC236}">
                <a16:creationId xmlns:a16="http://schemas.microsoft.com/office/drawing/2014/main" id="{33FBBC3C-DCA4-4DB9-BCF2-0C55B494F7B5}"/>
              </a:ext>
            </a:extLst>
          </p:cNvPr>
          <p:cNvSpPr/>
          <p:nvPr/>
        </p:nvSpPr>
        <p:spPr>
          <a:xfrm>
            <a:off x="4288381" y="1143617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44839080-7083-414C-91FC-E6990482A94D}"/>
              </a:ext>
            </a:extLst>
          </p:cNvPr>
          <p:cNvSpPr/>
          <p:nvPr/>
        </p:nvSpPr>
        <p:spPr>
          <a:xfrm rot="10800000">
            <a:off x="5417390" y="1141593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24438CA-5A80-4F78-9D74-9EE028D9B3EF}"/>
              </a:ext>
            </a:extLst>
          </p:cNvPr>
          <p:cNvSpPr txBox="1"/>
          <p:nvPr/>
        </p:nvSpPr>
        <p:spPr>
          <a:xfrm>
            <a:off x="4634739" y="1222741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ts</a:t>
            </a:r>
            <a:endParaRPr lang="en-IN" sz="2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D58222B-BD3F-4CDA-9556-0B69F75A0FDD}"/>
              </a:ext>
            </a:extLst>
          </p:cNvPr>
          <p:cNvSpPr txBox="1"/>
          <p:nvPr/>
        </p:nvSpPr>
        <p:spPr>
          <a:xfrm>
            <a:off x="4245598" y="757389"/>
            <a:ext cx="326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0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975CA46-D31D-465B-B122-3D52E672C8D6}"/>
              </a:ext>
            </a:extLst>
          </p:cNvPr>
          <p:cNvSpPr txBox="1"/>
          <p:nvPr/>
        </p:nvSpPr>
        <p:spPr>
          <a:xfrm>
            <a:off x="5338219" y="761489"/>
            <a:ext cx="403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1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3955CF3-F9E5-4B76-85E7-F19F36918D33}"/>
              </a:ext>
            </a:extLst>
          </p:cNvPr>
          <p:cNvSpPr txBox="1"/>
          <p:nvPr/>
        </p:nvSpPr>
        <p:spPr>
          <a:xfrm>
            <a:off x="167952" y="2021171"/>
            <a:ext cx="62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ntronic devices, advantages over transist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non-volati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endurabl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8957D17-A58A-4929-B675-D4EB3300B55D}"/>
              </a:ext>
            </a:extLst>
          </p:cNvPr>
          <p:cNvSpPr txBox="1"/>
          <p:nvPr/>
        </p:nvSpPr>
        <p:spPr>
          <a:xfrm>
            <a:off x="2969560" y="2390503"/>
            <a:ext cx="4385274" cy="461665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r>
              <a:rPr lang="en-US" sz="2400" dirty="0"/>
              <a:t>Transistors requires extra circuitry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/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There are no charge movement, only spin rot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/>
                  <a:t>, dissip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magnetization damping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applied external charge voltage/current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blipFill>
                <a:blip r:embed="rId3"/>
                <a:stretch>
                  <a:fillRect l="-951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9B49AAFB-810B-48ED-A2E4-CBF7DC83F1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039" y="4915414"/>
            <a:ext cx="3703761" cy="15132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/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lt;10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blipFill>
                <a:blip r:embed="rId5"/>
                <a:stretch>
                  <a:fillRect l="-481" r="-177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35201CFC-BC4F-4EDE-8FD9-C150B8F531A7}"/>
              </a:ext>
            </a:extLst>
          </p:cNvPr>
          <p:cNvSpPr txBox="1"/>
          <p:nvPr/>
        </p:nvSpPr>
        <p:spPr>
          <a:xfrm>
            <a:off x="5808669" y="5227792"/>
            <a:ext cx="1996023" cy="830997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dirty="0"/>
              <a:t>Electron Beam Lithography</a:t>
            </a:r>
            <a:endParaRPr lang="en-IN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AB2882C-9679-445A-A3A8-D509414E61BC}"/>
              </a:ext>
            </a:extLst>
          </p:cNvPr>
          <p:cNvSpPr txBox="1"/>
          <p:nvPr/>
        </p:nvSpPr>
        <p:spPr>
          <a:xfrm>
            <a:off x="7784723" y="1605156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A447C"/>
                </a:solidFill>
              </a:rPr>
              <a:t>Charge</a:t>
            </a:r>
            <a:endParaRPr lang="en-IN" sz="2400" dirty="0">
              <a:solidFill>
                <a:srgbClr val="FA447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513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ANN: Sequential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8</a:t>
            </a:fld>
            <a:endParaRPr lang="en-IN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55301" y="1532424"/>
            <a:ext cx="5514912" cy="1522877"/>
            <a:chOff x="289489" y="3486819"/>
            <a:chExt cx="5171366" cy="13361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blipFill>
                  <a:blip r:embed="rId3"/>
                  <a:stretch>
                    <a:fillRect r="-11811" b="-263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blipFill>
                  <a:blip r:embed="rId4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20011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724" r="-22414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99325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163589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37822EB-88D7-4CEB-B8B9-2D7C326203F8}"/>
              </a:ext>
            </a:extLst>
          </p:cNvPr>
          <p:cNvGrpSpPr/>
          <p:nvPr/>
        </p:nvGrpSpPr>
        <p:grpSpPr>
          <a:xfrm>
            <a:off x="5485474" y="951651"/>
            <a:ext cx="3594148" cy="2220308"/>
            <a:chOff x="4980701" y="717375"/>
            <a:chExt cx="3594148" cy="222030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037FFD-DFD4-4635-AFAA-190AD7C8AEC3}"/>
                </a:ext>
              </a:extLst>
            </p:cNvPr>
            <p:cNvGrpSpPr/>
            <p:nvPr/>
          </p:nvGrpSpPr>
          <p:grpSpPr>
            <a:xfrm>
              <a:off x="5453762" y="861545"/>
              <a:ext cx="3121087" cy="2076138"/>
              <a:chOff x="4750613" y="878521"/>
              <a:chExt cx="3811310" cy="247547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A9BB24A1-CD3B-4A59-B6FE-112D9EFA5AC2}"/>
                  </a:ext>
                </a:extLst>
              </p:cNvPr>
              <p:cNvSpPr/>
              <p:nvPr/>
            </p:nvSpPr>
            <p:spPr>
              <a:xfrm>
                <a:off x="5532835" y="878521"/>
                <a:ext cx="2538145" cy="24754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AC160675-B104-42C4-8A3B-119A3F455FD7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>
                <a:off x="4750613" y="2110288"/>
                <a:ext cx="782222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CA038D5D-2E33-4219-B73A-2A3B9E98A908}"/>
                  </a:ext>
                </a:extLst>
              </p:cNvPr>
              <p:cNvCxnSpPr>
                <a:cxnSpLocks/>
                <a:endCxn id="7" idx="1"/>
              </p:cNvCxnSpPr>
              <p:nvPr/>
            </p:nvCxnSpPr>
            <p:spPr>
              <a:xfrm>
                <a:off x="4750613" y="1241047"/>
                <a:ext cx="1153925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63DB7C7B-6728-4A73-AF0B-3FE33A6FC2EA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>
                <a:off x="4750613" y="2985501"/>
                <a:ext cx="1153925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E4B9BB3E-DC14-4374-9662-391E906B2989}"/>
                      </a:ext>
                    </a:extLst>
                  </p:cNvPr>
                  <p:cNvSpPr/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E4B9BB3E-DC14-4374-9662-391E906B298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9E35F43-5790-4485-9A40-E3350D000D93}"/>
                  </a:ext>
                </a:extLst>
              </p:cNvPr>
              <p:cNvGrpSpPr/>
              <p:nvPr/>
            </p:nvGrpSpPr>
            <p:grpSpPr>
              <a:xfrm>
                <a:off x="7169935" y="1877701"/>
                <a:ext cx="609766" cy="498315"/>
                <a:chOff x="6765352" y="1681370"/>
                <a:chExt cx="674772" cy="551439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9CDE491-6680-498B-98AA-E93BC5D1A304}"/>
                    </a:ext>
                  </a:extLst>
                </p:cNvPr>
                <p:cNvSpPr/>
                <p:nvPr/>
              </p:nvSpPr>
              <p:spPr>
                <a:xfrm>
                  <a:off x="6765352" y="1681370"/>
                  <a:ext cx="674772" cy="55143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Freeform 124">
                  <a:extLst>
                    <a:ext uri="{FF2B5EF4-FFF2-40B4-BE49-F238E27FC236}">
                      <a16:creationId xmlns:a16="http://schemas.microsoft.com/office/drawing/2014/main" id="{E1374ADD-2FEB-4E95-B662-BB84677D0689}"/>
                    </a:ext>
                  </a:extLst>
                </p:cNvPr>
                <p:cNvSpPr/>
                <p:nvPr/>
              </p:nvSpPr>
              <p:spPr>
                <a:xfrm>
                  <a:off x="6845337" y="1822495"/>
                  <a:ext cx="510440" cy="289672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F8495D6-4584-469C-BAE5-070132C47A27}"/>
                  </a:ext>
                </a:extLst>
              </p:cNvPr>
              <p:cNvSpPr/>
              <p:nvPr/>
            </p:nvSpPr>
            <p:spPr>
              <a:xfrm>
                <a:off x="6281333" y="1160486"/>
                <a:ext cx="314913" cy="3449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</a:rPr>
                  <a:t>b</a:t>
                </a:r>
                <a:endParaRPr lang="en-IN" sz="28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37D1963A-D239-4B11-8728-5C6232CAE42A}"/>
                  </a:ext>
                </a:extLst>
              </p:cNvPr>
              <p:cNvCxnSpPr>
                <a:cxnSpLocks/>
                <a:stCxn id="7" idx="1"/>
              </p:cNvCxnSpPr>
              <p:nvPr/>
            </p:nvCxnSpPr>
            <p:spPr>
              <a:xfrm>
                <a:off x="5904538" y="1241047"/>
                <a:ext cx="236207" cy="636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6D15F7BB-5257-4174-9518-D69B0BB08613}"/>
                  </a:ext>
                </a:extLst>
              </p:cNvPr>
              <p:cNvCxnSpPr>
                <a:cxnSpLocks/>
                <a:stCxn id="7" idx="2"/>
                <a:endCxn id="11" idx="1"/>
              </p:cNvCxnSpPr>
              <p:nvPr/>
            </p:nvCxnSpPr>
            <p:spPr>
              <a:xfrm>
                <a:off x="5532835" y="2116261"/>
                <a:ext cx="607910" cy="448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85AE957-E720-480E-8F18-00347A6C5EA9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 flipV="1">
                <a:off x="5904538" y="2359305"/>
                <a:ext cx="236207" cy="63216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47293B81-BB60-4B7A-B996-70C56357A6BF}"/>
                  </a:ext>
                </a:extLst>
              </p:cNvPr>
              <p:cNvCxnSpPr>
                <a:cxnSpLocks/>
                <a:stCxn id="13" idx="2"/>
                <a:endCxn id="11" idx="0"/>
              </p:cNvCxnSpPr>
              <p:nvPr/>
            </p:nvCxnSpPr>
            <p:spPr>
              <a:xfrm>
                <a:off x="6438790" y="1505444"/>
                <a:ext cx="6838" cy="36614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874A6BB-1040-4684-A61A-9BB29442602C}"/>
                  </a:ext>
                </a:extLst>
              </p:cNvPr>
              <p:cNvCxnSpPr>
                <a:cxnSpLocks/>
                <a:stCxn id="11" idx="3"/>
                <a:endCxn id="20" idx="1"/>
              </p:cNvCxnSpPr>
              <p:nvPr/>
            </p:nvCxnSpPr>
            <p:spPr>
              <a:xfrm>
                <a:off x="6750511" y="2120745"/>
                <a:ext cx="419424" cy="61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9B51EBE-2BDC-40BE-A51C-595C38199A9C}"/>
                  </a:ext>
                </a:extLst>
              </p:cNvPr>
              <p:cNvCxnSpPr>
                <a:cxnSpLocks/>
                <a:stCxn id="20" idx="3"/>
              </p:cNvCxnSpPr>
              <p:nvPr/>
            </p:nvCxnSpPr>
            <p:spPr>
              <a:xfrm>
                <a:off x="7779701" y="2126859"/>
                <a:ext cx="782222" cy="925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/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blipFill>
                  <a:blip r:embed="rId7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/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blipFill>
                  <a:blip r:embed="rId8"/>
                  <a:stretch>
                    <a:fillRect r="-3797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/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blipFill>
                  <a:blip r:embed="rId9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/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blipFill>
                  <a:blip r:embed="rId10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/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blipFill>
                  <a:blip r:embed="rId11"/>
                  <a:stretch>
                    <a:fillRect r="-6410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/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blipFill>
                  <a:blip r:embed="rId12"/>
                  <a:stretch>
                    <a:fillRect r="-5063"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/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blipFill>
                <a:blip r:embed="rId13"/>
                <a:stretch>
                  <a:fillRect r="-10938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/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blipFill>
                <a:blip r:embed="rId14"/>
                <a:stretch>
                  <a:fillRect r="-11811" b="-2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05B1A8FD-7900-453D-A56D-30CE71403871}"/>
              </a:ext>
            </a:extLst>
          </p:cNvPr>
          <p:cNvSpPr txBox="1"/>
          <p:nvPr/>
        </p:nvSpPr>
        <p:spPr>
          <a:xfrm>
            <a:off x="2784901" y="903711"/>
            <a:ext cx="2245929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, strength of the edge </a:t>
            </a:r>
            <a:endParaRPr lang="en-IN" sz="24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4217CD2-092B-4468-8021-5FA08D1090F3}"/>
              </a:ext>
            </a:extLst>
          </p:cNvPr>
          <p:cNvSpPr txBox="1"/>
          <p:nvPr/>
        </p:nvSpPr>
        <p:spPr>
          <a:xfrm>
            <a:off x="2727232" y="2989121"/>
            <a:ext cx="2617524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, sets the activation function </a:t>
            </a:r>
            <a:endParaRPr lang="en-IN" sz="2400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EA6F604-DEAB-4CA9-AAF7-12B14C1D9536}"/>
              </a:ext>
            </a:extLst>
          </p:cNvPr>
          <p:cNvSpPr txBox="1"/>
          <p:nvPr/>
        </p:nvSpPr>
        <p:spPr>
          <a:xfrm>
            <a:off x="3016120" y="4168599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spired from biological neuron</a:t>
            </a:r>
            <a:endParaRPr lang="en-IN" sz="24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D6DC2D09-208B-4A8E-90BE-17715A609AB2}"/>
              </a:ext>
            </a:extLst>
          </p:cNvPr>
          <p:cNvSpPr txBox="1"/>
          <p:nvPr/>
        </p:nvSpPr>
        <p:spPr>
          <a:xfrm>
            <a:off x="2652999" y="5259900"/>
            <a:ext cx="315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ons won’t fire until a threshold is reached</a:t>
            </a:r>
            <a:endParaRPr lang="en-IN" sz="2400" dirty="0"/>
          </a:p>
        </p:txBody>
      </p:sp>
      <p:pic>
        <p:nvPicPr>
          <p:cNvPr id="76" name="Picture 75" descr="Chart, histogram&#10;&#10;Description automatically generated">
            <a:extLst>
              <a:ext uri="{FF2B5EF4-FFF2-40B4-BE49-F238E27FC236}">
                <a16:creationId xmlns:a16="http://schemas.microsoft.com/office/drawing/2014/main" id="{7B210244-9EEE-47BB-B983-86476986C05B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5830379" y="4106353"/>
            <a:ext cx="3020201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/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4394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Content Placeholder 24">
            <a:extLst>
              <a:ext uri="{FF2B5EF4-FFF2-40B4-BE49-F238E27FC236}">
                <a16:creationId xmlns:a16="http://schemas.microsoft.com/office/drawing/2014/main" id="{88E3A9C1-95C6-409C-ADD4-6E83F17F3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9658" y="4757601"/>
            <a:ext cx="4884342" cy="211673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3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410CED-AFEE-40B5-9C13-495EF18B1584}"/>
                  </a:ext>
                </a:extLst>
              </p:cNvPr>
              <p:cNvSpPr txBox="1"/>
              <p:nvPr/>
            </p:nvSpPr>
            <p:spPr>
              <a:xfrm>
                <a:off x="2471911" y="5600907"/>
                <a:ext cx="1533888" cy="69038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410CED-AFEE-40B5-9C13-495EF18B1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911" y="5600907"/>
                <a:ext cx="1533888" cy="6903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66A13161-C93E-4655-81C4-33E36CF285EF}"/>
              </a:ext>
            </a:extLst>
          </p:cNvPr>
          <p:cNvGrpSpPr/>
          <p:nvPr/>
        </p:nvGrpSpPr>
        <p:grpSpPr>
          <a:xfrm>
            <a:off x="4983439" y="4789866"/>
            <a:ext cx="2797076" cy="1396746"/>
            <a:chOff x="4988054" y="4797452"/>
            <a:chExt cx="2797076" cy="1396746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0F50825-36F6-41BC-B462-1EB5BE7665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29264" y="4797452"/>
              <a:ext cx="0" cy="1396746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E799F0B-FB44-44C0-8DAD-5BCE8AC4DCE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48774" y="4813210"/>
              <a:ext cx="1855" cy="1380988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50B8724-7109-4A1A-9BB9-0D38FEE34627}"/>
                </a:ext>
              </a:extLst>
            </p:cNvPr>
            <p:cNvCxnSpPr>
              <a:cxnSpLocks/>
            </p:cNvCxnSpPr>
            <p:nvPr/>
          </p:nvCxnSpPr>
          <p:spPr>
            <a:xfrm>
              <a:off x="6395017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FDCB528F-F9A4-4DDF-BDE9-FBA5A06DF2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66885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D2833BC-8D01-43CC-BB62-9F14CF17C54A}"/>
                    </a:ext>
                  </a:extLst>
                </p:cNvPr>
                <p:cNvSpPr txBox="1"/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D2833BC-8D01-43CC-BB62-9F14CF17C5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12903" r="-12903" b="-6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C36508C4-2C26-4E89-8F8A-D1C2CF6A119B}"/>
                    </a:ext>
                  </a:extLst>
                </p:cNvPr>
                <p:cNvSpPr txBox="1"/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000" b="0" i="1" baseline="-25000" smtClean="0">
                            <a:latin typeface="Cambria Math" panose="02040503050406030204" pitchFamily="18" charset="0"/>
                          </a:rPr>
                          <m:t>𝑝𝑦</m:t>
                        </m:r>
                        <m:r>
                          <a:rPr lang="en-IN" sz="20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12.9 </m:t>
                        </m:r>
                        <m:r>
                          <m:rPr>
                            <m:sty m:val="p"/>
                          </m:rPr>
                          <a:rPr lang="en-IN" sz="2000" b="0" i="0" smtClean="0">
                            <a:latin typeface="Cambria Math" panose="02040503050406030204" pitchFamily="18" charset="0"/>
                          </a:rPr>
                          <m:t>Oe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C36508C4-2C26-4E89-8F8A-D1C2CF6A11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147" r="-3147" b="-28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2E0635F-15ED-483C-BF4A-98D7A4D84477}"/>
                  </a:ext>
                </a:extLst>
              </p:cNvPr>
              <p:cNvSpPr txBox="1"/>
              <p:nvPr/>
            </p:nvSpPr>
            <p:spPr>
              <a:xfrm>
                <a:off x="133088" y="5112395"/>
                <a:ext cx="228017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000" dirty="0"/>
                  <a:t>FMR line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00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sz="20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IN" sz="2000" dirty="0"/>
                  <a:t> 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2E0635F-15ED-483C-BF4A-98D7A4D84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8" y="5112395"/>
                <a:ext cx="2280175" cy="400110"/>
              </a:xfrm>
              <a:prstGeom prst="rect">
                <a:avLst/>
              </a:prstGeom>
              <a:blipFill>
                <a:blip r:embed="rId6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CE42F2C5-BB40-45D0-9A24-1FCFD0134052}"/>
              </a:ext>
            </a:extLst>
          </p:cNvPr>
          <p:cNvSpPr txBox="1"/>
          <p:nvPr/>
        </p:nvSpPr>
        <p:spPr>
          <a:xfrm>
            <a:off x="25086" y="5646429"/>
            <a:ext cx="22784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Half width at half maximum (HWHM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588C838-A52D-4419-944F-B9FF4D0BDCE5}"/>
              </a:ext>
            </a:extLst>
          </p:cNvPr>
          <p:cNvSpPr txBox="1"/>
          <p:nvPr/>
        </p:nvSpPr>
        <p:spPr>
          <a:xfrm>
            <a:off x="6148196" y="3803447"/>
            <a:ext cx="2124512" cy="8097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erivative FMR spectra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FFE53980-1374-46D0-9BE1-0374CE454B68}"/>
              </a:ext>
            </a:extLst>
          </p:cNvPr>
          <p:cNvGrpSpPr/>
          <p:nvPr/>
        </p:nvGrpSpPr>
        <p:grpSpPr>
          <a:xfrm>
            <a:off x="-22017" y="2064653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BAFC686D-E466-477B-944D-21AA9172C2DF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BAFC686D-E466-477B-944D-21AA9172C2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8"/>
                  <a:stretch>
                    <a:fillRect l="-2973" t="-1613" r="-541" b="-338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056756C-B46A-4E46-9E7B-AE0E505F9477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8662030D-A135-4E7E-8335-AEE2665A12F9}"/>
              </a:ext>
            </a:extLst>
          </p:cNvPr>
          <p:cNvSpPr txBox="1"/>
          <p:nvPr/>
        </p:nvSpPr>
        <p:spPr>
          <a:xfrm>
            <a:off x="159503" y="2684584"/>
            <a:ext cx="3703342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Negative damping to keep the magnetization rota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70C05C-ADD3-4F69-9B4B-D925F2966166}"/>
                  </a:ext>
                </a:extLst>
              </p:cNvPr>
              <p:cNvSpPr txBox="1"/>
              <p:nvPr/>
            </p:nvSpPr>
            <p:spPr>
              <a:xfrm>
                <a:off x="-45987" y="3651100"/>
                <a:ext cx="3091675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70C05C-ADD3-4F69-9B4B-D925F2966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987" y="3651100"/>
                <a:ext cx="3091675" cy="5395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B788375-3C02-4517-9BAB-22F52B9AAE30}"/>
                  </a:ext>
                </a:extLst>
              </p:cNvPr>
              <p:cNvSpPr txBox="1"/>
              <p:nvPr/>
            </p:nvSpPr>
            <p:spPr>
              <a:xfrm>
                <a:off x="-39454" y="4402661"/>
                <a:ext cx="2563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IN" sz="2400" i="1" baseline="-25000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IN" sz="2400" dirty="0"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B788375-3C02-4517-9BAB-22F52B9AA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454" y="4402661"/>
                <a:ext cx="2563819" cy="461665"/>
              </a:xfrm>
              <a:prstGeom prst="rect">
                <a:avLst/>
              </a:prstGeom>
              <a:blipFill>
                <a:blip r:embed="rId10"/>
                <a:stretch>
                  <a:fillRect t="-10526" r="-238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BBC17131-5E07-4818-91FB-6C5103A79DFE}"/>
              </a:ext>
            </a:extLst>
          </p:cNvPr>
          <p:cNvSpPr txBox="1"/>
          <p:nvPr/>
        </p:nvSpPr>
        <p:spPr>
          <a:xfrm>
            <a:off x="3086522" y="3782162"/>
            <a:ext cx="178751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In-plane FMR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810BAC7-032D-4026-8C9C-52E589EB6B27}"/>
              </a:ext>
            </a:extLst>
          </p:cNvPr>
          <p:cNvSpPr txBox="1"/>
          <p:nvPr/>
        </p:nvSpPr>
        <p:spPr>
          <a:xfrm>
            <a:off x="2394625" y="4489885"/>
            <a:ext cx="215540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Perpendicular FMR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564" y="876024"/>
            <a:ext cx="3074933" cy="2782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71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6" grpId="0"/>
      <p:bldP spid="47" grpId="0"/>
      <p:bldP spid="48" grpId="0" animBg="1"/>
      <p:bldP spid="58" grpId="0" animBg="1"/>
      <p:bldP spid="59" grpId="0"/>
      <p:bldP spid="60" grpId="0"/>
      <p:bldP spid="61" grpId="0" animBg="1"/>
      <p:bldP spid="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104110" y="4223741"/>
            <a:ext cx="442878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10354" y="4646647"/>
            <a:ext cx="89326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N Architectur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Three layers: Input, Hidden and Output layer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Weights and biases are the optimizing parameters</a:t>
            </a:r>
            <a:endParaRPr lang="en-IN" sz="2400" dirty="0"/>
          </a:p>
        </p:txBody>
      </p: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0FB5F6CD-3224-4B0D-827E-9970531E7E29}"/>
              </a:ext>
            </a:extLst>
          </p:cNvPr>
          <p:cNvGrpSpPr/>
          <p:nvPr/>
        </p:nvGrpSpPr>
        <p:grpSpPr>
          <a:xfrm>
            <a:off x="20401" y="778784"/>
            <a:ext cx="3829292" cy="3299937"/>
            <a:chOff x="39063" y="778784"/>
            <a:chExt cx="3829292" cy="3299937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FFB35C4-E0DF-4FC6-AAA3-22E146E3ADE6}"/>
                </a:ext>
              </a:extLst>
            </p:cNvPr>
            <p:cNvSpPr/>
            <p:nvPr/>
          </p:nvSpPr>
          <p:spPr>
            <a:xfrm>
              <a:off x="53233" y="778784"/>
              <a:ext cx="826900" cy="23603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C42944E-A227-47D4-9B16-E0A9A756C71C}"/>
                </a:ext>
              </a:extLst>
            </p:cNvPr>
            <p:cNvSpPr/>
            <p:nvPr/>
          </p:nvSpPr>
          <p:spPr>
            <a:xfrm>
              <a:off x="2916127" y="779333"/>
              <a:ext cx="826900" cy="236034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3C85FAA-FDB5-483C-A294-2656E2038955}"/>
                </a:ext>
              </a:extLst>
            </p:cNvPr>
            <p:cNvSpPr/>
            <p:nvPr/>
          </p:nvSpPr>
          <p:spPr>
            <a:xfrm>
              <a:off x="1371593" y="778784"/>
              <a:ext cx="826900" cy="236034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9B8904CD-B521-4CDF-904A-1A03D815123F}"/>
                </a:ext>
              </a:extLst>
            </p:cNvPr>
            <p:cNvGrpSpPr/>
            <p:nvPr/>
          </p:nvGrpSpPr>
          <p:grpSpPr>
            <a:xfrm>
              <a:off x="178828" y="878521"/>
              <a:ext cx="3465914" cy="2168384"/>
              <a:chOff x="150841" y="878521"/>
              <a:chExt cx="3263330" cy="1945106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E5F37CC2-7617-46C7-961A-F725003ECD72}"/>
                  </a:ext>
                </a:extLst>
              </p:cNvPr>
              <p:cNvSpPr/>
              <p:nvPr/>
            </p:nvSpPr>
            <p:spPr>
              <a:xfrm>
                <a:off x="150841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FAAB348-6E7C-4379-99CD-8324843614D8}"/>
                  </a:ext>
                </a:extLst>
              </p:cNvPr>
              <p:cNvSpPr/>
              <p:nvPr/>
            </p:nvSpPr>
            <p:spPr>
              <a:xfrm>
                <a:off x="1404253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DAF78EE-5CB1-4237-96B0-B9421C237EBD}"/>
                  </a:ext>
                </a:extLst>
              </p:cNvPr>
              <p:cNvSpPr/>
              <p:nvPr/>
            </p:nvSpPr>
            <p:spPr>
              <a:xfrm>
                <a:off x="1404252" y="878521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6BE1BE43-C08F-4E18-8C1B-6CBC8E5B19E6}"/>
                  </a:ext>
                </a:extLst>
              </p:cNvPr>
              <p:cNvSpPr/>
              <p:nvPr/>
            </p:nvSpPr>
            <p:spPr>
              <a:xfrm>
                <a:off x="1404252" y="2290553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883775E2-9FF9-48D4-8F11-65F915BA56BD}"/>
                  </a:ext>
                </a:extLst>
              </p:cNvPr>
              <p:cNvSpPr/>
              <p:nvPr/>
            </p:nvSpPr>
            <p:spPr>
              <a:xfrm>
                <a:off x="2867602" y="120611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C822ED1E-5A48-47C5-9F79-24002DCB5D27}"/>
                  </a:ext>
                </a:extLst>
              </p:cNvPr>
              <p:cNvSpPr/>
              <p:nvPr/>
            </p:nvSpPr>
            <p:spPr>
              <a:xfrm>
                <a:off x="2867602" y="2024016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E1212B86-6450-40B7-A2C1-E031F366B9BA}"/>
                  </a:ext>
                </a:extLst>
              </p:cNvPr>
              <p:cNvCxnSpPr>
                <a:stCxn id="6" idx="7"/>
                <a:endCxn id="11" idx="2"/>
              </p:cNvCxnSpPr>
              <p:nvPr/>
            </p:nvCxnSpPr>
            <p:spPr>
              <a:xfrm flipV="1">
                <a:off x="617367" y="1145058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E7014B74-0B9F-4FB4-BCD2-D56CEFEB9E69}"/>
                  </a:ext>
                </a:extLst>
              </p:cNvPr>
              <p:cNvCxnSpPr>
                <a:stCxn id="6" idx="6"/>
                <a:endCxn id="10" idx="2"/>
              </p:cNvCxnSpPr>
              <p:nvPr/>
            </p:nvCxnSpPr>
            <p:spPr>
              <a:xfrm>
                <a:off x="697410" y="1851074"/>
                <a:ext cx="706843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B58D967-79A6-41B8-A7B6-6340A83F4BA5}"/>
                  </a:ext>
                </a:extLst>
              </p:cNvPr>
              <p:cNvCxnSpPr>
                <a:stCxn id="6" idx="5"/>
                <a:endCxn id="12" idx="2"/>
              </p:cNvCxnSpPr>
              <p:nvPr/>
            </p:nvCxnSpPr>
            <p:spPr>
              <a:xfrm>
                <a:off x="617367" y="2039544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3329F77-CA98-4BA6-9E5E-B04D6A6EDC8C}"/>
                  </a:ext>
                </a:extLst>
              </p:cNvPr>
              <p:cNvCxnSpPr>
                <a:cxnSpLocks/>
                <a:stCxn id="11" idx="6"/>
                <a:endCxn id="13" idx="1"/>
              </p:cNvCxnSpPr>
              <p:nvPr/>
            </p:nvCxnSpPr>
            <p:spPr>
              <a:xfrm>
                <a:off x="1950821" y="1145058"/>
                <a:ext cx="996824" cy="13912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509F629A-EC43-4C99-BBE2-88039138673C}"/>
                  </a:ext>
                </a:extLst>
              </p:cNvPr>
              <p:cNvCxnSpPr>
                <a:cxnSpLocks/>
                <a:stCxn id="11" idx="5"/>
                <a:endCxn id="14" idx="1"/>
              </p:cNvCxnSpPr>
              <p:nvPr/>
            </p:nvCxnSpPr>
            <p:spPr>
              <a:xfrm>
                <a:off x="1870778" y="1333528"/>
                <a:ext cx="1076867" cy="7685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63052DFE-7B60-453F-ACC9-1AC68DEAE5A9}"/>
                  </a:ext>
                </a:extLst>
              </p:cNvPr>
              <p:cNvCxnSpPr>
                <a:cxnSpLocks/>
                <a:stCxn id="10" idx="6"/>
                <a:endCxn id="13" idx="2"/>
              </p:cNvCxnSpPr>
              <p:nvPr/>
            </p:nvCxnSpPr>
            <p:spPr>
              <a:xfrm flipV="1">
                <a:off x="1950822" y="1472654"/>
                <a:ext cx="916780" cy="37842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B55C83E9-F5CB-4CCB-8198-CC18FEF02F4B}"/>
                  </a:ext>
                </a:extLst>
              </p:cNvPr>
              <p:cNvCxnSpPr>
                <a:cxnSpLocks/>
                <a:stCxn id="10" idx="5"/>
                <a:endCxn id="14" idx="2"/>
              </p:cNvCxnSpPr>
              <p:nvPr/>
            </p:nvCxnSpPr>
            <p:spPr>
              <a:xfrm>
                <a:off x="1870779" y="2039544"/>
                <a:ext cx="996823" cy="251009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C0444D41-C7C2-4277-B77F-705F63DC3E99}"/>
                  </a:ext>
                </a:extLst>
              </p:cNvPr>
              <p:cNvCxnSpPr>
                <a:stCxn id="12" idx="6"/>
                <a:endCxn id="14" idx="3"/>
              </p:cNvCxnSpPr>
              <p:nvPr/>
            </p:nvCxnSpPr>
            <p:spPr>
              <a:xfrm flipV="1">
                <a:off x="1950821" y="2479023"/>
                <a:ext cx="996824" cy="7806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4DBB52C-1714-4767-885D-34011B596638}"/>
                  </a:ext>
                </a:extLst>
              </p:cNvPr>
              <p:cNvCxnSpPr>
                <a:cxnSpLocks/>
                <a:stCxn id="12" idx="7"/>
                <a:endCxn id="13" idx="3"/>
              </p:cNvCxnSpPr>
              <p:nvPr/>
            </p:nvCxnSpPr>
            <p:spPr>
              <a:xfrm flipV="1">
                <a:off x="1870778" y="1661124"/>
                <a:ext cx="1076867" cy="70749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/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blipFill>
                  <a:blip r:embed="rId2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/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blipFill>
                  <a:blip r:embed="rId3"/>
                  <a:stretch>
                    <a:fillRect r="-51852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/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/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5556" r="-33333" b="-1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/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660" r="-3773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/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5556" r="-35185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FA87A0-B211-453E-BBA7-08F28715080F}"/>
                </a:ext>
              </a:extLst>
            </p:cNvPr>
            <p:cNvSpPr txBox="1"/>
            <p:nvPr/>
          </p:nvSpPr>
          <p:spPr>
            <a:xfrm>
              <a:off x="39063" y="3247051"/>
              <a:ext cx="842766" cy="8309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put layer</a:t>
              </a:r>
              <a:endParaRPr lang="en-IN" sz="2400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FE555B8D-ABCF-4FC8-978D-2A0F9428F3D2}"/>
                </a:ext>
              </a:extLst>
            </p:cNvPr>
            <p:cNvSpPr txBox="1"/>
            <p:nvPr/>
          </p:nvSpPr>
          <p:spPr>
            <a:xfrm>
              <a:off x="1259696" y="3247724"/>
              <a:ext cx="1077556" cy="83099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idden layer</a:t>
              </a:r>
              <a:endParaRPr lang="en-IN" sz="24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52365A6-0DD5-48F8-810C-7B10612B5E8E}"/>
                </a:ext>
              </a:extLst>
            </p:cNvPr>
            <p:cNvSpPr txBox="1"/>
            <p:nvPr/>
          </p:nvSpPr>
          <p:spPr>
            <a:xfrm>
              <a:off x="2790799" y="3244333"/>
              <a:ext cx="1077556" cy="8309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Output layer</a:t>
              </a:r>
              <a:endParaRPr lang="en-IN" sz="2400" dirty="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FFBB896-1B95-4AAF-87EC-3CD4BCC2B3B0}"/>
              </a:ext>
            </a:extLst>
          </p:cNvPr>
          <p:cNvGrpSpPr/>
          <p:nvPr/>
        </p:nvGrpSpPr>
        <p:grpSpPr>
          <a:xfrm>
            <a:off x="3785295" y="774297"/>
            <a:ext cx="1628654" cy="3239839"/>
            <a:chOff x="542998" y="991098"/>
            <a:chExt cx="1812521" cy="3355548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5D6A03AB-E24A-4580-919B-46B12497B795}"/>
                </a:ext>
              </a:extLst>
            </p:cNvPr>
            <p:cNvCxnSpPr/>
            <p:nvPr/>
          </p:nvCxnSpPr>
          <p:spPr>
            <a:xfrm>
              <a:off x="1374999" y="2204776"/>
              <a:ext cx="9044" cy="1702005"/>
            </a:xfrm>
            <a:prstGeom prst="line">
              <a:avLst/>
            </a:prstGeom>
            <a:ln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ounded Rectangle 31">
              <a:extLst>
                <a:ext uri="{FF2B5EF4-FFF2-40B4-BE49-F238E27FC236}">
                  <a16:creationId xmlns:a16="http://schemas.microsoft.com/office/drawing/2014/main" id="{8BDB1092-8638-47BC-9CDB-51F26D70D728}"/>
                </a:ext>
              </a:extLst>
            </p:cNvPr>
            <p:cNvSpPr/>
            <p:nvPr/>
          </p:nvSpPr>
          <p:spPr>
            <a:xfrm>
              <a:off x="1283114" y="237775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EEF62117-11E0-4BCB-8FDF-F83BDFCE7752}"/>
                </a:ext>
              </a:extLst>
            </p:cNvPr>
            <p:cNvSpPr/>
            <p:nvPr/>
          </p:nvSpPr>
          <p:spPr>
            <a:xfrm rot="1622313">
              <a:off x="543312" y="1388340"/>
              <a:ext cx="542611" cy="527761"/>
            </a:xfrm>
            <a:prstGeom prst="arc">
              <a:avLst>
                <a:gd name="adj1" fmla="val 16200000"/>
                <a:gd name="adj2" fmla="val 3395031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A6689A35-FBCA-4B74-8E09-5EA5C8C5378B}"/>
                </a:ext>
              </a:extLst>
            </p:cNvPr>
            <p:cNvSpPr/>
            <p:nvPr/>
          </p:nvSpPr>
          <p:spPr>
            <a:xfrm rot="20634130">
              <a:off x="723954" y="1861854"/>
              <a:ext cx="636135" cy="784573"/>
            </a:xfrm>
            <a:prstGeom prst="arc">
              <a:avLst>
                <a:gd name="adj1" fmla="val 15548075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2" name="Arc 71">
              <a:extLst>
                <a:ext uri="{FF2B5EF4-FFF2-40B4-BE49-F238E27FC236}">
                  <a16:creationId xmlns:a16="http://schemas.microsoft.com/office/drawing/2014/main" id="{E4359EFC-B3BF-46C6-8C1F-22EC9AB12A9D}"/>
                </a:ext>
              </a:extLst>
            </p:cNvPr>
            <p:cNvSpPr/>
            <p:nvPr/>
          </p:nvSpPr>
          <p:spPr>
            <a:xfrm rot="5400000">
              <a:off x="976079" y="942158"/>
              <a:ext cx="542611" cy="703383"/>
            </a:xfrm>
            <a:prstGeom prst="arc">
              <a:avLst>
                <a:gd name="adj1" fmla="val 16200000"/>
                <a:gd name="adj2" fmla="val 4221222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3" name="Arc 72">
              <a:extLst>
                <a:ext uri="{FF2B5EF4-FFF2-40B4-BE49-F238E27FC236}">
                  <a16:creationId xmlns:a16="http://schemas.microsoft.com/office/drawing/2014/main" id="{26CEEE79-74D7-4920-AD43-EC4A00DC877F}"/>
                </a:ext>
              </a:extLst>
            </p:cNvPr>
            <p:cNvSpPr/>
            <p:nvPr/>
          </p:nvSpPr>
          <p:spPr>
            <a:xfrm rot="14899068">
              <a:off x="1556391" y="1644481"/>
              <a:ext cx="575127" cy="1023128"/>
            </a:xfrm>
            <a:prstGeom prst="arc">
              <a:avLst>
                <a:gd name="adj1" fmla="val 16095109"/>
                <a:gd name="adj2" fmla="val 2591307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4" name="Arc 73">
              <a:extLst>
                <a:ext uri="{FF2B5EF4-FFF2-40B4-BE49-F238E27FC236}">
                  <a16:creationId xmlns:a16="http://schemas.microsoft.com/office/drawing/2014/main" id="{6C5D960B-1787-4C20-B75F-DA27B7AAB320}"/>
                </a:ext>
              </a:extLst>
            </p:cNvPr>
            <p:cNvSpPr/>
            <p:nvPr/>
          </p:nvSpPr>
          <p:spPr>
            <a:xfrm rot="10003927">
              <a:off x="1611244" y="1038815"/>
              <a:ext cx="510512" cy="804681"/>
            </a:xfrm>
            <a:prstGeom prst="arc">
              <a:avLst>
                <a:gd name="adj1" fmla="val 16200000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cxnSp>
          <p:nvCxnSpPr>
            <p:cNvPr id="75" name="Straight Connector 40">
              <a:extLst>
                <a:ext uri="{FF2B5EF4-FFF2-40B4-BE49-F238E27FC236}">
                  <a16:creationId xmlns:a16="http://schemas.microsoft.com/office/drawing/2014/main" id="{C65CC7FD-B432-40FF-92EC-064B01B2B5AF}"/>
                </a:ext>
              </a:extLst>
            </p:cNvPr>
            <p:cNvCxnSpPr>
              <a:cxnSpLocks/>
              <a:stCxn id="67" idx="2"/>
            </p:cNvCxnSpPr>
            <p:nvPr/>
          </p:nvCxnSpPr>
          <p:spPr>
            <a:xfrm rot="10800000" flipV="1">
              <a:off x="542998" y="1916641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40">
              <a:extLst>
                <a:ext uri="{FF2B5EF4-FFF2-40B4-BE49-F238E27FC236}">
                  <a16:creationId xmlns:a16="http://schemas.microsoft.com/office/drawing/2014/main" id="{0BE4A32B-E76E-4832-90CE-A1AA7D86C572}"/>
                </a:ext>
              </a:extLst>
            </p:cNvPr>
            <p:cNvCxnSpPr>
              <a:endCxn id="72" idx="0"/>
            </p:cNvCxnSpPr>
            <p:nvPr/>
          </p:nvCxnSpPr>
          <p:spPr>
            <a:xfrm rot="10800000" flipV="1">
              <a:off x="1599075" y="1041338"/>
              <a:ext cx="318001" cy="252510"/>
            </a:xfrm>
            <a:prstGeom prst="curvedConnector4">
              <a:avLst>
                <a:gd name="adj1" fmla="val 62639"/>
                <a:gd name="adj2" fmla="val 3732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40">
              <a:extLst>
                <a:ext uri="{FF2B5EF4-FFF2-40B4-BE49-F238E27FC236}">
                  <a16:creationId xmlns:a16="http://schemas.microsoft.com/office/drawing/2014/main" id="{7AEA57F8-CA81-46D6-94B0-F29B34D9CE3A}"/>
                </a:ext>
              </a:extLst>
            </p:cNvPr>
            <p:cNvCxnSpPr/>
            <p:nvPr/>
          </p:nvCxnSpPr>
          <p:spPr>
            <a:xfrm rot="10800000" flipV="1">
              <a:off x="1958351" y="1529146"/>
              <a:ext cx="301175" cy="288136"/>
            </a:xfrm>
            <a:prstGeom prst="curvedConnector3">
              <a:avLst>
                <a:gd name="adj1" fmla="val 2297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40">
              <a:extLst>
                <a:ext uri="{FF2B5EF4-FFF2-40B4-BE49-F238E27FC236}">
                  <a16:creationId xmlns:a16="http://schemas.microsoft.com/office/drawing/2014/main" id="{1A43567A-84F5-4641-914F-E2C418F534AA}"/>
                </a:ext>
              </a:extLst>
            </p:cNvPr>
            <p:cNvCxnSpPr/>
            <p:nvPr/>
          </p:nvCxnSpPr>
          <p:spPr>
            <a:xfrm rot="16200000" flipH="1">
              <a:off x="1416278" y="1039958"/>
              <a:ext cx="226578" cy="12885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40">
              <a:extLst>
                <a:ext uri="{FF2B5EF4-FFF2-40B4-BE49-F238E27FC236}">
                  <a16:creationId xmlns:a16="http://schemas.microsoft.com/office/drawing/2014/main" id="{F5C90548-E187-4923-B1F7-5CE23967F63E}"/>
                </a:ext>
              </a:extLst>
            </p:cNvPr>
            <p:cNvCxnSpPr>
              <a:cxnSpLocks/>
              <a:endCxn id="67" idx="0"/>
            </p:cNvCxnSpPr>
            <p:nvPr/>
          </p:nvCxnSpPr>
          <p:spPr>
            <a:xfrm>
              <a:off x="648506" y="1236223"/>
              <a:ext cx="286068" cy="180959"/>
            </a:xfrm>
            <a:prstGeom prst="curvedConnector5">
              <a:avLst>
                <a:gd name="adj1" fmla="val 55323"/>
                <a:gd name="adj2" fmla="val 42031"/>
                <a:gd name="adj3" fmla="val 60483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40">
              <a:extLst>
                <a:ext uri="{FF2B5EF4-FFF2-40B4-BE49-F238E27FC236}">
                  <a16:creationId xmlns:a16="http://schemas.microsoft.com/office/drawing/2014/main" id="{FFBED3BD-D7E3-440D-940E-6F546018E2FF}"/>
                </a:ext>
              </a:extLst>
            </p:cNvPr>
            <p:cNvCxnSpPr/>
            <p:nvPr/>
          </p:nvCxnSpPr>
          <p:spPr>
            <a:xfrm rot="10800000" flipV="1">
              <a:off x="577693" y="1397923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40">
              <a:extLst>
                <a:ext uri="{FF2B5EF4-FFF2-40B4-BE49-F238E27FC236}">
                  <a16:creationId xmlns:a16="http://schemas.microsoft.com/office/drawing/2014/main" id="{3E20F1CB-0E84-4B76-BB16-ECA80FB3AB97}"/>
                </a:ext>
              </a:extLst>
            </p:cNvPr>
            <p:cNvCxnSpPr>
              <a:cxnSpLocks/>
              <a:endCxn id="74" idx="0"/>
            </p:cNvCxnSpPr>
            <p:nvPr/>
          </p:nvCxnSpPr>
          <p:spPr>
            <a:xfrm rot="10800000">
              <a:off x="1963716" y="1832758"/>
              <a:ext cx="229641" cy="176335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A5E18F2A-3D81-43A6-A3D8-028E3A1461F9}"/>
                </a:ext>
              </a:extLst>
            </p:cNvPr>
            <p:cNvSpPr/>
            <p:nvPr/>
          </p:nvSpPr>
          <p:spPr>
            <a:xfrm>
              <a:off x="1242133" y="1632036"/>
              <a:ext cx="316558" cy="3231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3305" tIns="31652" rIns="63305" bIns="31652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 sz="1108" dirty="0"/>
            </a:p>
          </p:txBody>
        </p:sp>
        <p:sp>
          <p:nvSpPr>
            <p:cNvPr id="86" name="Arc 1">
              <a:extLst>
                <a:ext uri="{FF2B5EF4-FFF2-40B4-BE49-F238E27FC236}">
                  <a16:creationId xmlns:a16="http://schemas.microsoft.com/office/drawing/2014/main" id="{2306116B-05B0-4F1E-9399-2CC0CF614C88}"/>
                </a:ext>
              </a:extLst>
            </p:cNvPr>
            <p:cNvSpPr/>
            <p:nvPr/>
          </p:nvSpPr>
          <p:spPr>
            <a:xfrm rot="6994877">
              <a:off x="1055319" y="3965705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573735 w 573735"/>
                <a:gd name="connsiteY2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490799 w 573735"/>
                <a:gd name="connsiteY2" fmla="*/ 122677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53777 w 573735"/>
                <a:gd name="connsiteY1" fmla="*/ 16754 h 248176"/>
                <a:gd name="connsiteX2" fmla="*/ 300432 w 573735"/>
                <a:gd name="connsiteY2" fmla="*/ 75959 h 248176"/>
                <a:gd name="connsiteX3" fmla="*/ 490799 w 573735"/>
                <a:gd name="connsiteY3" fmla="*/ 122677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6893" y="57866"/>
                    <a:pt x="103705" y="14289"/>
                    <a:pt x="153777" y="16754"/>
                  </a:cubicBezTo>
                  <a:cubicBezTo>
                    <a:pt x="203849" y="19219"/>
                    <a:pt x="245525" y="62407"/>
                    <a:pt x="300432" y="75959"/>
                  </a:cubicBezTo>
                  <a:cubicBezTo>
                    <a:pt x="390438" y="93150"/>
                    <a:pt x="445249" y="93974"/>
                    <a:pt x="490799" y="122677"/>
                  </a:cubicBezTo>
                  <a:cubicBezTo>
                    <a:pt x="536350" y="151380"/>
                    <a:pt x="568118" y="23419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88" name="Arc 29">
              <a:extLst>
                <a:ext uri="{FF2B5EF4-FFF2-40B4-BE49-F238E27FC236}">
                  <a16:creationId xmlns:a16="http://schemas.microsoft.com/office/drawing/2014/main" id="{D5E69CE8-6DC9-4882-9000-DEBC9180BA74}"/>
                </a:ext>
              </a:extLst>
            </p:cNvPr>
            <p:cNvSpPr/>
            <p:nvPr/>
          </p:nvSpPr>
          <p:spPr>
            <a:xfrm rot="4287367">
              <a:off x="1201741" y="4017192"/>
              <a:ext cx="397197" cy="171815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0" fmla="*/ 0 w 573729"/>
                <a:gd name="connsiteY0" fmla="*/ 62375 h 249384"/>
                <a:gd name="connsiteX1" fmla="*/ 313134 w 573729"/>
                <a:gd name="connsiteY1" fmla="*/ 8912 h 249384"/>
                <a:gd name="connsiteX2" fmla="*/ 573729 w 573729"/>
                <a:gd name="connsiteY2" fmla="*/ 247940 h 249384"/>
                <a:gd name="connsiteX3" fmla="*/ 227569 w 573729"/>
                <a:gd name="connsiteY3" fmla="*/ 249384 h 249384"/>
                <a:gd name="connsiteX4" fmla="*/ 0 w 573729"/>
                <a:gd name="connsiteY4" fmla="*/ 62375 h 249384"/>
                <a:gd name="connsiteX0" fmla="*/ 0 w 573729"/>
                <a:gd name="connsiteY0" fmla="*/ 62375 h 249384"/>
                <a:gd name="connsiteX1" fmla="*/ 174182 w 573729"/>
                <a:gd name="connsiteY1" fmla="*/ 84003 h 249384"/>
                <a:gd name="connsiteX2" fmla="*/ 313134 w 573729"/>
                <a:gd name="connsiteY2" fmla="*/ 8912 h 249384"/>
                <a:gd name="connsiteX3" fmla="*/ 573729 w 573729"/>
                <a:gd name="connsiteY3" fmla="*/ 247940 h 249384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573729 w 573729"/>
                <a:gd name="connsiteY3" fmla="*/ 246733 h 248177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483250 w 573729"/>
                <a:gd name="connsiteY3" fmla="*/ 173077 h 248177"/>
                <a:gd name="connsiteX4" fmla="*/ 573729 w 573729"/>
                <a:gd name="connsiteY4" fmla="*/ 246733 h 248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29" h="248177" stroke="0" extrusionOk="0">
                  <a:moveTo>
                    <a:pt x="0" y="61168"/>
                  </a:moveTo>
                  <a:cubicBezTo>
                    <a:pt x="85770" y="7523"/>
                    <a:pt x="202844" y="-12465"/>
                    <a:pt x="313134" y="7705"/>
                  </a:cubicBezTo>
                  <a:cubicBezTo>
                    <a:pt x="465724" y="35611"/>
                    <a:pt x="572813" y="133837"/>
                    <a:pt x="573729" y="246733"/>
                  </a:cubicBezTo>
                  <a:lnTo>
                    <a:pt x="227569" y="248177"/>
                  </a:lnTo>
                  <a:lnTo>
                    <a:pt x="0" y="61168"/>
                  </a:lnTo>
                  <a:close/>
                </a:path>
                <a:path w="573729" h="248177" fill="none">
                  <a:moveTo>
                    <a:pt x="0" y="61168"/>
                  </a:moveTo>
                  <a:cubicBezTo>
                    <a:pt x="27269" y="52275"/>
                    <a:pt x="121993" y="91707"/>
                    <a:pt x="174182" y="82796"/>
                  </a:cubicBezTo>
                  <a:cubicBezTo>
                    <a:pt x="226371" y="73885"/>
                    <a:pt x="231596" y="59984"/>
                    <a:pt x="291592" y="71923"/>
                  </a:cubicBezTo>
                  <a:cubicBezTo>
                    <a:pt x="351588" y="83862"/>
                    <a:pt x="436227" y="143942"/>
                    <a:pt x="483250" y="173077"/>
                  </a:cubicBezTo>
                  <a:cubicBezTo>
                    <a:pt x="530273" y="202212"/>
                    <a:pt x="567134" y="231350"/>
                    <a:pt x="573729" y="24673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89" name="Arc 30">
              <a:extLst>
                <a:ext uri="{FF2B5EF4-FFF2-40B4-BE49-F238E27FC236}">
                  <a16:creationId xmlns:a16="http://schemas.microsoft.com/office/drawing/2014/main" id="{9484D5EC-1F70-43C3-AD7F-E7AAC3F39914}"/>
                </a:ext>
              </a:extLst>
            </p:cNvPr>
            <p:cNvSpPr/>
            <p:nvPr/>
          </p:nvSpPr>
          <p:spPr>
            <a:xfrm rot="9273700">
              <a:off x="1453602" y="3799899"/>
              <a:ext cx="398111" cy="404772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5049" h="584670" stroke="0" extrusionOk="0">
                  <a:moveTo>
                    <a:pt x="0" y="397661"/>
                  </a:moveTo>
                  <a:cubicBezTo>
                    <a:pt x="85916" y="343925"/>
                    <a:pt x="203231" y="323966"/>
                    <a:pt x="313665" y="344295"/>
                  </a:cubicBezTo>
                  <a:cubicBezTo>
                    <a:pt x="466722" y="372471"/>
                    <a:pt x="573735" y="471380"/>
                    <a:pt x="573735" y="584670"/>
                  </a:cubicBezTo>
                  <a:lnTo>
                    <a:pt x="227569" y="584670"/>
                  </a:lnTo>
                  <a:lnTo>
                    <a:pt x="0" y="397661"/>
                  </a:lnTo>
                  <a:close/>
                </a:path>
                <a:path w="575049" h="584670" fill="none">
                  <a:moveTo>
                    <a:pt x="223332" y="6981"/>
                  </a:moveTo>
                  <a:cubicBezTo>
                    <a:pt x="309248" y="-46755"/>
                    <a:pt x="333868" y="226719"/>
                    <a:pt x="444302" y="247048"/>
                  </a:cubicBezTo>
                  <a:cubicBezTo>
                    <a:pt x="597359" y="275224"/>
                    <a:pt x="573735" y="471380"/>
                    <a:pt x="573735" y="584670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1" name="Arc 32">
              <a:extLst>
                <a:ext uri="{FF2B5EF4-FFF2-40B4-BE49-F238E27FC236}">
                  <a16:creationId xmlns:a16="http://schemas.microsoft.com/office/drawing/2014/main" id="{F9E7F083-EE8C-4DA2-8F95-561B7E0D32C5}"/>
                </a:ext>
              </a:extLst>
            </p:cNvPr>
            <p:cNvSpPr/>
            <p:nvPr/>
          </p:nvSpPr>
          <p:spPr>
            <a:xfrm rot="8153392">
              <a:off x="1012731" y="3887971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417003 w 573735"/>
                <a:gd name="connsiteY2" fmla="*/ 121986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313665 w 573735"/>
                <a:gd name="connsiteY2" fmla="*/ 7801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273343 w 573735"/>
                <a:gd name="connsiteY2" fmla="*/ 110215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2821" y="53567"/>
                    <a:pt x="85674" y="90307"/>
                    <a:pt x="137951" y="81413"/>
                  </a:cubicBezTo>
                  <a:cubicBezTo>
                    <a:pt x="190229" y="72519"/>
                    <a:pt x="226664" y="92478"/>
                    <a:pt x="273343" y="110215"/>
                  </a:cubicBezTo>
                  <a:cubicBezTo>
                    <a:pt x="343640" y="107366"/>
                    <a:pt x="373658" y="81924"/>
                    <a:pt x="417003" y="121986"/>
                  </a:cubicBezTo>
                  <a:cubicBezTo>
                    <a:pt x="460348" y="162048"/>
                    <a:pt x="548409" y="21415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2" name="Arc 37">
              <a:extLst>
                <a:ext uri="{FF2B5EF4-FFF2-40B4-BE49-F238E27FC236}">
                  <a16:creationId xmlns:a16="http://schemas.microsoft.com/office/drawing/2014/main" id="{5EC9D754-EE0B-4B2D-A80C-7757543BF3CD}"/>
                </a:ext>
              </a:extLst>
            </p:cNvPr>
            <p:cNvSpPr/>
            <p:nvPr/>
          </p:nvSpPr>
          <p:spPr>
            <a:xfrm rot="14040971">
              <a:off x="1258495" y="3980113"/>
              <a:ext cx="479330" cy="253735"/>
            </a:xfrm>
            <a:custGeom>
              <a:avLst/>
              <a:gdLst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4" fmla="*/ 346166 w 692331"/>
                <a:gd name="connsiteY4" fmla="*/ 248173 h 496345"/>
                <a:gd name="connsiteX5" fmla="*/ 41885 w 692331"/>
                <a:gd name="connsiteY5" fmla="*/ 366505 h 496345"/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609812 w 692366"/>
                <a:gd name="connsiteY3" fmla="*/ 177997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282020 w 692366"/>
                <a:gd name="connsiteY1" fmla="*/ 199101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2366" h="366506" stroke="0" extrusionOk="0">
                  <a:moveTo>
                    <a:pt x="41919" y="366506"/>
                  </a:moveTo>
                  <a:cubicBezTo>
                    <a:pt x="-42148" y="255401"/>
                    <a:pt x="3695" y="116748"/>
                    <a:pt x="148379" y="44516"/>
                  </a:cubicBezTo>
                  <a:cubicBezTo>
                    <a:pt x="235325" y="1109"/>
                    <a:pt x="345210" y="-11362"/>
                    <a:pt x="446606" y="10669"/>
                  </a:cubicBezTo>
                  <a:cubicBezTo>
                    <a:pt x="592558" y="42382"/>
                    <a:pt x="692366" y="138837"/>
                    <a:pt x="692366" y="248173"/>
                  </a:cubicBezTo>
                  <a:lnTo>
                    <a:pt x="346200" y="248174"/>
                  </a:lnTo>
                  <a:lnTo>
                    <a:pt x="41919" y="366506"/>
                  </a:lnTo>
                  <a:close/>
                </a:path>
                <a:path w="692366" h="366506" fill="none">
                  <a:moveTo>
                    <a:pt x="41919" y="366506"/>
                  </a:moveTo>
                  <a:cubicBezTo>
                    <a:pt x="-42148" y="255401"/>
                    <a:pt x="229292" y="240032"/>
                    <a:pt x="282020" y="199101"/>
                  </a:cubicBezTo>
                  <a:cubicBezTo>
                    <a:pt x="334748" y="158170"/>
                    <a:pt x="307631" y="101455"/>
                    <a:pt x="358288" y="120920"/>
                  </a:cubicBezTo>
                  <a:cubicBezTo>
                    <a:pt x="408945" y="140385"/>
                    <a:pt x="389332" y="139982"/>
                    <a:pt x="452322" y="161306"/>
                  </a:cubicBezTo>
                  <a:cubicBezTo>
                    <a:pt x="533420" y="171775"/>
                    <a:pt x="568852" y="138413"/>
                    <a:pt x="609812" y="177997"/>
                  </a:cubicBezTo>
                  <a:cubicBezTo>
                    <a:pt x="650772" y="217581"/>
                    <a:pt x="682800" y="224699"/>
                    <a:pt x="692366" y="24817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3" name="Arc 30">
              <a:extLst>
                <a:ext uri="{FF2B5EF4-FFF2-40B4-BE49-F238E27FC236}">
                  <a16:creationId xmlns:a16="http://schemas.microsoft.com/office/drawing/2014/main" id="{528B614D-7F67-480C-9E02-1588B0643E8B}"/>
                </a:ext>
              </a:extLst>
            </p:cNvPr>
            <p:cNvSpPr/>
            <p:nvPr/>
          </p:nvSpPr>
          <p:spPr>
            <a:xfrm rot="9273700">
              <a:off x="1451159" y="3771530"/>
              <a:ext cx="397201" cy="399939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  <a:gd name="connsiteX0" fmla="*/ 0 w 573735"/>
                <a:gd name="connsiteY0" fmla="*/ 397661 h 584670"/>
                <a:gd name="connsiteX1" fmla="*/ 313665 w 573735"/>
                <a:gd name="connsiteY1" fmla="*/ 344295 h 584670"/>
                <a:gd name="connsiteX2" fmla="*/ 573735 w 573735"/>
                <a:gd name="connsiteY2" fmla="*/ 584670 h 584670"/>
                <a:gd name="connsiteX3" fmla="*/ 227569 w 573735"/>
                <a:gd name="connsiteY3" fmla="*/ 584670 h 584670"/>
                <a:gd name="connsiteX4" fmla="*/ 0 w 573735"/>
                <a:gd name="connsiteY4" fmla="*/ 397661 h 584670"/>
                <a:gd name="connsiteX0" fmla="*/ 223332 w 573735"/>
                <a:gd name="connsiteY0" fmla="*/ 6981 h 584670"/>
                <a:gd name="connsiteX1" fmla="*/ 444302 w 573735"/>
                <a:gd name="connsiteY1" fmla="*/ 247048 h 584670"/>
                <a:gd name="connsiteX2" fmla="*/ 408377 w 573735"/>
                <a:gd name="connsiteY2" fmla="*/ 388478 h 584670"/>
                <a:gd name="connsiteX3" fmla="*/ 573735 w 573735"/>
                <a:gd name="connsiteY3" fmla="*/ 584670 h 584670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444302 w 573735"/>
                <a:gd name="connsiteY2" fmla="*/ 240067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332077 w 573735"/>
                <a:gd name="connsiteY2" fmla="*/ 407014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577689" stroke="0" extrusionOk="0">
                  <a:moveTo>
                    <a:pt x="0" y="390680"/>
                  </a:moveTo>
                  <a:cubicBezTo>
                    <a:pt x="85916" y="336944"/>
                    <a:pt x="203231" y="316985"/>
                    <a:pt x="313665" y="337314"/>
                  </a:cubicBezTo>
                  <a:cubicBezTo>
                    <a:pt x="466722" y="365490"/>
                    <a:pt x="573735" y="464399"/>
                    <a:pt x="573735" y="577689"/>
                  </a:cubicBezTo>
                  <a:lnTo>
                    <a:pt x="227569" y="577689"/>
                  </a:lnTo>
                  <a:lnTo>
                    <a:pt x="0" y="390680"/>
                  </a:lnTo>
                  <a:close/>
                </a:path>
                <a:path w="573735" h="577689" fill="none">
                  <a:moveTo>
                    <a:pt x="223332" y="0"/>
                  </a:moveTo>
                  <a:cubicBezTo>
                    <a:pt x="246878" y="29642"/>
                    <a:pt x="227910" y="259100"/>
                    <a:pt x="264738" y="299111"/>
                  </a:cubicBezTo>
                  <a:cubicBezTo>
                    <a:pt x="301566" y="339122"/>
                    <a:pt x="324782" y="373073"/>
                    <a:pt x="332077" y="407014"/>
                  </a:cubicBezTo>
                  <a:cubicBezTo>
                    <a:pt x="382810" y="455057"/>
                    <a:pt x="386805" y="325227"/>
                    <a:pt x="408377" y="381497"/>
                  </a:cubicBezTo>
                  <a:cubicBezTo>
                    <a:pt x="429949" y="437767"/>
                    <a:pt x="566068" y="529451"/>
                    <a:pt x="573735" y="577689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4" name="Rounded Rectangle 51">
              <a:extLst>
                <a:ext uri="{FF2B5EF4-FFF2-40B4-BE49-F238E27FC236}">
                  <a16:creationId xmlns:a16="http://schemas.microsoft.com/office/drawing/2014/main" id="{8835B925-1A09-4AD5-9B9A-809E319F029D}"/>
                </a:ext>
              </a:extLst>
            </p:cNvPr>
            <p:cNvSpPr/>
            <p:nvPr/>
          </p:nvSpPr>
          <p:spPr>
            <a:xfrm>
              <a:off x="1280528" y="2770884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5" name="Rounded Rectangle 52">
              <a:extLst>
                <a:ext uri="{FF2B5EF4-FFF2-40B4-BE49-F238E27FC236}">
                  <a16:creationId xmlns:a16="http://schemas.microsoft.com/office/drawing/2014/main" id="{B914D491-F4D3-4F27-9932-9ADC7BC6085F}"/>
                </a:ext>
              </a:extLst>
            </p:cNvPr>
            <p:cNvSpPr/>
            <p:nvPr/>
          </p:nvSpPr>
          <p:spPr>
            <a:xfrm>
              <a:off x="1284956" y="313879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6" name="Rounded Rectangle 53">
              <a:extLst>
                <a:ext uri="{FF2B5EF4-FFF2-40B4-BE49-F238E27FC236}">
                  <a16:creationId xmlns:a16="http://schemas.microsoft.com/office/drawing/2014/main" id="{76529171-A4AB-4331-9FFD-1273195A0279}"/>
                </a:ext>
              </a:extLst>
            </p:cNvPr>
            <p:cNvSpPr/>
            <p:nvPr/>
          </p:nvSpPr>
          <p:spPr>
            <a:xfrm>
              <a:off x="1284956" y="351463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/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𝐷𝑒𝑛𝑑𝑟𝑖𝑡𝑒𝑠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𝑛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/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𝑜𝑚𝑎</m:t>
                          </m:r>
                        </m:num>
                        <m:den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𝑢𝑚𝑚𝑎𝑡𝑖𝑜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𝑛𝑑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𝑐𝑡𝑖𝑣𝑎𝑡𝑖𝑜𝑛</m:t>
                              </m:r>
                            </m:e>
                          </m:eqAr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/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𝑥𝑜𝑛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𝑂𝑢𝑡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D480DDB7-6DA0-4EE8-89F6-DC03FA66C1BD}"/>
              </a:ext>
            </a:extLst>
          </p:cNvPr>
          <p:cNvGrpSpPr/>
          <p:nvPr/>
        </p:nvGrpSpPr>
        <p:grpSpPr>
          <a:xfrm rot="5400000">
            <a:off x="6701283" y="1467147"/>
            <a:ext cx="3038679" cy="1747270"/>
            <a:chOff x="4937629" y="691319"/>
            <a:chExt cx="3637220" cy="22463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TextBox 142">
                  <a:extLst>
                    <a:ext uri="{FF2B5EF4-FFF2-40B4-BE49-F238E27FC236}">
                      <a16:creationId xmlns:a16="http://schemas.microsoft.com/office/drawing/2014/main" id="{4A9C77AC-79A1-4E76-B653-60672F1668F2}"/>
                    </a:ext>
                  </a:extLst>
                </p:cNvPr>
                <p:cNvSpPr txBox="1"/>
                <p:nvPr/>
              </p:nvSpPr>
              <p:spPr>
                <a:xfrm>
                  <a:off x="5471894" y="1432375"/>
                  <a:ext cx="580923" cy="505248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3" name="TextBox 142">
                  <a:extLst>
                    <a:ext uri="{FF2B5EF4-FFF2-40B4-BE49-F238E27FC236}">
                      <a16:creationId xmlns:a16="http://schemas.microsoft.com/office/drawing/2014/main" id="{4A9C77AC-79A1-4E76-B653-60672F1668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1894" y="1432375"/>
                  <a:ext cx="580923" cy="50524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EF9CEC29-3F42-4AED-AC10-1C5EF236658E}"/>
                </a:ext>
              </a:extLst>
            </p:cNvPr>
            <p:cNvGrpSpPr/>
            <p:nvPr/>
          </p:nvGrpSpPr>
          <p:grpSpPr>
            <a:xfrm>
              <a:off x="5453762" y="861545"/>
              <a:ext cx="3121087" cy="2076138"/>
              <a:chOff x="4750613" y="878521"/>
              <a:chExt cx="3811310" cy="2475479"/>
            </a:xfrm>
          </p:grpSpPr>
          <p:sp>
            <p:nvSpPr>
              <p:cNvPr id="145" name="Oval 144">
                <a:extLst>
                  <a:ext uri="{FF2B5EF4-FFF2-40B4-BE49-F238E27FC236}">
                    <a16:creationId xmlns:a16="http://schemas.microsoft.com/office/drawing/2014/main" id="{ED414BAE-2E73-44F1-B04F-59865576E711}"/>
                  </a:ext>
                </a:extLst>
              </p:cNvPr>
              <p:cNvSpPr/>
              <p:nvPr/>
            </p:nvSpPr>
            <p:spPr>
              <a:xfrm>
                <a:off x="5532835" y="878521"/>
                <a:ext cx="2538145" cy="24754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146" name="Straight Arrow Connector 145">
                <a:extLst>
                  <a:ext uri="{FF2B5EF4-FFF2-40B4-BE49-F238E27FC236}">
                    <a16:creationId xmlns:a16="http://schemas.microsoft.com/office/drawing/2014/main" id="{C470A557-50C4-4CAE-8F9B-988D6ACCC6A9}"/>
                  </a:ext>
                </a:extLst>
              </p:cNvPr>
              <p:cNvCxnSpPr>
                <a:cxnSpLocks/>
                <a:endCxn id="145" idx="2"/>
              </p:cNvCxnSpPr>
              <p:nvPr/>
            </p:nvCxnSpPr>
            <p:spPr>
              <a:xfrm>
                <a:off x="4750613" y="2110288"/>
                <a:ext cx="782222" cy="5973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Arrow Connector 146">
                <a:extLst>
                  <a:ext uri="{FF2B5EF4-FFF2-40B4-BE49-F238E27FC236}">
                    <a16:creationId xmlns:a16="http://schemas.microsoft.com/office/drawing/2014/main" id="{EFD378FC-CE3A-498B-A0D3-CBD2EE39053B}"/>
                  </a:ext>
                </a:extLst>
              </p:cNvPr>
              <p:cNvCxnSpPr>
                <a:cxnSpLocks/>
                <a:endCxn id="145" idx="1"/>
              </p:cNvCxnSpPr>
              <p:nvPr/>
            </p:nvCxnSpPr>
            <p:spPr>
              <a:xfrm>
                <a:off x="4750613" y="1241047"/>
                <a:ext cx="1153925" cy="0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Arrow Connector 147">
                <a:extLst>
                  <a:ext uri="{FF2B5EF4-FFF2-40B4-BE49-F238E27FC236}">
                    <a16:creationId xmlns:a16="http://schemas.microsoft.com/office/drawing/2014/main" id="{917E0DE2-AD66-4FB4-9572-A6C89268840A}"/>
                  </a:ext>
                </a:extLst>
              </p:cNvPr>
              <p:cNvCxnSpPr>
                <a:cxnSpLocks/>
                <a:endCxn id="145" idx="3"/>
              </p:cNvCxnSpPr>
              <p:nvPr/>
            </p:nvCxnSpPr>
            <p:spPr>
              <a:xfrm>
                <a:off x="4750613" y="2985501"/>
                <a:ext cx="1153925" cy="5973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Rectangle 148">
                    <a:extLst>
                      <a:ext uri="{FF2B5EF4-FFF2-40B4-BE49-F238E27FC236}">
                        <a16:creationId xmlns:a16="http://schemas.microsoft.com/office/drawing/2014/main" id="{6B2D86B9-836C-46F8-957E-E4A55CB5DB15}"/>
                      </a:ext>
                    </a:extLst>
                  </p:cNvPr>
                  <p:cNvSpPr/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vert="vert270"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9" name="Rectangle 148">
                    <a:extLst>
                      <a:ext uri="{FF2B5EF4-FFF2-40B4-BE49-F238E27FC236}">
                        <a16:creationId xmlns:a16="http://schemas.microsoft.com/office/drawing/2014/main" id="{6B2D86B9-836C-46F8-957E-E4A55CB5DB1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C2FFD78D-D1B2-4AB8-B3F3-680B12AB066F}"/>
                  </a:ext>
                </a:extLst>
              </p:cNvPr>
              <p:cNvGrpSpPr/>
              <p:nvPr/>
            </p:nvGrpSpPr>
            <p:grpSpPr>
              <a:xfrm>
                <a:off x="7169935" y="1877701"/>
                <a:ext cx="609766" cy="498315"/>
                <a:chOff x="6765352" y="1681370"/>
                <a:chExt cx="674772" cy="551439"/>
              </a:xfrm>
            </p:grpSpPr>
            <p:sp>
              <p:nvSpPr>
                <p:cNvPr id="159" name="Rectangle 158">
                  <a:extLst>
                    <a:ext uri="{FF2B5EF4-FFF2-40B4-BE49-F238E27FC236}">
                      <a16:creationId xmlns:a16="http://schemas.microsoft.com/office/drawing/2014/main" id="{B7FC74C8-07B7-4C1C-889C-D42188E02420}"/>
                    </a:ext>
                  </a:extLst>
                </p:cNvPr>
                <p:cNvSpPr/>
                <p:nvPr/>
              </p:nvSpPr>
              <p:spPr>
                <a:xfrm>
                  <a:off x="6765352" y="1681370"/>
                  <a:ext cx="674772" cy="55143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0" name="Freeform 124">
                  <a:extLst>
                    <a:ext uri="{FF2B5EF4-FFF2-40B4-BE49-F238E27FC236}">
                      <a16:creationId xmlns:a16="http://schemas.microsoft.com/office/drawing/2014/main" id="{51C4ADE4-6532-4DCA-B9B3-6A9F1D50CC55}"/>
                    </a:ext>
                  </a:extLst>
                </p:cNvPr>
                <p:cNvSpPr/>
                <p:nvPr/>
              </p:nvSpPr>
              <p:spPr>
                <a:xfrm>
                  <a:off x="6845337" y="1822495"/>
                  <a:ext cx="510440" cy="289672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6A86E94D-AEDD-450B-9949-F5E919519664}"/>
                  </a:ext>
                </a:extLst>
              </p:cNvPr>
              <p:cNvSpPr/>
              <p:nvPr/>
            </p:nvSpPr>
            <p:spPr>
              <a:xfrm>
                <a:off x="6281333" y="1160486"/>
                <a:ext cx="314913" cy="3449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en-US" sz="2000" dirty="0">
                    <a:solidFill>
                      <a:schemeClr val="tx1"/>
                    </a:solidFill>
                  </a:rPr>
                  <a:t>b</a:t>
                </a:r>
                <a:endParaRPr lang="en-IN" sz="2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2" name="Straight Arrow Connector 151">
                <a:extLst>
                  <a:ext uri="{FF2B5EF4-FFF2-40B4-BE49-F238E27FC236}">
                    <a16:creationId xmlns:a16="http://schemas.microsoft.com/office/drawing/2014/main" id="{1FDEDFAC-DFD1-4582-BF86-77F542C1AEA0}"/>
                  </a:ext>
                </a:extLst>
              </p:cNvPr>
              <p:cNvCxnSpPr>
                <a:cxnSpLocks/>
                <a:stCxn id="145" idx="1"/>
              </p:cNvCxnSpPr>
              <p:nvPr/>
            </p:nvCxnSpPr>
            <p:spPr>
              <a:xfrm>
                <a:off x="5904538" y="1241047"/>
                <a:ext cx="236207" cy="636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Arrow Connector 152">
                <a:extLst>
                  <a:ext uri="{FF2B5EF4-FFF2-40B4-BE49-F238E27FC236}">
                    <a16:creationId xmlns:a16="http://schemas.microsoft.com/office/drawing/2014/main" id="{4AF73CD1-303D-446B-AC11-CC7F2D3334B5}"/>
                  </a:ext>
                </a:extLst>
              </p:cNvPr>
              <p:cNvCxnSpPr>
                <a:cxnSpLocks/>
                <a:stCxn id="145" idx="2"/>
                <a:endCxn id="149" idx="1"/>
              </p:cNvCxnSpPr>
              <p:nvPr/>
            </p:nvCxnSpPr>
            <p:spPr>
              <a:xfrm>
                <a:off x="5532835" y="2116261"/>
                <a:ext cx="607910" cy="448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>
                <a:extLst>
                  <a:ext uri="{FF2B5EF4-FFF2-40B4-BE49-F238E27FC236}">
                    <a16:creationId xmlns:a16="http://schemas.microsoft.com/office/drawing/2014/main" id="{053E91C5-58E1-4AE5-A576-4D13543C4988}"/>
                  </a:ext>
                </a:extLst>
              </p:cNvPr>
              <p:cNvCxnSpPr>
                <a:cxnSpLocks/>
                <a:stCxn id="145" idx="3"/>
              </p:cNvCxnSpPr>
              <p:nvPr/>
            </p:nvCxnSpPr>
            <p:spPr>
              <a:xfrm flipV="1">
                <a:off x="5904538" y="2359305"/>
                <a:ext cx="236207" cy="63216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Arrow Connector 154">
                <a:extLst>
                  <a:ext uri="{FF2B5EF4-FFF2-40B4-BE49-F238E27FC236}">
                    <a16:creationId xmlns:a16="http://schemas.microsoft.com/office/drawing/2014/main" id="{ED2BECE4-1ACE-4AC7-86C6-B136BFB1AED4}"/>
                  </a:ext>
                </a:extLst>
              </p:cNvPr>
              <p:cNvCxnSpPr>
                <a:cxnSpLocks/>
                <a:stCxn id="151" idx="2"/>
                <a:endCxn id="149" idx="0"/>
              </p:cNvCxnSpPr>
              <p:nvPr/>
            </p:nvCxnSpPr>
            <p:spPr>
              <a:xfrm>
                <a:off x="6438790" y="1505444"/>
                <a:ext cx="6838" cy="36614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Arrow Connector 155">
                <a:extLst>
                  <a:ext uri="{FF2B5EF4-FFF2-40B4-BE49-F238E27FC236}">
                    <a16:creationId xmlns:a16="http://schemas.microsoft.com/office/drawing/2014/main" id="{73D65706-972F-4CBE-B9E4-C2E39BDEE82A}"/>
                  </a:ext>
                </a:extLst>
              </p:cNvPr>
              <p:cNvCxnSpPr>
                <a:cxnSpLocks/>
                <a:stCxn id="149" idx="3"/>
                <a:endCxn id="159" idx="1"/>
              </p:cNvCxnSpPr>
              <p:nvPr/>
            </p:nvCxnSpPr>
            <p:spPr>
              <a:xfrm>
                <a:off x="6750511" y="2120745"/>
                <a:ext cx="419424" cy="61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Arrow Connector 156">
                <a:extLst>
                  <a:ext uri="{FF2B5EF4-FFF2-40B4-BE49-F238E27FC236}">
                    <a16:creationId xmlns:a16="http://schemas.microsoft.com/office/drawing/2014/main" id="{EF4F843F-A5D8-47BF-A399-A15111B33D38}"/>
                  </a:ext>
                </a:extLst>
              </p:cNvPr>
              <p:cNvCxnSpPr>
                <a:cxnSpLocks/>
                <a:stCxn id="159" idx="3"/>
              </p:cNvCxnSpPr>
              <p:nvPr/>
            </p:nvCxnSpPr>
            <p:spPr>
              <a:xfrm>
                <a:off x="7779701" y="2126859"/>
                <a:ext cx="782222" cy="925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Box 138">
                  <a:extLst>
                    <a:ext uri="{FF2B5EF4-FFF2-40B4-BE49-F238E27FC236}">
                      <a16:creationId xmlns:a16="http://schemas.microsoft.com/office/drawing/2014/main" id="{4AA46052-B754-4548-90CE-4545626562C6}"/>
                    </a:ext>
                  </a:extLst>
                </p:cNvPr>
                <p:cNvSpPr txBox="1"/>
                <p:nvPr/>
              </p:nvSpPr>
              <p:spPr>
                <a:xfrm>
                  <a:off x="4937629" y="909571"/>
                  <a:ext cx="580923" cy="453137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9" name="TextBox 138">
                  <a:extLst>
                    <a:ext uri="{FF2B5EF4-FFF2-40B4-BE49-F238E27FC236}">
                      <a16:creationId xmlns:a16="http://schemas.microsoft.com/office/drawing/2014/main" id="{4AA46052-B754-4548-90CE-4545626562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7629" y="909571"/>
                  <a:ext cx="580923" cy="45313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8A5E735E-1622-426F-B606-E7B1D4280B36}"/>
                    </a:ext>
                  </a:extLst>
                </p:cNvPr>
                <p:cNvSpPr txBox="1"/>
                <p:nvPr/>
              </p:nvSpPr>
              <p:spPr>
                <a:xfrm>
                  <a:off x="5479998" y="691319"/>
                  <a:ext cx="580923" cy="505248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8A5E735E-1622-426F-B606-E7B1D4280B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9998" y="691319"/>
                  <a:ext cx="580923" cy="505248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C165C4B9-C2C9-4FBB-B75C-E6815D82E036}"/>
                    </a:ext>
                  </a:extLst>
                </p:cNvPr>
                <p:cNvSpPr txBox="1"/>
                <p:nvPr/>
              </p:nvSpPr>
              <p:spPr>
                <a:xfrm>
                  <a:off x="4990102" y="1577107"/>
                  <a:ext cx="477854" cy="505248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C165C4B9-C2C9-4FBB-B75C-E6815D82E0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0102" y="1577107"/>
                  <a:ext cx="477854" cy="505248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TextBox 141">
                  <a:extLst>
                    <a:ext uri="{FF2B5EF4-FFF2-40B4-BE49-F238E27FC236}">
                      <a16:creationId xmlns:a16="http://schemas.microsoft.com/office/drawing/2014/main" id="{091883A8-D385-4C41-9EB4-6A23E85E466F}"/>
                    </a:ext>
                  </a:extLst>
                </p:cNvPr>
                <p:cNvSpPr txBox="1"/>
                <p:nvPr/>
              </p:nvSpPr>
              <p:spPr>
                <a:xfrm>
                  <a:off x="4980702" y="2328372"/>
                  <a:ext cx="477854" cy="505248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2" name="TextBox 141">
                  <a:extLst>
                    <a:ext uri="{FF2B5EF4-FFF2-40B4-BE49-F238E27FC236}">
                      <a16:creationId xmlns:a16="http://schemas.microsoft.com/office/drawing/2014/main" id="{091883A8-D385-4C41-9EB4-6A23E85E46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0702" y="2328372"/>
                  <a:ext cx="477854" cy="505248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TextBox 143">
                  <a:extLst>
                    <a:ext uri="{FF2B5EF4-FFF2-40B4-BE49-F238E27FC236}">
                      <a16:creationId xmlns:a16="http://schemas.microsoft.com/office/drawing/2014/main" id="{540B4D8E-633E-4DCE-A0BA-8D8821507DC7}"/>
                    </a:ext>
                  </a:extLst>
                </p:cNvPr>
                <p:cNvSpPr txBox="1"/>
                <p:nvPr/>
              </p:nvSpPr>
              <p:spPr>
                <a:xfrm>
                  <a:off x="5485877" y="2194159"/>
                  <a:ext cx="580923" cy="453137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4" name="TextBox 143">
                  <a:extLst>
                    <a:ext uri="{FF2B5EF4-FFF2-40B4-BE49-F238E27FC236}">
                      <a16:creationId xmlns:a16="http://schemas.microsoft.com/office/drawing/2014/main" id="{540B4D8E-633E-4DCE-A0BA-8D8821507D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5877" y="2194159"/>
                  <a:ext cx="580923" cy="453137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BFF1BB3A-A3F1-4E11-93F6-C100FB2166DD}"/>
                  </a:ext>
                </a:extLst>
              </p:cNvPr>
              <p:cNvSpPr txBox="1"/>
              <p:nvPr/>
            </p:nvSpPr>
            <p:spPr>
              <a:xfrm>
                <a:off x="7298800" y="3754653"/>
                <a:ext cx="1634024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 </m:t>
                      </m:r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  <m:r>
                        <a:rPr kumimoji="0" lang="en-US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𝑢</m:t>
                      </m:r>
                      <m:r>
                        <a:rPr kumimoji="0" lang="en-US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BFF1BB3A-A3F1-4E11-93F6-C100FB216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800" y="3754653"/>
                <a:ext cx="1634024" cy="453137"/>
              </a:xfrm>
              <a:prstGeom prst="rect">
                <a:avLst/>
              </a:prstGeom>
              <a:blipFill>
                <a:blip r:embed="rId27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82899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463CF407-7FCD-4ADE-BFC7-912578B8B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5489"/>
            <a:ext cx="9144000" cy="878742"/>
          </a:xfrm>
        </p:spPr>
        <p:txBody>
          <a:bodyPr/>
          <a:lstStyle/>
          <a:p>
            <a:r>
              <a:rPr lang="en-US" dirty="0"/>
              <a:t>Energy-Efficient Neuromorphic Computing</a:t>
            </a:r>
            <a:endParaRPr lang="en-IN" dirty="0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6A519175-08F5-41EC-A8D9-3A85DF60B1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6BC86845-0984-4138-89F1-DB2731C0E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72F9816-9874-4813-95B9-E34B8B368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40</a:t>
            </a:fld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80AAAA-0755-4B87-AB19-74FC4FE7D7ED}"/>
              </a:ext>
            </a:extLst>
          </p:cNvPr>
          <p:cNvSpPr txBox="1"/>
          <p:nvPr/>
        </p:nvSpPr>
        <p:spPr>
          <a:xfrm>
            <a:off x="98545" y="3740019"/>
            <a:ext cx="4712854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Spintronic devices have </a:t>
            </a:r>
            <a:r>
              <a:rPr lang="en-IN" sz="2400" b="1" dirty="0"/>
              <a:t>inherent advantages</a:t>
            </a:r>
            <a:r>
              <a:rPr lang="en-IN" sz="2400" dirty="0"/>
              <a:t> over transis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, Sum and Threshold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on-volatile in natur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21F3B8-3B68-4817-9420-D7CA78427DA0}"/>
              </a:ext>
            </a:extLst>
          </p:cNvPr>
          <p:cNvSpPr txBox="1"/>
          <p:nvPr/>
        </p:nvSpPr>
        <p:spPr>
          <a:xfrm>
            <a:off x="15051" y="2278250"/>
            <a:ext cx="4452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pintronic devices can be more energy-efficient than traditional transistor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3D9C814-5B99-4F2D-A5A5-867F4204B624}"/>
              </a:ext>
            </a:extLst>
          </p:cNvPr>
          <p:cNvSpPr txBox="1"/>
          <p:nvPr/>
        </p:nvSpPr>
        <p:spPr>
          <a:xfrm>
            <a:off x="83976" y="865458"/>
            <a:ext cx="4416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Neuromorphic Computing  is usually performed on traditional  transistor based devic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366E53F-A843-47A6-8DD9-35B212C18493}"/>
              </a:ext>
            </a:extLst>
          </p:cNvPr>
          <p:cNvSpPr txBox="1"/>
          <p:nvPr/>
        </p:nvSpPr>
        <p:spPr>
          <a:xfrm>
            <a:off x="726791" y="5735986"/>
            <a:ext cx="335125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Non-Boolean Computing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7EC9A2B-92E6-468A-ABCE-8523692BA990}"/>
              </a:ext>
            </a:extLst>
          </p:cNvPr>
          <p:cNvGrpSpPr/>
          <p:nvPr/>
        </p:nvGrpSpPr>
        <p:grpSpPr>
          <a:xfrm>
            <a:off x="5544751" y="4647141"/>
            <a:ext cx="3558631" cy="1253061"/>
            <a:chOff x="5225977" y="5334000"/>
            <a:chExt cx="3558631" cy="1253061"/>
          </a:xfrm>
        </p:grpSpPr>
        <p:sp>
          <p:nvSpPr>
            <p:cNvPr id="39" name="Can 139">
              <a:extLst>
                <a:ext uri="{FF2B5EF4-FFF2-40B4-BE49-F238E27FC236}">
                  <a16:creationId xmlns:a16="http://schemas.microsoft.com/office/drawing/2014/main" id="{35459A3C-8EF6-422D-AC44-8A7F51441ED1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0" name="Right Arrow 140">
              <a:extLst>
                <a:ext uri="{FF2B5EF4-FFF2-40B4-BE49-F238E27FC236}">
                  <a16:creationId xmlns:a16="http://schemas.microsoft.com/office/drawing/2014/main" id="{5ADE7779-B049-4C85-AFAD-C7FB3A9E64B6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680B3C3-43A6-458F-9B27-2C448DCCFD23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4991E7B-0A21-4E8E-BC8C-C7057469D47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05FEA402-4831-4B2B-9DDD-406EE2C434E5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02BABAC-B08D-44B7-A221-C9F3403059E9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F102DA3-DCCB-4734-971C-17B57A20F60B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EFD3F8D-35F5-46B6-8C31-12FB75F9B853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B2E50101-E6FE-4F09-B5D1-A4F472DE515A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7AA4FF5-5EDB-4E83-86E8-6150AB9131D2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9E42517-7163-4F11-9AA2-CDA6771660CE}"/>
                </a:ext>
              </a:extLst>
            </p:cNvPr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1AD8751A-549A-44AC-B20A-5920AA3D89F7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Read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33000AC-EF3D-429A-802B-B363C1129F91}"/>
              </a:ext>
            </a:extLst>
          </p:cNvPr>
          <p:cNvGrpSpPr/>
          <p:nvPr/>
        </p:nvGrpSpPr>
        <p:grpSpPr>
          <a:xfrm>
            <a:off x="4607743" y="1157530"/>
            <a:ext cx="4687263" cy="2091066"/>
            <a:chOff x="414875" y="1706969"/>
            <a:chExt cx="3880207" cy="1725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90E8E1E-1C87-4159-A3A4-153577D893A8}"/>
                    </a:ext>
                  </a:extLst>
                </p:cNvPr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90E8E1E-1C87-4159-A3A4-153577D893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3FDEDB-7984-460D-9C5D-81CFD73B88D3}"/>
                </a:ext>
              </a:extLst>
            </p:cNvPr>
            <p:cNvCxnSpPr>
              <a:endCxn id="54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931D2600-D7EB-4359-9DD2-2713C3CD57E5}"/>
                </a:ext>
              </a:extLst>
            </p:cNvPr>
            <p:cNvCxnSpPr>
              <a:endCxn id="54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D357CB68-FBCD-4275-8085-6A67179E3936}"/>
                </a:ext>
              </a:extLst>
            </p:cNvPr>
            <p:cNvCxnSpPr>
              <a:endCxn id="54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EACE969F-DD66-4A8C-8CE1-D58B2BA671D2}"/>
                </a:ext>
              </a:extLst>
            </p:cNvPr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EC090AF9-201A-4322-B571-D3FCFC26AC8E}"/>
                </a:ext>
              </a:extLst>
            </p:cNvPr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4A02B8B-9AE0-42F4-A5E3-75EF76D0EF37}"/>
                </a:ext>
              </a:extLst>
            </p:cNvPr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 124">
              <a:extLst>
                <a:ext uri="{FF2B5EF4-FFF2-40B4-BE49-F238E27FC236}">
                  <a16:creationId xmlns:a16="http://schemas.microsoft.com/office/drawing/2014/main" id="{601ED221-0454-439C-9360-BD06952366E8}"/>
                </a:ext>
              </a:extLst>
            </p:cNvPr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22F84620-FDFB-40BC-A287-5DC44FCB081B}"/>
                    </a:ext>
                  </a:extLst>
                </p:cNvPr>
                <p:cNvSpPr txBox="1"/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22F84620-FDFB-40BC-A287-5DC44FCB08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10" y="1706969"/>
                  <a:ext cx="565282" cy="373928"/>
                </a:xfrm>
                <a:prstGeom prst="rect">
                  <a:avLst/>
                </a:prstGeom>
                <a:blipFill>
                  <a:blip r:embed="rId3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CABF723-FCED-443C-AB46-EBBCF1F47AC7}"/>
                    </a:ext>
                  </a:extLst>
                </p:cNvPr>
                <p:cNvSpPr txBox="1"/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CABF723-FCED-443C-AB46-EBBCF1F47A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096825"/>
                  <a:ext cx="565282" cy="373928"/>
                </a:xfrm>
                <a:prstGeom prst="rect">
                  <a:avLst/>
                </a:prstGeom>
                <a:blipFill>
                  <a:blip r:embed="rId4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CC1BDE5-597C-4460-8A4B-F88D234923E4}"/>
                    </a:ext>
                  </a:extLst>
                </p:cNvPr>
                <p:cNvSpPr txBox="1"/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CC1BDE5-597C-4460-8A4B-F88D23492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875" y="2867267"/>
                  <a:ext cx="512371" cy="373928"/>
                </a:xfrm>
                <a:prstGeom prst="rect">
                  <a:avLst/>
                </a:prstGeom>
                <a:blipFill>
                  <a:blip r:embed="rId5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E3E0BB7-F140-4BFD-9988-DE24EDB1A714}"/>
                </a:ext>
              </a:extLst>
            </p:cNvPr>
            <p:cNvSpPr txBox="1"/>
            <p:nvPr/>
          </p:nvSpPr>
          <p:spPr>
            <a:xfrm>
              <a:off x="562887" y="2442003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EF419B0C-8249-4F41-99A2-80A00B5D2E91}"/>
                    </a:ext>
                  </a:extLst>
                </p:cNvPr>
                <p:cNvSpPr txBox="1"/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EF419B0C-8249-4F41-99A2-80A00B5D2E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254" y="1738301"/>
                  <a:ext cx="480387" cy="373928"/>
                </a:xfrm>
                <a:prstGeom prst="rect">
                  <a:avLst/>
                </a:prstGeom>
                <a:blipFill>
                  <a:blip r:embed="rId6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6DEF389-673D-4F69-958A-6915861DF498}"/>
                    </a:ext>
                  </a:extLst>
                </p:cNvPr>
                <p:cNvSpPr txBox="1"/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6DEF389-673D-4F69-958A-6915861DF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290" y="2071947"/>
                  <a:ext cx="479082" cy="373928"/>
                </a:xfrm>
                <a:prstGeom prst="rect">
                  <a:avLst/>
                </a:prstGeom>
                <a:blipFill>
                  <a:blip r:embed="rId7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9290613-FF33-43BB-8CC0-C64A0EFEA60A}"/>
                    </a:ext>
                  </a:extLst>
                </p:cNvPr>
                <p:cNvSpPr txBox="1"/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9290613-FF33-43BB-8CC0-C64A0EFEA6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196" y="2416630"/>
                  <a:ext cx="480055" cy="373928"/>
                </a:xfrm>
                <a:prstGeom prst="rect">
                  <a:avLst/>
                </a:prstGeom>
                <a:blipFill>
                  <a:blip r:embed="rId8"/>
                  <a:stretch>
                    <a:fillRect b="-270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B6D495-899A-43F5-9B9F-B83A1BE072A3}"/>
                    </a:ext>
                  </a:extLst>
                </p:cNvPr>
                <p:cNvSpPr txBox="1"/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B6D495-899A-43F5-9B9F-B83A1BE072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2405" y="1934705"/>
                  <a:ext cx="1352677" cy="373928"/>
                </a:xfrm>
                <a:prstGeom prst="rect">
                  <a:avLst/>
                </a:prstGeom>
                <a:blipFill>
                  <a:blip r:embed="rId9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DF0B69E-3C3F-48E2-9213-225694D0F954}"/>
                    </a:ext>
                  </a:extLst>
                </p:cNvPr>
                <p:cNvSpPr txBox="1"/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DDF0B69E-3C3F-48E2-9213-225694D0F9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1775" y="2620780"/>
                  <a:ext cx="342595" cy="380965"/>
                </a:xfrm>
                <a:prstGeom prst="rect">
                  <a:avLst/>
                </a:prstGeom>
                <a:blipFill>
                  <a:blip r:embed="rId10"/>
                  <a:stretch>
                    <a:fillRect l="-5882" r="-2941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00116024-EBBB-43B2-A06F-FD556880A0B6}"/>
              </a:ext>
            </a:extLst>
          </p:cNvPr>
          <p:cNvSpPr/>
          <p:nvPr/>
        </p:nvSpPr>
        <p:spPr>
          <a:xfrm>
            <a:off x="5302995" y="4517753"/>
            <a:ext cx="11556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/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sz="23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3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3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FE2FDCE-EF91-4D05-A9E9-AFF0EF1F9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922" y="1007300"/>
                <a:ext cx="1620765" cy="8588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7E15D962-8EBE-490C-AA7D-FF7A9AADC757}"/>
              </a:ext>
            </a:extLst>
          </p:cNvPr>
          <p:cNvGrpSpPr/>
          <p:nvPr/>
        </p:nvGrpSpPr>
        <p:grpSpPr>
          <a:xfrm>
            <a:off x="4819962" y="2504947"/>
            <a:ext cx="4162177" cy="2028397"/>
            <a:chOff x="4773304" y="2615182"/>
            <a:chExt cx="4162177" cy="202839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9A6E270F-C67F-4D9E-A89E-CD9BFE1C63B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80" name="Cube 79">
                <a:extLst>
                  <a:ext uri="{FF2B5EF4-FFF2-40B4-BE49-F238E27FC236}">
                    <a16:creationId xmlns:a16="http://schemas.microsoft.com/office/drawing/2014/main" id="{D4DB14A3-C32E-46E0-8AAA-CCC34C518E18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81" name="Can 89">
                <a:extLst>
                  <a:ext uri="{FF2B5EF4-FFF2-40B4-BE49-F238E27FC236}">
                    <a16:creationId xmlns:a16="http://schemas.microsoft.com/office/drawing/2014/main" id="{40BFF2D6-389B-4298-9EBB-77CE8E9D49EF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Can 90">
                <a:extLst>
                  <a:ext uri="{FF2B5EF4-FFF2-40B4-BE49-F238E27FC236}">
                    <a16:creationId xmlns:a16="http://schemas.microsoft.com/office/drawing/2014/main" id="{871AB7C9-74F2-469B-A7CE-509793EB166F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Can 91">
                <a:extLst>
                  <a:ext uri="{FF2B5EF4-FFF2-40B4-BE49-F238E27FC236}">
                    <a16:creationId xmlns:a16="http://schemas.microsoft.com/office/drawing/2014/main" id="{E4C2E231-83F2-4A17-8EC3-1B002E79BA5E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Can 92">
                <a:extLst>
                  <a:ext uri="{FF2B5EF4-FFF2-40B4-BE49-F238E27FC236}">
                    <a16:creationId xmlns:a16="http://schemas.microsoft.com/office/drawing/2014/main" id="{9F93899F-9B20-40D6-8631-0EE45AF1FB02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Can 93">
                <a:extLst>
                  <a:ext uri="{FF2B5EF4-FFF2-40B4-BE49-F238E27FC236}">
                    <a16:creationId xmlns:a16="http://schemas.microsoft.com/office/drawing/2014/main" id="{BE0DC587-DC6B-4014-8062-8A5F8A0685FC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Can 94">
                <a:extLst>
                  <a:ext uri="{FF2B5EF4-FFF2-40B4-BE49-F238E27FC236}">
                    <a16:creationId xmlns:a16="http://schemas.microsoft.com/office/drawing/2014/main" id="{AFC14D32-DD64-472B-933A-C8755B7B167A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Can 95">
                <a:extLst>
                  <a:ext uri="{FF2B5EF4-FFF2-40B4-BE49-F238E27FC236}">
                    <a16:creationId xmlns:a16="http://schemas.microsoft.com/office/drawing/2014/main" id="{42E5D7B2-F2C9-436D-A5F0-44E8596AF549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Can 96">
                <a:extLst>
                  <a:ext uri="{FF2B5EF4-FFF2-40B4-BE49-F238E27FC236}">
                    <a16:creationId xmlns:a16="http://schemas.microsoft.com/office/drawing/2014/main" id="{27402DC3-11FC-48CC-948A-3CA898C0E01C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Can 97">
                <a:extLst>
                  <a:ext uri="{FF2B5EF4-FFF2-40B4-BE49-F238E27FC236}">
                    <a16:creationId xmlns:a16="http://schemas.microsoft.com/office/drawing/2014/main" id="{26C39FF4-AE42-4280-B5A6-2A6D1CB8DEF5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Can 98">
                <a:extLst>
                  <a:ext uri="{FF2B5EF4-FFF2-40B4-BE49-F238E27FC236}">
                    <a16:creationId xmlns:a16="http://schemas.microsoft.com/office/drawing/2014/main" id="{50F96B26-84C9-415A-9CC4-5D2A2FF4C4EC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Can 99">
                <a:extLst>
                  <a:ext uri="{FF2B5EF4-FFF2-40B4-BE49-F238E27FC236}">
                    <a16:creationId xmlns:a16="http://schemas.microsoft.com/office/drawing/2014/main" id="{2DF3ECD0-F6C1-461A-8671-A493E2346A41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Can 100">
                <a:extLst>
                  <a:ext uri="{FF2B5EF4-FFF2-40B4-BE49-F238E27FC236}">
                    <a16:creationId xmlns:a16="http://schemas.microsoft.com/office/drawing/2014/main" id="{A14B88DE-DC3B-441B-B262-35E16F9FDA89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Can 101">
                <a:extLst>
                  <a:ext uri="{FF2B5EF4-FFF2-40B4-BE49-F238E27FC236}">
                    <a16:creationId xmlns:a16="http://schemas.microsoft.com/office/drawing/2014/main" id="{1768DA11-D262-4B03-8B6B-EA8486323CE3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" name="Can 102">
                <a:extLst>
                  <a:ext uri="{FF2B5EF4-FFF2-40B4-BE49-F238E27FC236}">
                    <a16:creationId xmlns:a16="http://schemas.microsoft.com/office/drawing/2014/main" id="{584CA815-80B8-4F13-AB95-6F312DE0F4E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" name="Can 103">
                <a:extLst>
                  <a:ext uri="{FF2B5EF4-FFF2-40B4-BE49-F238E27FC236}">
                    <a16:creationId xmlns:a16="http://schemas.microsoft.com/office/drawing/2014/main" id="{DE6AA5E3-3461-4119-8E4C-C1E54FAC7D8F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4B57F93C-2B8F-4E25-8DCE-84B2F570FA68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B4716D6A-45D5-4C81-BB39-1FA8BA5E717D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5327BC36-F379-43D5-91B0-1705F0E2B5C3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D6CFBFD6-5F79-4293-BEEF-5DD503F2451D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D6CFBFD6-5F79-4293-BEEF-5DD503F245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4348" b="-675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6319CEEF-1B07-497F-81FE-C5FA05DFE9F9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6319CEEF-1B07-497F-81FE-C5FA05DFE9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3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048E9E8A-7460-4EAC-ACD0-58A5D93127E7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048E9E8A-7460-4EAC-ACD0-58A5D93127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4"/>
                  <a:stretch>
                    <a:fillRect r="-8696"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54221EA6-D2C6-499F-A7BE-161818D079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8911332-E5BF-49F9-BFB6-730B1CD3E61C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8911332-E5BF-49F9-BFB6-730B1CD3E6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5"/>
                  <a:stretch>
                    <a:fillRect b="-135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631639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itle 1">
            <a:extLst>
              <a:ext uri="{FF2B5EF4-FFF2-40B4-BE49-F238E27FC236}">
                <a16:creationId xmlns:a16="http://schemas.microsoft.com/office/drawing/2014/main" id="{3609EFBD-2794-4D2A-800C-A70F32FFB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281"/>
            <a:ext cx="9144000" cy="878742"/>
          </a:xfrm>
        </p:spPr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127" name="Date Placeholder 2">
            <a:extLst>
              <a:ext uri="{FF2B5EF4-FFF2-40B4-BE49-F238E27FC236}">
                <a16:creationId xmlns:a16="http://schemas.microsoft.com/office/drawing/2014/main" id="{E075E1C6-36F6-4CAD-A106-2A64803C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128" name="Footer Placeholder 3">
            <a:extLst>
              <a:ext uri="{FF2B5EF4-FFF2-40B4-BE49-F238E27FC236}">
                <a16:creationId xmlns:a16="http://schemas.microsoft.com/office/drawing/2014/main" id="{5BE2BA6D-6A5E-48B6-9D6B-5A35239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129" name="Slide Number Placeholder 4">
            <a:extLst>
              <a:ext uri="{FF2B5EF4-FFF2-40B4-BE49-F238E27FC236}">
                <a16:creationId xmlns:a16="http://schemas.microsoft.com/office/drawing/2014/main" id="{21298410-5FB8-49C6-BA5B-85EEBE499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41</a:t>
            </a:fld>
            <a:endParaRPr lang="en-IN" dirty="0"/>
          </a:p>
        </p:txBody>
      </p:sp>
      <p:pic>
        <p:nvPicPr>
          <p:cNvPr id="130" name="Google Shape;1188;p54">
            <a:extLst>
              <a:ext uri="{FF2B5EF4-FFF2-40B4-BE49-F238E27FC236}">
                <a16:creationId xmlns:a16="http://schemas.microsoft.com/office/drawing/2014/main" id="{23A995C9-977E-4145-8649-59351A96B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69302" y="670319"/>
            <a:ext cx="8005395" cy="2323109"/>
          </a:xfrm>
          <a:prstGeom prst="rect">
            <a:avLst/>
          </a:prstGeom>
          <a:noFill/>
          <a:ln>
            <a:noFill/>
          </a:ln>
        </p:spPr>
      </p:pic>
      <p:sp>
        <p:nvSpPr>
          <p:cNvPr id="131" name="TextBox 130">
            <a:extLst>
              <a:ext uri="{FF2B5EF4-FFF2-40B4-BE49-F238E27FC236}">
                <a16:creationId xmlns:a16="http://schemas.microsoft.com/office/drawing/2014/main" id="{93D5BBE5-B291-4D61-88FB-3BA4151A56F9}"/>
              </a:ext>
            </a:extLst>
          </p:cNvPr>
          <p:cNvSpPr txBox="1"/>
          <p:nvPr/>
        </p:nvSpPr>
        <p:spPr>
          <a:xfrm>
            <a:off x="113329" y="3281095"/>
            <a:ext cx="3086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CA0476A-80DD-4073-AA90-CD3EE0E11265}"/>
              </a:ext>
            </a:extLst>
          </p:cNvPr>
          <p:cNvSpPr txBox="1"/>
          <p:nvPr/>
        </p:nvSpPr>
        <p:spPr>
          <a:xfrm>
            <a:off x="3212512" y="3162980"/>
            <a:ext cx="59314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451599-860E-4C48-9C38-349A6A34110F}"/>
              </a:ext>
            </a:extLst>
          </p:cNvPr>
          <p:cNvGrpSpPr/>
          <p:nvPr/>
        </p:nvGrpSpPr>
        <p:grpSpPr>
          <a:xfrm>
            <a:off x="7714445" y="3181640"/>
            <a:ext cx="1104240" cy="1539822"/>
            <a:chOff x="1352623" y="3001948"/>
            <a:chExt cx="1436678" cy="2169098"/>
          </a:xfrm>
        </p:grpSpPr>
        <p:sp>
          <p:nvSpPr>
            <p:cNvPr id="135" name="Google Shape;1106;p53">
              <a:extLst>
                <a:ext uri="{FF2B5EF4-FFF2-40B4-BE49-F238E27FC236}">
                  <a16:creationId xmlns:a16="http://schemas.microsoft.com/office/drawing/2014/main" id="{98AAEA8E-BD5D-4BD2-AAE1-B427608046A5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" name="Google Shape;1107;p53">
              <a:extLst>
                <a:ext uri="{FF2B5EF4-FFF2-40B4-BE49-F238E27FC236}">
                  <a16:creationId xmlns:a16="http://schemas.microsoft.com/office/drawing/2014/main" id="{0A729152-8D51-42DA-AE93-B33917358406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" name="Google Shape;1108;p53">
              <a:extLst>
                <a:ext uri="{FF2B5EF4-FFF2-40B4-BE49-F238E27FC236}">
                  <a16:creationId xmlns:a16="http://schemas.microsoft.com/office/drawing/2014/main" id="{EB743469-5D36-4B5E-9DB5-22DF85DF9C09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" name="Google Shape;1109;p53">
              <a:extLst>
                <a:ext uri="{FF2B5EF4-FFF2-40B4-BE49-F238E27FC236}">
                  <a16:creationId xmlns:a16="http://schemas.microsoft.com/office/drawing/2014/main" id="{E30D8161-40EA-4EF3-AD33-8435FDA5C8C3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" name="Google Shape;1110;p53">
              <a:extLst>
                <a:ext uri="{FF2B5EF4-FFF2-40B4-BE49-F238E27FC236}">
                  <a16:creationId xmlns:a16="http://schemas.microsoft.com/office/drawing/2014/main" id="{6D7C25C3-388E-4604-B3E8-6EEE511134B2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" name="Google Shape;1111;p53">
              <a:extLst>
                <a:ext uri="{FF2B5EF4-FFF2-40B4-BE49-F238E27FC236}">
                  <a16:creationId xmlns:a16="http://schemas.microsoft.com/office/drawing/2014/main" id="{35728C68-14BE-441A-8618-25FA8F846A75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" name="Google Shape;1112;p53">
              <a:extLst>
                <a:ext uri="{FF2B5EF4-FFF2-40B4-BE49-F238E27FC236}">
                  <a16:creationId xmlns:a16="http://schemas.microsoft.com/office/drawing/2014/main" id="{A3768EC3-F82A-4BFD-9420-02F5D3F43B6A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" name="Google Shape;1113;p53">
              <a:extLst>
                <a:ext uri="{FF2B5EF4-FFF2-40B4-BE49-F238E27FC236}">
                  <a16:creationId xmlns:a16="http://schemas.microsoft.com/office/drawing/2014/main" id="{66F13CB7-B8CB-4782-9D4C-6C466FDE89C3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" name="Google Shape;1114;p53">
              <a:extLst>
                <a:ext uri="{FF2B5EF4-FFF2-40B4-BE49-F238E27FC236}">
                  <a16:creationId xmlns:a16="http://schemas.microsoft.com/office/drawing/2014/main" id="{792EA2DC-42EA-4564-AA58-34736A041F63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" name="Google Shape;1115;p53">
              <a:extLst>
                <a:ext uri="{FF2B5EF4-FFF2-40B4-BE49-F238E27FC236}">
                  <a16:creationId xmlns:a16="http://schemas.microsoft.com/office/drawing/2014/main" id="{F9C8A948-33F9-433C-990E-B024EA9042F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" name="Google Shape;1116;p53">
              <a:extLst>
                <a:ext uri="{FF2B5EF4-FFF2-40B4-BE49-F238E27FC236}">
                  <a16:creationId xmlns:a16="http://schemas.microsoft.com/office/drawing/2014/main" id="{56DA456B-5723-47E8-B988-EC5D7CAF19C7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" name="Google Shape;1117;p53">
              <a:extLst>
                <a:ext uri="{FF2B5EF4-FFF2-40B4-BE49-F238E27FC236}">
                  <a16:creationId xmlns:a16="http://schemas.microsoft.com/office/drawing/2014/main" id="{E72A3FC8-BD05-4127-80FD-1B466260B143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" name="Google Shape;1118;p53">
              <a:extLst>
                <a:ext uri="{FF2B5EF4-FFF2-40B4-BE49-F238E27FC236}">
                  <a16:creationId xmlns:a16="http://schemas.microsoft.com/office/drawing/2014/main" id="{984F4443-EEE4-4280-8AE4-D0BF43C5E758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119;p53">
              <a:extLst>
                <a:ext uri="{FF2B5EF4-FFF2-40B4-BE49-F238E27FC236}">
                  <a16:creationId xmlns:a16="http://schemas.microsoft.com/office/drawing/2014/main" id="{9B13C388-8205-4EAE-8A08-D9E3A0590A7B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120;p53">
              <a:extLst>
                <a:ext uri="{FF2B5EF4-FFF2-40B4-BE49-F238E27FC236}">
                  <a16:creationId xmlns:a16="http://schemas.microsoft.com/office/drawing/2014/main" id="{6E10BDB4-03BF-43FF-B69A-A8D261AF5DE3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121;p53">
              <a:extLst>
                <a:ext uri="{FF2B5EF4-FFF2-40B4-BE49-F238E27FC236}">
                  <a16:creationId xmlns:a16="http://schemas.microsoft.com/office/drawing/2014/main" id="{BE7D0709-ACC2-4230-97FE-71F518672249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122;p53">
              <a:extLst>
                <a:ext uri="{FF2B5EF4-FFF2-40B4-BE49-F238E27FC236}">
                  <a16:creationId xmlns:a16="http://schemas.microsoft.com/office/drawing/2014/main" id="{FB959B33-5796-4726-AC71-91D9586FEBE5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123;p53">
              <a:extLst>
                <a:ext uri="{FF2B5EF4-FFF2-40B4-BE49-F238E27FC236}">
                  <a16:creationId xmlns:a16="http://schemas.microsoft.com/office/drawing/2014/main" id="{08A4CE1C-02DB-4A5D-BC53-AD9B579FD6E7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124;p53">
              <a:extLst>
                <a:ext uri="{FF2B5EF4-FFF2-40B4-BE49-F238E27FC236}">
                  <a16:creationId xmlns:a16="http://schemas.microsoft.com/office/drawing/2014/main" id="{D230ADA5-3009-4B5F-8B03-1D5BA266E3FC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125;p53">
              <a:extLst>
                <a:ext uri="{FF2B5EF4-FFF2-40B4-BE49-F238E27FC236}">
                  <a16:creationId xmlns:a16="http://schemas.microsoft.com/office/drawing/2014/main" id="{39F73AE1-6844-4D70-96E7-147BA70EDA6E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126;p53">
              <a:extLst>
                <a:ext uri="{FF2B5EF4-FFF2-40B4-BE49-F238E27FC236}">
                  <a16:creationId xmlns:a16="http://schemas.microsoft.com/office/drawing/2014/main" id="{88AEC37A-1555-419F-B667-D64C2B7FBDA8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127;p53">
              <a:extLst>
                <a:ext uri="{FF2B5EF4-FFF2-40B4-BE49-F238E27FC236}">
                  <a16:creationId xmlns:a16="http://schemas.microsoft.com/office/drawing/2014/main" id="{531803EC-DB2D-45E1-A5B9-CDDA991DC02A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128;p53">
              <a:extLst>
                <a:ext uri="{FF2B5EF4-FFF2-40B4-BE49-F238E27FC236}">
                  <a16:creationId xmlns:a16="http://schemas.microsoft.com/office/drawing/2014/main" id="{93E5B94F-426E-4E63-B412-2C78F308E5B5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129;p53">
              <a:extLst>
                <a:ext uri="{FF2B5EF4-FFF2-40B4-BE49-F238E27FC236}">
                  <a16:creationId xmlns:a16="http://schemas.microsoft.com/office/drawing/2014/main" id="{9A80A4CF-B314-4D6C-B307-A428AF21E144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" name="Google Shape;1130;p53">
              <a:extLst>
                <a:ext uri="{FF2B5EF4-FFF2-40B4-BE49-F238E27FC236}">
                  <a16:creationId xmlns:a16="http://schemas.microsoft.com/office/drawing/2014/main" id="{2F1C3C45-F9A3-41FC-944C-65F9C6A513F4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" name="Google Shape;1131;p53">
              <a:extLst>
                <a:ext uri="{FF2B5EF4-FFF2-40B4-BE49-F238E27FC236}">
                  <a16:creationId xmlns:a16="http://schemas.microsoft.com/office/drawing/2014/main" id="{8148C3F8-DDE8-4022-851A-09BC6637CF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" name="Google Shape;1132;p53">
              <a:extLst>
                <a:ext uri="{FF2B5EF4-FFF2-40B4-BE49-F238E27FC236}">
                  <a16:creationId xmlns:a16="http://schemas.microsoft.com/office/drawing/2014/main" id="{544DE0D6-B713-4DE0-B2D7-234D7EEA9965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5" name="Google Shape;1133;p53">
              <a:extLst>
                <a:ext uri="{FF2B5EF4-FFF2-40B4-BE49-F238E27FC236}">
                  <a16:creationId xmlns:a16="http://schemas.microsoft.com/office/drawing/2014/main" id="{A0A69E30-1364-4C1B-A5CF-A1841C1D758C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6" name="Google Shape;1134;p53">
              <a:extLst>
                <a:ext uri="{FF2B5EF4-FFF2-40B4-BE49-F238E27FC236}">
                  <a16:creationId xmlns:a16="http://schemas.microsoft.com/office/drawing/2014/main" id="{439F2DD7-FBCB-43D9-8EF8-40CB94A0E1A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" name="Google Shape;1135;p53">
              <a:extLst>
                <a:ext uri="{FF2B5EF4-FFF2-40B4-BE49-F238E27FC236}">
                  <a16:creationId xmlns:a16="http://schemas.microsoft.com/office/drawing/2014/main" id="{35F46F86-3BEA-4257-99CE-16B99BA05F88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8" name="Google Shape;1136;p53">
              <a:extLst>
                <a:ext uri="{FF2B5EF4-FFF2-40B4-BE49-F238E27FC236}">
                  <a16:creationId xmlns:a16="http://schemas.microsoft.com/office/drawing/2014/main" id="{3EB9933E-9729-486B-AE80-4576B6A6F8F2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9" name="Google Shape;1137;p53">
              <a:extLst>
                <a:ext uri="{FF2B5EF4-FFF2-40B4-BE49-F238E27FC236}">
                  <a16:creationId xmlns:a16="http://schemas.microsoft.com/office/drawing/2014/main" id="{4C1D26A9-A8A4-4098-98E7-EB0B44594753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" name="Google Shape;1138;p53">
              <a:extLst>
                <a:ext uri="{FF2B5EF4-FFF2-40B4-BE49-F238E27FC236}">
                  <a16:creationId xmlns:a16="http://schemas.microsoft.com/office/drawing/2014/main" id="{DAAD2CCA-637C-4A8C-872F-7E0CADF171BE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1" name="Google Shape;1139;p53">
              <a:extLst>
                <a:ext uri="{FF2B5EF4-FFF2-40B4-BE49-F238E27FC236}">
                  <a16:creationId xmlns:a16="http://schemas.microsoft.com/office/drawing/2014/main" id="{0E97BF12-E914-46C0-AA74-F12BC080CA75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2" name="Google Shape;1140;p53">
              <a:extLst>
                <a:ext uri="{FF2B5EF4-FFF2-40B4-BE49-F238E27FC236}">
                  <a16:creationId xmlns:a16="http://schemas.microsoft.com/office/drawing/2014/main" id="{BCEC4A3B-3189-4EBF-8E50-525F13CDA84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/>
              <p:nvPr/>
            </p:nvSpPr>
            <p:spPr>
              <a:xfrm>
                <a:off x="691004" y="2402273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04" y="2402273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FE2BD405-D4CA-4264-9C4D-7391A1840845}"/>
              </a:ext>
            </a:extLst>
          </p:cNvPr>
          <p:cNvGrpSpPr/>
          <p:nvPr/>
        </p:nvGrpSpPr>
        <p:grpSpPr>
          <a:xfrm>
            <a:off x="7714445" y="4962542"/>
            <a:ext cx="1104240" cy="1539822"/>
            <a:chOff x="1352623" y="3001948"/>
            <a:chExt cx="1436678" cy="2169098"/>
          </a:xfrm>
        </p:grpSpPr>
        <p:sp>
          <p:nvSpPr>
            <p:cNvPr id="119" name="Google Shape;1106;p53">
              <a:extLst>
                <a:ext uri="{FF2B5EF4-FFF2-40B4-BE49-F238E27FC236}">
                  <a16:creationId xmlns:a16="http://schemas.microsoft.com/office/drawing/2014/main" id="{77E2EFB7-9280-4CA4-AF2F-9F0C6B7B1942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" name="Google Shape;1107;p53">
              <a:extLst>
                <a:ext uri="{FF2B5EF4-FFF2-40B4-BE49-F238E27FC236}">
                  <a16:creationId xmlns:a16="http://schemas.microsoft.com/office/drawing/2014/main" id="{4D9AA2E4-9DB6-4E0C-8BE5-AAB2DDFD8B5A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" name="Google Shape;1108;p53">
              <a:extLst>
                <a:ext uri="{FF2B5EF4-FFF2-40B4-BE49-F238E27FC236}">
                  <a16:creationId xmlns:a16="http://schemas.microsoft.com/office/drawing/2014/main" id="{C0ADEDE2-FB9E-4722-ADE8-6004C92CFDF5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" name="Google Shape;1109;p53">
              <a:extLst>
                <a:ext uri="{FF2B5EF4-FFF2-40B4-BE49-F238E27FC236}">
                  <a16:creationId xmlns:a16="http://schemas.microsoft.com/office/drawing/2014/main" id="{ED8808E3-F3B9-4306-86C8-8207A2001630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" name="Google Shape;1110;p53">
              <a:extLst>
                <a:ext uri="{FF2B5EF4-FFF2-40B4-BE49-F238E27FC236}">
                  <a16:creationId xmlns:a16="http://schemas.microsoft.com/office/drawing/2014/main" id="{781B8608-6B58-4E00-917A-B33313470B01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" name="Google Shape;1111;p53">
              <a:extLst>
                <a:ext uri="{FF2B5EF4-FFF2-40B4-BE49-F238E27FC236}">
                  <a16:creationId xmlns:a16="http://schemas.microsoft.com/office/drawing/2014/main" id="{8C71724F-09C9-436C-903D-CA2B6127BA98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" name="Google Shape;1112;p53">
              <a:extLst>
                <a:ext uri="{FF2B5EF4-FFF2-40B4-BE49-F238E27FC236}">
                  <a16:creationId xmlns:a16="http://schemas.microsoft.com/office/drawing/2014/main" id="{2361FABD-BB74-4B2C-8250-46E1F03DFCF8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" name="Google Shape;1113;p53">
              <a:extLst>
                <a:ext uri="{FF2B5EF4-FFF2-40B4-BE49-F238E27FC236}">
                  <a16:creationId xmlns:a16="http://schemas.microsoft.com/office/drawing/2014/main" id="{504F1A02-5C05-49B1-82D1-D9DDD134BE8F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" name="Google Shape;1114;p53">
              <a:extLst>
                <a:ext uri="{FF2B5EF4-FFF2-40B4-BE49-F238E27FC236}">
                  <a16:creationId xmlns:a16="http://schemas.microsoft.com/office/drawing/2014/main" id="{23E7742D-24C4-4E8B-830F-7EF6B5C350A2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" name="Google Shape;1115;p53">
              <a:extLst>
                <a:ext uri="{FF2B5EF4-FFF2-40B4-BE49-F238E27FC236}">
                  <a16:creationId xmlns:a16="http://schemas.microsoft.com/office/drawing/2014/main" id="{CACEB439-6E0F-4E27-80D4-4D4BAD0DF264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" name="Google Shape;1116;p53">
              <a:extLst>
                <a:ext uri="{FF2B5EF4-FFF2-40B4-BE49-F238E27FC236}">
                  <a16:creationId xmlns:a16="http://schemas.microsoft.com/office/drawing/2014/main" id="{9FEC4216-7F98-4F52-BF11-3508FF9A7CF2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" name="Google Shape;1117;p53">
              <a:extLst>
                <a:ext uri="{FF2B5EF4-FFF2-40B4-BE49-F238E27FC236}">
                  <a16:creationId xmlns:a16="http://schemas.microsoft.com/office/drawing/2014/main" id="{D825196A-E017-4AE0-9708-CA442AF365A7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" name="Google Shape;1118;p53">
              <a:extLst>
                <a:ext uri="{FF2B5EF4-FFF2-40B4-BE49-F238E27FC236}">
                  <a16:creationId xmlns:a16="http://schemas.microsoft.com/office/drawing/2014/main" id="{3F899527-2D2D-4741-B67C-3467AF47718B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" name="Google Shape;1119;p53">
              <a:extLst>
                <a:ext uri="{FF2B5EF4-FFF2-40B4-BE49-F238E27FC236}">
                  <a16:creationId xmlns:a16="http://schemas.microsoft.com/office/drawing/2014/main" id="{76227082-C123-4672-95FE-441647CC39B3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" name="Google Shape;1120;p53">
              <a:extLst>
                <a:ext uri="{FF2B5EF4-FFF2-40B4-BE49-F238E27FC236}">
                  <a16:creationId xmlns:a16="http://schemas.microsoft.com/office/drawing/2014/main" id="{8D9B3B11-B598-4D49-A3E5-0950214C1645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" name="Google Shape;1121;p53">
              <a:extLst>
                <a:ext uri="{FF2B5EF4-FFF2-40B4-BE49-F238E27FC236}">
                  <a16:creationId xmlns:a16="http://schemas.microsoft.com/office/drawing/2014/main" id="{B048DF7D-F571-4F2F-BFFB-B030865B33ED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9" name="Google Shape;1122;p53">
              <a:extLst>
                <a:ext uri="{FF2B5EF4-FFF2-40B4-BE49-F238E27FC236}">
                  <a16:creationId xmlns:a16="http://schemas.microsoft.com/office/drawing/2014/main" id="{1D1B5A6D-709F-4963-AED4-4EF0091CD36D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0" name="Google Shape;1123;p53">
              <a:extLst>
                <a:ext uri="{FF2B5EF4-FFF2-40B4-BE49-F238E27FC236}">
                  <a16:creationId xmlns:a16="http://schemas.microsoft.com/office/drawing/2014/main" id="{1F8F1A1E-D4A1-4AA7-8651-E60C1B6987AC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1" name="Google Shape;1124;p53">
              <a:extLst>
                <a:ext uri="{FF2B5EF4-FFF2-40B4-BE49-F238E27FC236}">
                  <a16:creationId xmlns:a16="http://schemas.microsoft.com/office/drawing/2014/main" id="{E34B778E-CD1C-442D-8830-C2314C415889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2" name="Google Shape;1125;p53">
              <a:extLst>
                <a:ext uri="{FF2B5EF4-FFF2-40B4-BE49-F238E27FC236}">
                  <a16:creationId xmlns:a16="http://schemas.microsoft.com/office/drawing/2014/main" id="{EA23D8EF-9E50-4DC0-9D5F-D431502202AF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" name="Google Shape;1126;p53">
              <a:extLst>
                <a:ext uri="{FF2B5EF4-FFF2-40B4-BE49-F238E27FC236}">
                  <a16:creationId xmlns:a16="http://schemas.microsoft.com/office/drawing/2014/main" id="{08794105-FD40-4C9C-9D1B-CD64ABDF467D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4" name="Google Shape;1127;p53">
              <a:extLst>
                <a:ext uri="{FF2B5EF4-FFF2-40B4-BE49-F238E27FC236}">
                  <a16:creationId xmlns:a16="http://schemas.microsoft.com/office/drawing/2014/main" id="{D731B96D-A268-4D32-99DC-EEE59BB5B629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5" name="Google Shape;1128;p53">
              <a:extLst>
                <a:ext uri="{FF2B5EF4-FFF2-40B4-BE49-F238E27FC236}">
                  <a16:creationId xmlns:a16="http://schemas.microsoft.com/office/drawing/2014/main" id="{88835039-FF06-4606-AD6C-A1DCADDA6C17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6" name="Google Shape;1129;p53">
              <a:extLst>
                <a:ext uri="{FF2B5EF4-FFF2-40B4-BE49-F238E27FC236}">
                  <a16:creationId xmlns:a16="http://schemas.microsoft.com/office/drawing/2014/main" id="{0E4FFAD9-5B63-4104-A507-E9AAF6BD9407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7" name="Google Shape;1130;p53">
              <a:extLst>
                <a:ext uri="{FF2B5EF4-FFF2-40B4-BE49-F238E27FC236}">
                  <a16:creationId xmlns:a16="http://schemas.microsoft.com/office/drawing/2014/main" id="{B7227225-33CE-4210-9601-019D222F2030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8" name="Google Shape;1131;p53">
              <a:extLst>
                <a:ext uri="{FF2B5EF4-FFF2-40B4-BE49-F238E27FC236}">
                  <a16:creationId xmlns:a16="http://schemas.microsoft.com/office/drawing/2014/main" id="{9B784B0C-1261-411F-BFA7-01970813B7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9" name="Google Shape;1132;p53">
              <a:extLst>
                <a:ext uri="{FF2B5EF4-FFF2-40B4-BE49-F238E27FC236}">
                  <a16:creationId xmlns:a16="http://schemas.microsoft.com/office/drawing/2014/main" id="{01157A9F-D760-41B5-8455-C30533508C2B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0" name="Google Shape;1133;p53">
              <a:extLst>
                <a:ext uri="{FF2B5EF4-FFF2-40B4-BE49-F238E27FC236}">
                  <a16:creationId xmlns:a16="http://schemas.microsoft.com/office/drawing/2014/main" id="{EA71C334-2F66-4D35-87B8-4CF25091A120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1" name="Google Shape;1134;p53">
              <a:extLst>
                <a:ext uri="{FF2B5EF4-FFF2-40B4-BE49-F238E27FC236}">
                  <a16:creationId xmlns:a16="http://schemas.microsoft.com/office/drawing/2014/main" id="{3E4F1FD8-F3C8-4056-8871-A349A8D480F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2" name="Google Shape;1135;p53">
              <a:extLst>
                <a:ext uri="{FF2B5EF4-FFF2-40B4-BE49-F238E27FC236}">
                  <a16:creationId xmlns:a16="http://schemas.microsoft.com/office/drawing/2014/main" id="{2416901C-15F2-4793-8879-D269D2EB52EB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3" name="Google Shape;1136;p53">
              <a:extLst>
                <a:ext uri="{FF2B5EF4-FFF2-40B4-BE49-F238E27FC236}">
                  <a16:creationId xmlns:a16="http://schemas.microsoft.com/office/drawing/2014/main" id="{E7695682-5036-458E-9934-4ECDD22C0545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4" name="Google Shape;1137;p53">
              <a:extLst>
                <a:ext uri="{FF2B5EF4-FFF2-40B4-BE49-F238E27FC236}">
                  <a16:creationId xmlns:a16="http://schemas.microsoft.com/office/drawing/2014/main" id="{63131CAA-61A6-405D-B02F-74D6D7377DDA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5" name="Google Shape;1138;p53">
              <a:extLst>
                <a:ext uri="{FF2B5EF4-FFF2-40B4-BE49-F238E27FC236}">
                  <a16:creationId xmlns:a16="http://schemas.microsoft.com/office/drawing/2014/main" id="{0013C90F-E387-4886-9B8C-E55ECEEFDACC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6" name="Google Shape;1139;p53">
              <a:extLst>
                <a:ext uri="{FF2B5EF4-FFF2-40B4-BE49-F238E27FC236}">
                  <a16:creationId xmlns:a16="http://schemas.microsoft.com/office/drawing/2014/main" id="{16ABE2C5-6584-4C4A-B366-503C9B13912D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7" name="Google Shape;1140;p53">
              <a:extLst>
                <a:ext uri="{FF2B5EF4-FFF2-40B4-BE49-F238E27FC236}">
                  <a16:creationId xmlns:a16="http://schemas.microsoft.com/office/drawing/2014/main" id="{0F378364-C28B-489B-AFC3-90EE1BCFB83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66709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6C859-E1EF-4C4F-B3AF-D50DA7395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-FM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B7A6C0-2EEA-45C2-B013-25B3E75D18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29076C-FE98-4212-B63A-78F5B1FB3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B69C11-249B-4E31-898B-FFC435ED0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2</a:t>
            </a:fld>
            <a:endParaRPr lang="en-IN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3C9E3A61-79FD-4D30-BC4E-1C46DA77C9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18" y="773724"/>
            <a:ext cx="6454564" cy="5137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819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 descr="A picture containing indoor&#10;&#10;Description automatically generated">
            <a:extLst>
              <a:ext uri="{FF2B5EF4-FFF2-40B4-BE49-F238E27FC236}">
                <a16:creationId xmlns:a16="http://schemas.microsoft.com/office/drawing/2014/main" id="{48621BA8-49E2-4F2D-B4C7-341A8E460FB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67"/>
          <a:stretch/>
        </p:blipFill>
        <p:spPr>
          <a:xfrm>
            <a:off x="63041" y="4153615"/>
            <a:ext cx="2259525" cy="23599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1BE44D-C0CB-4837-9A42-AF023826F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: Experimental Setup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7B3616-742E-48DC-9D71-83777B7AF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BF6AB5-B935-467E-A5E3-45924F4FF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8652BC-B92D-484D-890A-00B5F5C7B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3</a:t>
            </a:fld>
            <a:endParaRPr lang="en-IN" dirty="0"/>
          </a:p>
        </p:txBody>
      </p:sp>
      <p:pic>
        <p:nvPicPr>
          <p:cNvPr id="7" name="Picture 6" descr="A computer sits on a table&#10;&#10;Description automatically generated with low confidence">
            <a:extLst>
              <a:ext uri="{FF2B5EF4-FFF2-40B4-BE49-F238E27FC236}">
                <a16:creationId xmlns:a16="http://schemas.microsoft.com/office/drawing/2014/main" id="{F943B2A0-2B5B-4D1E-A016-3CFF978A2A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320" y="771524"/>
            <a:ext cx="4950113" cy="3272937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84D74E8-E86D-4AA0-8F3C-E8CFD43F5D07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6268912" y="1187023"/>
            <a:ext cx="1239716" cy="4131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92C1A85-AC0C-4463-ACDE-80242FCF5CE8}"/>
              </a:ext>
            </a:extLst>
          </p:cNvPr>
          <p:cNvSpPr txBox="1"/>
          <p:nvPr/>
        </p:nvSpPr>
        <p:spPr>
          <a:xfrm>
            <a:off x="7508628" y="771524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ectrum Analyzer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76BB6A-EA6E-43AA-BECC-5D19A4A35AA0}"/>
              </a:ext>
            </a:extLst>
          </p:cNvPr>
          <p:cNvSpPr txBox="1"/>
          <p:nvPr/>
        </p:nvSpPr>
        <p:spPr>
          <a:xfrm>
            <a:off x="7508627" y="1991333"/>
            <a:ext cx="1507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gnal Generator</a:t>
            </a:r>
            <a:endParaRPr lang="en-IN" sz="24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85E287B-30F2-4170-94C4-21D5ABF30758}"/>
              </a:ext>
            </a:extLst>
          </p:cNvPr>
          <p:cNvCxnSpPr>
            <a:cxnSpLocks/>
            <a:stCxn id="17" idx="1"/>
          </p:cNvCxnSpPr>
          <p:nvPr/>
        </p:nvCxnSpPr>
        <p:spPr>
          <a:xfrm flipH="1">
            <a:off x="6758373" y="2406832"/>
            <a:ext cx="75025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8CC43F4C-6E48-40F4-AA2E-7EC30EECF09F}"/>
              </a:ext>
            </a:extLst>
          </p:cNvPr>
          <p:cNvSpPr txBox="1"/>
          <p:nvPr/>
        </p:nvSpPr>
        <p:spPr>
          <a:xfrm>
            <a:off x="7508627" y="3017653"/>
            <a:ext cx="1696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9C5D4F6-D938-421D-A67D-132CC732682D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6444759" y="3248486"/>
            <a:ext cx="1063868" cy="218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183E139-C954-4C64-A8F5-7721DCEE4D47}"/>
              </a:ext>
            </a:extLst>
          </p:cNvPr>
          <p:cNvSpPr txBox="1"/>
          <p:nvPr/>
        </p:nvSpPr>
        <p:spPr>
          <a:xfrm>
            <a:off x="0" y="1361974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1A27A7B-FF32-4F11-932F-2C0B87D0C9AF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2057400" y="1592807"/>
            <a:ext cx="187276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FF1E918-B0C8-480F-A688-842736E09F3D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057400" y="1355451"/>
            <a:ext cx="971550" cy="2373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39F5942-6095-4ACA-884D-C22FE78918BD}"/>
              </a:ext>
            </a:extLst>
          </p:cNvPr>
          <p:cNvSpPr txBox="1"/>
          <p:nvPr/>
        </p:nvSpPr>
        <p:spPr>
          <a:xfrm>
            <a:off x="356067" y="2987168"/>
            <a:ext cx="1582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b Laptop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17D606F-EAEB-4CFE-A743-39C2C41A5EA2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938723" y="2528423"/>
            <a:ext cx="2145320" cy="6895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4C4F3BFC-0E81-42CB-B52D-7BB9CE16C3CF}"/>
              </a:ext>
            </a:extLst>
          </p:cNvPr>
          <p:cNvSpPr txBox="1"/>
          <p:nvPr/>
        </p:nvSpPr>
        <p:spPr>
          <a:xfrm>
            <a:off x="2635052" y="4322751"/>
            <a:ext cx="172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AAB2DB8-4514-4CB7-B42C-686424E20DA1}"/>
              </a:ext>
            </a:extLst>
          </p:cNvPr>
          <p:cNvSpPr txBox="1"/>
          <p:nvPr/>
        </p:nvSpPr>
        <p:spPr>
          <a:xfrm>
            <a:off x="2623712" y="4766215"/>
            <a:ext cx="2821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-planar waveguide</a:t>
            </a:r>
            <a:endParaRPr lang="en-IN" sz="2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BAAD0C9-3DF5-4B98-AFB9-A7BC5E703FC8}"/>
              </a:ext>
            </a:extLst>
          </p:cNvPr>
          <p:cNvSpPr txBox="1"/>
          <p:nvPr/>
        </p:nvSpPr>
        <p:spPr>
          <a:xfrm>
            <a:off x="2614213" y="5212507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/P from Signal Generator</a:t>
            </a:r>
            <a:endParaRPr lang="en-IN" sz="24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0E36151-1F72-4E7E-AE58-B19B534DCA07}"/>
              </a:ext>
            </a:extLst>
          </p:cNvPr>
          <p:cNvSpPr txBox="1"/>
          <p:nvPr/>
        </p:nvSpPr>
        <p:spPr>
          <a:xfrm>
            <a:off x="2571113" y="5655971"/>
            <a:ext cx="338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/P to Spectrum Analyzer</a:t>
            </a:r>
            <a:endParaRPr lang="en-IN" sz="2400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ADA36F6-12C2-42B3-9F78-55486CBB9610}"/>
              </a:ext>
            </a:extLst>
          </p:cNvPr>
          <p:cNvCxnSpPr>
            <a:cxnSpLocks/>
            <a:stCxn id="40" idx="1"/>
          </p:cNvCxnSpPr>
          <p:nvPr/>
        </p:nvCxnSpPr>
        <p:spPr>
          <a:xfrm flipH="1">
            <a:off x="1227970" y="4553584"/>
            <a:ext cx="1407082" cy="4434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C11DAFC-E62F-4697-9BFB-AD2D4A81A2D1}"/>
              </a:ext>
            </a:extLst>
          </p:cNvPr>
          <p:cNvCxnSpPr>
            <a:cxnSpLocks/>
            <a:stCxn id="41" idx="1"/>
          </p:cNvCxnSpPr>
          <p:nvPr/>
        </p:nvCxnSpPr>
        <p:spPr>
          <a:xfrm flipH="1">
            <a:off x="1081454" y="4997048"/>
            <a:ext cx="1542258" cy="26814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D3B433A-6A76-4F10-B1CD-CA783BE9000B}"/>
              </a:ext>
            </a:extLst>
          </p:cNvPr>
          <p:cNvCxnSpPr>
            <a:cxnSpLocks/>
            <a:stCxn id="42" idx="1"/>
          </p:cNvCxnSpPr>
          <p:nvPr/>
        </p:nvCxnSpPr>
        <p:spPr>
          <a:xfrm flipH="1">
            <a:off x="1227970" y="5443340"/>
            <a:ext cx="1386243" cy="230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6AFCAC21-0B39-4B19-A7DE-50A61B1ECF28}"/>
              </a:ext>
            </a:extLst>
          </p:cNvPr>
          <p:cNvCxnSpPr>
            <a:cxnSpLocks/>
            <a:stCxn id="43" idx="1"/>
          </p:cNvCxnSpPr>
          <p:nvPr/>
        </p:nvCxnSpPr>
        <p:spPr>
          <a:xfrm flipH="1">
            <a:off x="793912" y="5886804"/>
            <a:ext cx="177720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6731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itle 1">
            <a:extLst>
              <a:ext uri="{FF2B5EF4-FFF2-40B4-BE49-F238E27FC236}">
                <a16:creationId xmlns:a16="http://schemas.microsoft.com/office/drawing/2014/main" id="{3609EFBD-2794-4D2A-800C-A70F32FFB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281"/>
            <a:ext cx="9144000" cy="878742"/>
          </a:xfrm>
        </p:spPr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127" name="Date Placeholder 2">
            <a:extLst>
              <a:ext uri="{FF2B5EF4-FFF2-40B4-BE49-F238E27FC236}">
                <a16:creationId xmlns:a16="http://schemas.microsoft.com/office/drawing/2014/main" id="{E075E1C6-36F6-4CAD-A106-2A64803C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128" name="Footer Placeholder 3">
            <a:extLst>
              <a:ext uri="{FF2B5EF4-FFF2-40B4-BE49-F238E27FC236}">
                <a16:creationId xmlns:a16="http://schemas.microsoft.com/office/drawing/2014/main" id="{5BE2BA6D-6A5E-48B6-9D6B-5A35239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129" name="Slide Number Placeholder 4">
            <a:extLst>
              <a:ext uri="{FF2B5EF4-FFF2-40B4-BE49-F238E27FC236}">
                <a16:creationId xmlns:a16="http://schemas.microsoft.com/office/drawing/2014/main" id="{21298410-5FB8-49C6-BA5B-85EEBE499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44</a:t>
            </a:fld>
            <a:endParaRPr lang="en-IN" dirty="0"/>
          </a:p>
        </p:txBody>
      </p:sp>
      <p:pic>
        <p:nvPicPr>
          <p:cNvPr id="130" name="Google Shape;1188;p54">
            <a:extLst>
              <a:ext uri="{FF2B5EF4-FFF2-40B4-BE49-F238E27FC236}">
                <a16:creationId xmlns:a16="http://schemas.microsoft.com/office/drawing/2014/main" id="{23A995C9-977E-4145-8649-59351A96B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0774" y="670319"/>
            <a:ext cx="9144000" cy="3135615"/>
          </a:xfrm>
          <a:prstGeom prst="rect">
            <a:avLst/>
          </a:prstGeom>
          <a:noFill/>
          <a:ln>
            <a:noFill/>
          </a:ln>
        </p:spPr>
      </p:pic>
      <p:sp>
        <p:nvSpPr>
          <p:cNvPr id="131" name="TextBox 130">
            <a:extLst>
              <a:ext uri="{FF2B5EF4-FFF2-40B4-BE49-F238E27FC236}">
                <a16:creationId xmlns:a16="http://schemas.microsoft.com/office/drawing/2014/main" id="{93D5BBE5-B291-4D61-88FB-3BA4151A56F9}"/>
              </a:ext>
            </a:extLst>
          </p:cNvPr>
          <p:cNvSpPr txBox="1"/>
          <p:nvPr/>
        </p:nvSpPr>
        <p:spPr>
          <a:xfrm>
            <a:off x="30774" y="3843686"/>
            <a:ext cx="3086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CA0476A-80DD-4073-AA90-CD3EE0E11265}"/>
              </a:ext>
            </a:extLst>
          </p:cNvPr>
          <p:cNvSpPr txBox="1"/>
          <p:nvPr/>
        </p:nvSpPr>
        <p:spPr>
          <a:xfrm>
            <a:off x="3181739" y="3839202"/>
            <a:ext cx="59314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451599-860E-4C48-9C38-349A6A34110F}"/>
              </a:ext>
            </a:extLst>
          </p:cNvPr>
          <p:cNvGrpSpPr/>
          <p:nvPr/>
        </p:nvGrpSpPr>
        <p:grpSpPr>
          <a:xfrm>
            <a:off x="7696310" y="3839202"/>
            <a:ext cx="1307731" cy="1937706"/>
            <a:chOff x="1352623" y="3001948"/>
            <a:chExt cx="1436678" cy="2169098"/>
          </a:xfrm>
        </p:grpSpPr>
        <p:sp>
          <p:nvSpPr>
            <p:cNvPr id="135" name="Google Shape;1106;p53">
              <a:extLst>
                <a:ext uri="{FF2B5EF4-FFF2-40B4-BE49-F238E27FC236}">
                  <a16:creationId xmlns:a16="http://schemas.microsoft.com/office/drawing/2014/main" id="{98AAEA8E-BD5D-4BD2-AAE1-B427608046A5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" name="Google Shape;1107;p53">
              <a:extLst>
                <a:ext uri="{FF2B5EF4-FFF2-40B4-BE49-F238E27FC236}">
                  <a16:creationId xmlns:a16="http://schemas.microsoft.com/office/drawing/2014/main" id="{0A729152-8D51-42DA-AE93-B33917358406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" name="Google Shape;1108;p53">
              <a:extLst>
                <a:ext uri="{FF2B5EF4-FFF2-40B4-BE49-F238E27FC236}">
                  <a16:creationId xmlns:a16="http://schemas.microsoft.com/office/drawing/2014/main" id="{EB743469-5D36-4B5E-9DB5-22DF85DF9C09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" name="Google Shape;1109;p53">
              <a:extLst>
                <a:ext uri="{FF2B5EF4-FFF2-40B4-BE49-F238E27FC236}">
                  <a16:creationId xmlns:a16="http://schemas.microsoft.com/office/drawing/2014/main" id="{E30D8161-40EA-4EF3-AD33-8435FDA5C8C3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" name="Google Shape;1110;p53">
              <a:extLst>
                <a:ext uri="{FF2B5EF4-FFF2-40B4-BE49-F238E27FC236}">
                  <a16:creationId xmlns:a16="http://schemas.microsoft.com/office/drawing/2014/main" id="{6D7C25C3-388E-4604-B3E8-6EEE511134B2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" name="Google Shape;1111;p53">
              <a:extLst>
                <a:ext uri="{FF2B5EF4-FFF2-40B4-BE49-F238E27FC236}">
                  <a16:creationId xmlns:a16="http://schemas.microsoft.com/office/drawing/2014/main" id="{35728C68-14BE-441A-8618-25FA8F846A75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" name="Google Shape;1112;p53">
              <a:extLst>
                <a:ext uri="{FF2B5EF4-FFF2-40B4-BE49-F238E27FC236}">
                  <a16:creationId xmlns:a16="http://schemas.microsoft.com/office/drawing/2014/main" id="{A3768EC3-F82A-4BFD-9420-02F5D3F43B6A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" name="Google Shape;1113;p53">
              <a:extLst>
                <a:ext uri="{FF2B5EF4-FFF2-40B4-BE49-F238E27FC236}">
                  <a16:creationId xmlns:a16="http://schemas.microsoft.com/office/drawing/2014/main" id="{66F13CB7-B8CB-4782-9D4C-6C466FDE89C3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" name="Google Shape;1114;p53">
              <a:extLst>
                <a:ext uri="{FF2B5EF4-FFF2-40B4-BE49-F238E27FC236}">
                  <a16:creationId xmlns:a16="http://schemas.microsoft.com/office/drawing/2014/main" id="{792EA2DC-42EA-4564-AA58-34736A041F63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" name="Google Shape;1115;p53">
              <a:extLst>
                <a:ext uri="{FF2B5EF4-FFF2-40B4-BE49-F238E27FC236}">
                  <a16:creationId xmlns:a16="http://schemas.microsoft.com/office/drawing/2014/main" id="{F9C8A948-33F9-433C-990E-B024EA9042F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" name="Google Shape;1116;p53">
              <a:extLst>
                <a:ext uri="{FF2B5EF4-FFF2-40B4-BE49-F238E27FC236}">
                  <a16:creationId xmlns:a16="http://schemas.microsoft.com/office/drawing/2014/main" id="{56DA456B-5723-47E8-B988-EC5D7CAF19C7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" name="Google Shape;1117;p53">
              <a:extLst>
                <a:ext uri="{FF2B5EF4-FFF2-40B4-BE49-F238E27FC236}">
                  <a16:creationId xmlns:a16="http://schemas.microsoft.com/office/drawing/2014/main" id="{E72A3FC8-BD05-4127-80FD-1B466260B143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" name="Google Shape;1118;p53">
              <a:extLst>
                <a:ext uri="{FF2B5EF4-FFF2-40B4-BE49-F238E27FC236}">
                  <a16:creationId xmlns:a16="http://schemas.microsoft.com/office/drawing/2014/main" id="{984F4443-EEE4-4280-8AE4-D0BF43C5E758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119;p53">
              <a:extLst>
                <a:ext uri="{FF2B5EF4-FFF2-40B4-BE49-F238E27FC236}">
                  <a16:creationId xmlns:a16="http://schemas.microsoft.com/office/drawing/2014/main" id="{9B13C388-8205-4EAE-8A08-D9E3A0590A7B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120;p53">
              <a:extLst>
                <a:ext uri="{FF2B5EF4-FFF2-40B4-BE49-F238E27FC236}">
                  <a16:creationId xmlns:a16="http://schemas.microsoft.com/office/drawing/2014/main" id="{6E10BDB4-03BF-43FF-B69A-A8D261AF5DE3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121;p53">
              <a:extLst>
                <a:ext uri="{FF2B5EF4-FFF2-40B4-BE49-F238E27FC236}">
                  <a16:creationId xmlns:a16="http://schemas.microsoft.com/office/drawing/2014/main" id="{BE7D0709-ACC2-4230-97FE-71F518672249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122;p53">
              <a:extLst>
                <a:ext uri="{FF2B5EF4-FFF2-40B4-BE49-F238E27FC236}">
                  <a16:creationId xmlns:a16="http://schemas.microsoft.com/office/drawing/2014/main" id="{FB959B33-5796-4726-AC71-91D9586FEBE5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123;p53">
              <a:extLst>
                <a:ext uri="{FF2B5EF4-FFF2-40B4-BE49-F238E27FC236}">
                  <a16:creationId xmlns:a16="http://schemas.microsoft.com/office/drawing/2014/main" id="{08A4CE1C-02DB-4A5D-BC53-AD9B579FD6E7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124;p53">
              <a:extLst>
                <a:ext uri="{FF2B5EF4-FFF2-40B4-BE49-F238E27FC236}">
                  <a16:creationId xmlns:a16="http://schemas.microsoft.com/office/drawing/2014/main" id="{D230ADA5-3009-4B5F-8B03-1D5BA266E3FC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125;p53">
              <a:extLst>
                <a:ext uri="{FF2B5EF4-FFF2-40B4-BE49-F238E27FC236}">
                  <a16:creationId xmlns:a16="http://schemas.microsoft.com/office/drawing/2014/main" id="{39F73AE1-6844-4D70-96E7-147BA70EDA6E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126;p53">
              <a:extLst>
                <a:ext uri="{FF2B5EF4-FFF2-40B4-BE49-F238E27FC236}">
                  <a16:creationId xmlns:a16="http://schemas.microsoft.com/office/drawing/2014/main" id="{88AEC37A-1555-419F-B667-D64C2B7FBDA8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127;p53">
              <a:extLst>
                <a:ext uri="{FF2B5EF4-FFF2-40B4-BE49-F238E27FC236}">
                  <a16:creationId xmlns:a16="http://schemas.microsoft.com/office/drawing/2014/main" id="{531803EC-DB2D-45E1-A5B9-CDDA991DC02A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128;p53">
              <a:extLst>
                <a:ext uri="{FF2B5EF4-FFF2-40B4-BE49-F238E27FC236}">
                  <a16:creationId xmlns:a16="http://schemas.microsoft.com/office/drawing/2014/main" id="{93E5B94F-426E-4E63-B412-2C78F308E5B5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129;p53">
              <a:extLst>
                <a:ext uri="{FF2B5EF4-FFF2-40B4-BE49-F238E27FC236}">
                  <a16:creationId xmlns:a16="http://schemas.microsoft.com/office/drawing/2014/main" id="{9A80A4CF-B314-4D6C-B307-A428AF21E144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" name="Google Shape;1130;p53">
              <a:extLst>
                <a:ext uri="{FF2B5EF4-FFF2-40B4-BE49-F238E27FC236}">
                  <a16:creationId xmlns:a16="http://schemas.microsoft.com/office/drawing/2014/main" id="{2F1C3C45-F9A3-41FC-944C-65F9C6A513F4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" name="Google Shape;1131;p53">
              <a:extLst>
                <a:ext uri="{FF2B5EF4-FFF2-40B4-BE49-F238E27FC236}">
                  <a16:creationId xmlns:a16="http://schemas.microsoft.com/office/drawing/2014/main" id="{8148C3F8-DDE8-4022-851A-09BC6637CF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" name="Google Shape;1132;p53">
              <a:extLst>
                <a:ext uri="{FF2B5EF4-FFF2-40B4-BE49-F238E27FC236}">
                  <a16:creationId xmlns:a16="http://schemas.microsoft.com/office/drawing/2014/main" id="{544DE0D6-B713-4DE0-B2D7-234D7EEA9965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5" name="Google Shape;1133;p53">
              <a:extLst>
                <a:ext uri="{FF2B5EF4-FFF2-40B4-BE49-F238E27FC236}">
                  <a16:creationId xmlns:a16="http://schemas.microsoft.com/office/drawing/2014/main" id="{A0A69E30-1364-4C1B-A5CF-A1841C1D758C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6" name="Google Shape;1134;p53">
              <a:extLst>
                <a:ext uri="{FF2B5EF4-FFF2-40B4-BE49-F238E27FC236}">
                  <a16:creationId xmlns:a16="http://schemas.microsoft.com/office/drawing/2014/main" id="{439F2DD7-FBCB-43D9-8EF8-40CB94A0E1A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" name="Google Shape;1135;p53">
              <a:extLst>
                <a:ext uri="{FF2B5EF4-FFF2-40B4-BE49-F238E27FC236}">
                  <a16:creationId xmlns:a16="http://schemas.microsoft.com/office/drawing/2014/main" id="{35F46F86-3BEA-4257-99CE-16B99BA05F88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8" name="Google Shape;1136;p53">
              <a:extLst>
                <a:ext uri="{FF2B5EF4-FFF2-40B4-BE49-F238E27FC236}">
                  <a16:creationId xmlns:a16="http://schemas.microsoft.com/office/drawing/2014/main" id="{3EB9933E-9729-486B-AE80-4576B6A6F8F2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9" name="Google Shape;1137;p53">
              <a:extLst>
                <a:ext uri="{FF2B5EF4-FFF2-40B4-BE49-F238E27FC236}">
                  <a16:creationId xmlns:a16="http://schemas.microsoft.com/office/drawing/2014/main" id="{4C1D26A9-A8A4-4098-98E7-EB0B44594753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" name="Google Shape;1138;p53">
              <a:extLst>
                <a:ext uri="{FF2B5EF4-FFF2-40B4-BE49-F238E27FC236}">
                  <a16:creationId xmlns:a16="http://schemas.microsoft.com/office/drawing/2014/main" id="{DAAD2CCA-637C-4A8C-872F-7E0CADF171BE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1" name="Google Shape;1139;p53">
              <a:extLst>
                <a:ext uri="{FF2B5EF4-FFF2-40B4-BE49-F238E27FC236}">
                  <a16:creationId xmlns:a16="http://schemas.microsoft.com/office/drawing/2014/main" id="{0E97BF12-E914-46C0-AA74-F12BC080CA75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2" name="Google Shape;1140;p53">
              <a:extLst>
                <a:ext uri="{FF2B5EF4-FFF2-40B4-BE49-F238E27FC236}">
                  <a16:creationId xmlns:a16="http://schemas.microsoft.com/office/drawing/2014/main" id="{BCEC4A3B-3189-4EBF-8E50-525F13CDA84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/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96" y="3059668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98246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5</a:t>
            </a:fld>
            <a:endParaRPr lang="en-IN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104110" y="4223741"/>
            <a:ext cx="442878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10354" y="4646647"/>
            <a:ext cx="89326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chitectur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Three layers: Input, Hidden and Output layer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Weights and biases are the optimizing parameters</a:t>
            </a:r>
            <a:endParaRPr lang="en-IN" sz="2400" dirty="0"/>
          </a:p>
        </p:txBody>
      </p: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0FB5F6CD-3224-4B0D-827E-9970531E7E29}"/>
              </a:ext>
            </a:extLst>
          </p:cNvPr>
          <p:cNvGrpSpPr/>
          <p:nvPr/>
        </p:nvGrpSpPr>
        <p:grpSpPr>
          <a:xfrm>
            <a:off x="20401" y="778784"/>
            <a:ext cx="3829292" cy="3299937"/>
            <a:chOff x="39063" y="778784"/>
            <a:chExt cx="3829292" cy="3299937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FFB35C4-E0DF-4FC6-AAA3-22E146E3ADE6}"/>
                </a:ext>
              </a:extLst>
            </p:cNvPr>
            <p:cNvSpPr/>
            <p:nvPr/>
          </p:nvSpPr>
          <p:spPr>
            <a:xfrm>
              <a:off x="53233" y="778784"/>
              <a:ext cx="826900" cy="23603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C42944E-A227-47D4-9B16-E0A9A756C71C}"/>
                </a:ext>
              </a:extLst>
            </p:cNvPr>
            <p:cNvSpPr/>
            <p:nvPr/>
          </p:nvSpPr>
          <p:spPr>
            <a:xfrm>
              <a:off x="2916127" y="779333"/>
              <a:ext cx="826900" cy="236034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3C85FAA-FDB5-483C-A294-2656E2038955}"/>
                </a:ext>
              </a:extLst>
            </p:cNvPr>
            <p:cNvSpPr/>
            <p:nvPr/>
          </p:nvSpPr>
          <p:spPr>
            <a:xfrm>
              <a:off x="1371593" y="778784"/>
              <a:ext cx="826900" cy="236034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9B8904CD-B521-4CDF-904A-1A03D815123F}"/>
                </a:ext>
              </a:extLst>
            </p:cNvPr>
            <p:cNvGrpSpPr/>
            <p:nvPr/>
          </p:nvGrpSpPr>
          <p:grpSpPr>
            <a:xfrm>
              <a:off x="178828" y="878521"/>
              <a:ext cx="3465914" cy="2168384"/>
              <a:chOff x="150841" y="878521"/>
              <a:chExt cx="3263330" cy="1945106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E5F37CC2-7617-46C7-961A-F725003ECD72}"/>
                  </a:ext>
                </a:extLst>
              </p:cNvPr>
              <p:cNvSpPr/>
              <p:nvPr/>
            </p:nvSpPr>
            <p:spPr>
              <a:xfrm>
                <a:off x="150841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FAAB348-6E7C-4379-99CD-8324843614D8}"/>
                  </a:ext>
                </a:extLst>
              </p:cNvPr>
              <p:cNvSpPr/>
              <p:nvPr/>
            </p:nvSpPr>
            <p:spPr>
              <a:xfrm>
                <a:off x="1404253" y="158453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DAF78EE-5CB1-4237-96B0-B9421C237EBD}"/>
                  </a:ext>
                </a:extLst>
              </p:cNvPr>
              <p:cNvSpPr/>
              <p:nvPr/>
            </p:nvSpPr>
            <p:spPr>
              <a:xfrm>
                <a:off x="1404252" y="878521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6BE1BE43-C08F-4E18-8C1B-6CBC8E5B19E6}"/>
                  </a:ext>
                </a:extLst>
              </p:cNvPr>
              <p:cNvSpPr/>
              <p:nvPr/>
            </p:nvSpPr>
            <p:spPr>
              <a:xfrm>
                <a:off x="1404252" y="2290553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883775E2-9FF9-48D4-8F11-65F915BA56BD}"/>
                  </a:ext>
                </a:extLst>
              </p:cNvPr>
              <p:cNvSpPr/>
              <p:nvPr/>
            </p:nvSpPr>
            <p:spPr>
              <a:xfrm>
                <a:off x="2867602" y="1206117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C822ED1E-5A48-47C5-9F79-24002DCB5D27}"/>
                  </a:ext>
                </a:extLst>
              </p:cNvPr>
              <p:cNvSpPr/>
              <p:nvPr/>
            </p:nvSpPr>
            <p:spPr>
              <a:xfrm>
                <a:off x="2867602" y="2024016"/>
                <a:ext cx="546569" cy="5330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E1212B86-6450-40B7-A2C1-E031F366B9BA}"/>
                  </a:ext>
                </a:extLst>
              </p:cNvPr>
              <p:cNvCxnSpPr>
                <a:stCxn id="6" idx="7"/>
                <a:endCxn id="11" idx="2"/>
              </p:cNvCxnSpPr>
              <p:nvPr/>
            </p:nvCxnSpPr>
            <p:spPr>
              <a:xfrm flipV="1">
                <a:off x="617367" y="1145058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E7014B74-0B9F-4FB4-BCD2-D56CEFEB9E69}"/>
                  </a:ext>
                </a:extLst>
              </p:cNvPr>
              <p:cNvCxnSpPr>
                <a:stCxn id="6" idx="6"/>
                <a:endCxn id="10" idx="2"/>
              </p:cNvCxnSpPr>
              <p:nvPr/>
            </p:nvCxnSpPr>
            <p:spPr>
              <a:xfrm>
                <a:off x="697410" y="1851074"/>
                <a:ext cx="706843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B58D967-79A6-41B8-A7B6-6340A83F4BA5}"/>
                  </a:ext>
                </a:extLst>
              </p:cNvPr>
              <p:cNvCxnSpPr>
                <a:stCxn id="6" idx="5"/>
                <a:endCxn id="12" idx="2"/>
              </p:cNvCxnSpPr>
              <p:nvPr/>
            </p:nvCxnSpPr>
            <p:spPr>
              <a:xfrm>
                <a:off x="617367" y="2039544"/>
                <a:ext cx="786885" cy="51754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3329F77-CA98-4BA6-9E5E-B04D6A6EDC8C}"/>
                  </a:ext>
                </a:extLst>
              </p:cNvPr>
              <p:cNvCxnSpPr>
                <a:cxnSpLocks/>
                <a:stCxn id="11" idx="6"/>
                <a:endCxn id="13" idx="1"/>
              </p:cNvCxnSpPr>
              <p:nvPr/>
            </p:nvCxnSpPr>
            <p:spPr>
              <a:xfrm>
                <a:off x="1950821" y="1145058"/>
                <a:ext cx="996824" cy="13912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509F629A-EC43-4C99-BBE2-88039138673C}"/>
                  </a:ext>
                </a:extLst>
              </p:cNvPr>
              <p:cNvCxnSpPr>
                <a:cxnSpLocks/>
                <a:stCxn id="11" idx="5"/>
                <a:endCxn id="14" idx="1"/>
              </p:cNvCxnSpPr>
              <p:nvPr/>
            </p:nvCxnSpPr>
            <p:spPr>
              <a:xfrm>
                <a:off x="1870778" y="1333528"/>
                <a:ext cx="1076867" cy="7685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63052DFE-7B60-453F-ACC9-1AC68DEAE5A9}"/>
                  </a:ext>
                </a:extLst>
              </p:cNvPr>
              <p:cNvCxnSpPr>
                <a:cxnSpLocks/>
                <a:stCxn id="10" idx="6"/>
                <a:endCxn id="13" idx="2"/>
              </p:cNvCxnSpPr>
              <p:nvPr/>
            </p:nvCxnSpPr>
            <p:spPr>
              <a:xfrm flipV="1">
                <a:off x="1950822" y="1472654"/>
                <a:ext cx="916780" cy="37842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B55C83E9-F5CB-4CCB-8198-CC18FEF02F4B}"/>
                  </a:ext>
                </a:extLst>
              </p:cNvPr>
              <p:cNvCxnSpPr>
                <a:cxnSpLocks/>
                <a:stCxn id="10" idx="5"/>
                <a:endCxn id="14" idx="2"/>
              </p:cNvCxnSpPr>
              <p:nvPr/>
            </p:nvCxnSpPr>
            <p:spPr>
              <a:xfrm>
                <a:off x="1870779" y="2039544"/>
                <a:ext cx="996823" cy="251009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C0444D41-C7C2-4277-B77F-705F63DC3E99}"/>
                  </a:ext>
                </a:extLst>
              </p:cNvPr>
              <p:cNvCxnSpPr>
                <a:stCxn id="12" idx="6"/>
                <a:endCxn id="14" idx="3"/>
              </p:cNvCxnSpPr>
              <p:nvPr/>
            </p:nvCxnSpPr>
            <p:spPr>
              <a:xfrm flipV="1">
                <a:off x="1950821" y="2479023"/>
                <a:ext cx="996824" cy="7806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4DBB52C-1714-4767-885D-34011B596638}"/>
                  </a:ext>
                </a:extLst>
              </p:cNvPr>
              <p:cNvCxnSpPr>
                <a:cxnSpLocks/>
                <a:stCxn id="12" idx="7"/>
                <a:endCxn id="13" idx="3"/>
              </p:cNvCxnSpPr>
              <p:nvPr/>
            </p:nvCxnSpPr>
            <p:spPr>
              <a:xfrm flipV="1">
                <a:off x="1870778" y="1661124"/>
                <a:ext cx="1076867" cy="707496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/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D9A2A0D-4721-47AB-AA70-F8F999C66B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900" y="2105666"/>
                  <a:ext cx="325576" cy="461665"/>
                </a:xfrm>
                <a:prstGeom prst="rect">
                  <a:avLst/>
                </a:prstGeom>
                <a:blipFill>
                  <a:blip r:embed="rId2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/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93DF439-E41E-4EB1-88A3-2AECC914BF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921" y="965850"/>
                  <a:ext cx="325576" cy="461665"/>
                </a:xfrm>
                <a:prstGeom prst="rect">
                  <a:avLst/>
                </a:prstGeom>
                <a:blipFill>
                  <a:blip r:embed="rId3"/>
                  <a:stretch>
                    <a:fillRect r="-51852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/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E9384056-77BA-4863-99B1-5988DB676C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258" y="1513372"/>
                  <a:ext cx="325576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53704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/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8BB850E-6682-42A9-8E2C-C20CEC5FD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255" y="919031"/>
                  <a:ext cx="325576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5556" r="-33333" b="-1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/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8BA58F77-7E89-425F-99E2-7624B7DE0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7313" y="1693842"/>
                  <a:ext cx="325576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660" r="-3773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/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237B8D61-7A47-4766-B65F-7B82AB1132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1048" y="2518938"/>
                  <a:ext cx="32557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5556" r="-35185" b="-1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FA87A0-B211-453E-BBA7-08F28715080F}"/>
                </a:ext>
              </a:extLst>
            </p:cNvPr>
            <p:cNvSpPr txBox="1"/>
            <p:nvPr/>
          </p:nvSpPr>
          <p:spPr>
            <a:xfrm>
              <a:off x="39063" y="3247051"/>
              <a:ext cx="842766" cy="8309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put layer</a:t>
              </a:r>
              <a:endParaRPr lang="en-IN" sz="2400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FE555B8D-ABCF-4FC8-978D-2A0F9428F3D2}"/>
                </a:ext>
              </a:extLst>
            </p:cNvPr>
            <p:cNvSpPr txBox="1"/>
            <p:nvPr/>
          </p:nvSpPr>
          <p:spPr>
            <a:xfrm>
              <a:off x="1259696" y="3247724"/>
              <a:ext cx="1077556" cy="83099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idden layer</a:t>
              </a:r>
              <a:endParaRPr lang="en-IN" sz="24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52365A6-0DD5-48F8-810C-7B10612B5E8E}"/>
                </a:ext>
              </a:extLst>
            </p:cNvPr>
            <p:cNvSpPr txBox="1"/>
            <p:nvPr/>
          </p:nvSpPr>
          <p:spPr>
            <a:xfrm>
              <a:off x="2790799" y="3244333"/>
              <a:ext cx="1077556" cy="8309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Output layer</a:t>
              </a:r>
              <a:endParaRPr lang="en-IN" sz="2400" dirty="0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FFBB896-1B95-4AAF-87EC-3CD4BCC2B3B0}"/>
              </a:ext>
            </a:extLst>
          </p:cNvPr>
          <p:cNvGrpSpPr/>
          <p:nvPr/>
        </p:nvGrpSpPr>
        <p:grpSpPr>
          <a:xfrm>
            <a:off x="3785295" y="774297"/>
            <a:ext cx="1628654" cy="3239839"/>
            <a:chOff x="542998" y="991098"/>
            <a:chExt cx="1812521" cy="3355548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5D6A03AB-E24A-4580-919B-46B12497B795}"/>
                </a:ext>
              </a:extLst>
            </p:cNvPr>
            <p:cNvCxnSpPr/>
            <p:nvPr/>
          </p:nvCxnSpPr>
          <p:spPr>
            <a:xfrm>
              <a:off x="1374999" y="2204776"/>
              <a:ext cx="9044" cy="1702005"/>
            </a:xfrm>
            <a:prstGeom prst="line">
              <a:avLst/>
            </a:prstGeom>
            <a:ln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ounded Rectangle 31">
              <a:extLst>
                <a:ext uri="{FF2B5EF4-FFF2-40B4-BE49-F238E27FC236}">
                  <a16:creationId xmlns:a16="http://schemas.microsoft.com/office/drawing/2014/main" id="{8BDB1092-8638-47BC-9CDB-51F26D70D728}"/>
                </a:ext>
              </a:extLst>
            </p:cNvPr>
            <p:cNvSpPr/>
            <p:nvPr/>
          </p:nvSpPr>
          <p:spPr>
            <a:xfrm>
              <a:off x="1283114" y="237775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EEF62117-11E0-4BCB-8FDF-F83BDFCE7752}"/>
                </a:ext>
              </a:extLst>
            </p:cNvPr>
            <p:cNvSpPr/>
            <p:nvPr/>
          </p:nvSpPr>
          <p:spPr>
            <a:xfrm rot="1622313">
              <a:off x="543312" y="1388340"/>
              <a:ext cx="542611" cy="527761"/>
            </a:xfrm>
            <a:prstGeom prst="arc">
              <a:avLst>
                <a:gd name="adj1" fmla="val 16200000"/>
                <a:gd name="adj2" fmla="val 3395031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A6689A35-FBCA-4B74-8E09-5EA5C8C5378B}"/>
                </a:ext>
              </a:extLst>
            </p:cNvPr>
            <p:cNvSpPr/>
            <p:nvPr/>
          </p:nvSpPr>
          <p:spPr>
            <a:xfrm rot="20634130">
              <a:off x="723954" y="1861854"/>
              <a:ext cx="636135" cy="784573"/>
            </a:xfrm>
            <a:prstGeom prst="arc">
              <a:avLst>
                <a:gd name="adj1" fmla="val 15548075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2" name="Arc 71">
              <a:extLst>
                <a:ext uri="{FF2B5EF4-FFF2-40B4-BE49-F238E27FC236}">
                  <a16:creationId xmlns:a16="http://schemas.microsoft.com/office/drawing/2014/main" id="{E4359EFC-B3BF-46C6-8C1F-22EC9AB12A9D}"/>
                </a:ext>
              </a:extLst>
            </p:cNvPr>
            <p:cNvSpPr/>
            <p:nvPr/>
          </p:nvSpPr>
          <p:spPr>
            <a:xfrm rot="5400000">
              <a:off x="976079" y="942158"/>
              <a:ext cx="542611" cy="703383"/>
            </a:xfrm>
            <a:prstGeom prst="arc">
              <a:avLst>
                <a:gd name="adj1" fmla="val 16200000"/>
                <a:gd name="adj2" fmla="val 4221222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3" name="Arc 72">
              <a:extLst>
                <a:ext uri="{FF2B5EF4-FFF2-40B4-BE49-F238E27FC236}">
                  <a16:creationId xmlns:a16="http://schemas.microsoft.com/office/drawing/2014/main" id="{26CEEE79-74D7-4920-AD43-EC4A00DC877F}"/>
                </a:ext>
              </a:extLst>
            </p:cNvPr>
            <p:cNvSpPr/>
            <p:nvPr/>
          </p:nvSpPr>
          <p:spPr>
            <a:xfrm rot="14899068">
              <a:off x="1556391" y="1644481"/>
              <a:ext cx="575127" cy="1023128"/>
            </a:xfrm>
            <a:prstGeom prst="arc">
              <a:avLst>
                <a:gd name="adj1" fmla="val 16095109"/>
                <a:gd name="adj2" fmla="val 2591307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74" name="Arc 73">
              <a:extLst>
                <a:ext uri="{FF2B5EF4-FFF2-40B4-BE49-F238E27FC236}">
                  <a16:creationId xmlns:a16="http://schemas.microsoft.com/office/drawing/2014/main" id="{6C5D960B-1787-4C20-B75F-DA27B7AAB320}"/>
                </a:ext>
              </a:extLst>
            </p:cNvPr>
            <p:cNvSpPr/>
            <p:nvPr/>
          </p:nvSpPr>
          <p:spPr>
            <a:xfrm rot="10003927">
              <a:off x="1611244" y="1038815"/>
              <a:ext cx="510512" cy="804681"/>
            </a:xfrm>
            <a:prstGeom prst="arc">
              <a:avLst>
                <a:gd name="adj1" fmla="val 16200000"/>
                <a:gd name="adj2" fmla="val 223108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cxnSp>
          <p:nvCxnSpPr>
            <p:cNvPr id="75" name="Straight Connector 40">
              <a:extLst>
                <a:ext uri="{FF2B5EF4-FFF2-40B4-BE49-F238E27FC236}">
                  <a16:creationId xmlns:a16="http://schemas.microsoft.com/office/drawing/2014/main" id="{C65CC7FD-B432-40FF-92EC-064B01B2B5AF}"/>
                </a:ext>
              </a:extLst>
            </p:cNvPr>
            <p:cNvCxnSpPr>
              <a:cxnSpLocks/>
              <a:stCxn id="67" idx="2"/>
            </p:cNvCxnSpPr>
            <p:nvPr/>
          </p:nvCxnSpPr>
          <p:spPr>
            <a:xfrm rot="10800000" flipV="1">
              <a:off x="542998" y="1916641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40">
              <a:extLst>
                <a:ext uri="{FF2B5EF4-FFF2-40B4-BE49-F238E27FC236}">
                  <a16:creationId xmlns:a16="http://schemas.microsoft.com/office/drawing/2014/main" id="{0BE4A32B-E76E-4832-90CE-A1AA7D86C572}"/>
                </a:ext>
              </a:extLst>
            </p:cNvPr>
            <p:cNvCxnSpPr>
              <a:endCxn id="72" idx="0"/>
            </p:cNvCxnSpPr>
            <p:nvPr/>
          </p:nvCxnSpPr>
          <p:spPr>
            <a:xfrm rot="10800000" flipV="1">
              <a:off x="1599075" y="1041338"/>
              <a:ext cx="318001" cy="252510"/>
            </a:xfrm>
            <a:prstGeom prst="curvedConnector4">
              <a:avLst>
                <a:gd name="adj1" fmla="val 62639"/>
                <a:gd name="adj2" fmla="val 3732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40">
              <a:extLst>
                <a:ext uri="{FF2B5EF4-FFF2-40B4-BE49-F238E27FC236}">
                  <a16:creationId xmlns:a16="http://schemas.microsoft.com/office/drawing/2014/main" id="{7AEA57F8-CA81-46D6-94B0-F29B34D9CE3A}"/>
                </a:ext>
              </a:extLst>
            </p:cNvPr>
            <p:cNvCxnSpPr/>
            <p:nvPr/>
          </p:nvCxnSpPr>
          <p:spPr>
            <a:xfrm rot="10800000" flipV="1">
              <a:off x="1958351" y="1529146"/>
              <a:ext cx="301175" cy="288136"/>
            </a:xfrm>
            <a:prstGeom prst="curvedConnector3">
              <a:avLst>
                <a:gd name="adj1" fmla="val 22975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40">
              <a:extLst>
                <a:ext uri="{FF2B5EF4-FFF2-40B4-BE49-F238E27FC236}">
                  <a16:creationId xmlns:a16="http://schemas.microsoft.com/office/drawing/2014/main" id="{1A43567A-84F5-4641-914F-E2C418F534AA}"/>
                </a:ext>
              </a:extLst>
            </p:cNvPr>
            <p:cNvCxnSpPr/>
            <p:nvPr/>
          </p:nvCxnSpPr>
          <p:spPr>
            <a:xfrm rot="16200000" flipH="1">
              <a:off x="1416278" y="1039958"/>
              <a:ext cx="226578" cy="128857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40">
              <a:extLst>
                <a:ext uri="{FF2B5EF4-FFF2-40B4-BE49-F238E27FC236}">
                  <a16:creationId xmlns:a16="http://schemas.microsoft.com/office/drawing/2014/main" id="{F5C90548-E187-4923-B1F7-5CE23967F63E}"/>
                </a:ext>
              </a:extLst>
            </p:cNvPr>
            <p:cNvCxnSpPr>
              <a:cxnSpLocks/>
              <a:endCxn id="67" idx="0"/>
            </p:cNvCxnSpPr>
            <p:nvPr/>
          </p:nvCxnSpPr>
          <p:spPr>
            <a:xfrm>
              <a:off x="648506" y="1236223"/>
              <a:ext cx="286068" cy="180959"/>
            </a:xfrm>
            <a:prstGeom prst="curvedConnector5">
              <a:avLst>
                <a:gd name="adj1" fmla="val 55323"/>
                <a:gd name="adj2" fmla="val 42031"/>
                <a:gd name="adj3" fmla="val 60483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40">
              <a:extLst>
                <a:ext uri="{FF2B5EF4-FFF2-40B4-BE49-F238E27FC236}">
                  <a16:creationId xmlns:a16="http://schemas.microsoft.com/office/drawing/2014/main" id="{FFBED3BD-D7E3-440D-940E-6F546018E2FF}"/>
                </a:ext>
              </a:extLst>
            </p:cNvPr>
            <p:cNvCxnSpPr/>
            <p:nvPr/>
          </p:nvCxnSpPr>
          <p:spPr>
            <a:xfrm rot="10800000" flipV="1">
              <a:off x="577693" y="1397923"/>
              <a:ext cx="301175" cy="28813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40">
              <a:extLst>
                <a:ext uri="{FF2B5EF4-FFF2-40B4-BE49-F238E27FC236}">
                  <a16:creationId xmlns:a16="http://schemas.microsoft.com/office/drawing/2014/main" id="{3E20F1CB-0E84-4B76-BB16-ECA80FB3AB97}"/>
                </a:ext>
              </a:extLst>
            </p:cNvPr>
            <p:cNvCxnSpPr>
              <a:cxnSpLocks/>
              <a:endCxn id="74" idx="0"/>
            </p:cNvCxnSpPr>
            <p:nvPr/>
          </p:nvCxnSpPr>
          <p:spPr>
            <a:xfrm rot="10800000">
              <a:off x="1963716" y="1832758"/>
              <a:ext cx="229641" cy="176335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A5E18F2A-3D81-43A6-A3D8-028E3A1461F9}"/>
                </a:ext>
              </a:extLst>
            </p:cNvPr>
            <p:cNvSpPr/>
            <p:nvPr/>
          </p:nvSpPr>
          <p:spPr>
            <a:xfrm>
              <a:off x="1242133" y="1632036"/>
              <a:ext cx="316558" cy="3231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3305" tIns="31652" rIns="63305" bIns="31652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IN" sz="1108" dirty="0"/>
            </a:p>
          </p:txBody>
        </p:sp>
        <p:sp>
          <p:nvSpPr>
            <p:cNvPr id="86" name="Arc 1">
              <a:extLst>
                <a:ext uri="{FF2B5EF4-FFF2-40B4-BE49-F238E27FC236}">
                  <a16:creationId xmlns:a16="http://schemas.microsoft.com/office/drawing/2014/main" id="{2306116B-05B0-4F1E-9399-2CC0CF614C88}"/>
                </a:ext>
              </a:extLst>
            </p:cNvPr>
            <p:cNvSpPr/>
            <p:nvPr/>
          </p:nvSpPr>
          <p:spPr>
            <a:xfrm rot="6994877">
              <a:off x="1055319" y="3965705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573735 w 573735"/>
                <a:gd name="connsiteY2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00432 w 573735"/>
                <a:gd name="connsiteY1" fmla="*/ 75959 h 248176"/>
                <a:gd name="connsiteX2" fmla="*/ 490799 w 573735"/>
                <a:gd name="connsiteY2" fmla="*/ 122677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53777 w 573735"/>
                <a:gd name="connsiteY1" fmla="*/ 16754 h 248176"/>
                <a:gd name="connsiteX2" fmla="*/ 300432 w 573735"/>
                <a:gd name="connsiteY2" fmla="*/ 75959 h 248176"/>
                <a:gd name="connsiteX3" fmla="*/ 490799 w 573735"/>
                <a:gd name="connsiteY3" fmla="*/ 122677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6893" y="57866"/>
                    <a:pt x="103705" y="14289"/>
                    <a:pt x="153777" y="16754"/>
                  </a:cubicBezTo>
                  <a:cubicBezTo>
                    <a:pt x="203849" y="19219"/>
                    <a:pt x="245525" y="62407"/>
                    <a:pt x="300432" y="75959"/>
                  </a:cubicBezTo>
                  <a:cubicBezTo>
                    <a:pt x="390438" y="93150"/>
                    <a:pt x="445249" y="93974"/>
                    <a:pt x="490799" y="122677"/>
                  </a:cubicBezTo>
                  <a:cubicBezTo>
                    <a:pt x="536350" y="151380"/>
                    <a:pt x="568118" y="23419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88" name="Arc 29">
              <a:extLst>
                <a:ext uri="{FF2B5EF4-FFF2-40B4-BE49-F238E27FC236}">
                  <a16:creationId xmlns:a16="http://schemas.microsoft.com/office/drawing/2014/main" id="{D5E69CE8-6DC9-4882-9000-DEBC9180BA74}"/>
                </a:ext>
              </a:extLst>
            </p:cNvPr>
            <p:cNvSpPr/>
            <p:nvPr/>
          </p:nvSpPr>
          <p:spPr>
            <a:xfrm rot="4287367">
              <a:off x="1201741" y="4017192"/>
              <a:ext cx="397197" cy="171815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1731 w 692331"/>
                <a:gd name="connsiteY1" fmla="*/ 7701 h 496345"/>
                <a:gd name="connsiteX2" fmla="*/ 692326 w 692331"/>
                <a:gd name="connsiteY2" fmla="*/ 246729 h 496345"/>
                <a:gd name="connsiteX0" fmla="*/ 0 w 573729"/>
                <a:gd name="connsiteY0" fmla="*/ 62375 h 249384"/>
                <a:gd name="connsiteX1" fmla="*/ 313134 w 573729"/>
                <a:gd name="connsiteY1" fmla="*/ 8912 h 249384"/>
                <a:gd name="connsiteX2" fmla="*/ 573729 w 573729"/>
                <a:gd name="connsiteY2" fmla="*/ 247940 h 249384"/>
                <a:gd name="connsiteX3" fmla="*/ 227569 w 573729"/>
                <a:gd name="connsiteY3" fmla="*/ 249384 h 249384"/>
                <a:gd name="connsiteX4" fmla="*/ 0 w 573729"/>
                <a:gd name="connsiteY4" fmla="*/ 62375 h 249384"/>
                <a:gd name="connsiteX0" fmla="*/ 0 w 573729"/>
                <a:gd name="connsiteY0" fmla="*/ 62375 h 249384"/>
                <a:gd name="connsiteX1" fmla="*/ 174182 w 573729"/>
                <a:gd name="connsiteY1" fmla="*/ 84003 h 249384"/>
                <a:gd name="connsiteX2" fmla="*/ 313134 w 573729"/>
                <a:gd name="connsiteY2" fmla="*/ 8912 h 249384"/>
                <a:gd name="connsiteX3" fmla="*/ 573729 w 573729"/>
                <a:gd name="connsiteY3" fmla="*/ 247940 h 249384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573729 w 573729"/>
                <a:gd name="connsiteY3" fmla="*/ 246733 h 248177"/>
                <a:gd name="connsiteX0" fmla="*/ 0 w 573729"/>
                <a:gd name="connsiteY0" fmla="*/ 61168 h 248177"/>
                <a:gd name="connsiteX1" fmla="*/ 313134 w 573729"/>
                <a:gd name="connsiteY1" fmla="*/ 7705 h 248177"/>
                <a:gd name="connsiteX2" fmla="*/ 573729 w 573729"/>
                <a:gd name="connsiteY2" fmla="*/ 246733 h 248177"/>
                <a:gd name="connsiteX3" fmla="*/ 227569 w 573729"/>
                <a:gd name="connsiteY3" fmla="*/ 248177 h 248177"/>
                <a:gd name="connsiteX4" fmla="*/ 0 w 573729"/>
                <a:gd name="connsiteY4" fmla="*/ 61168 h 248177"/>
                <a:gd name="connsiteX0" fmla="*/ 0 w 573729"/>
                <a:gd name="connsiteY0" fmla="*/ 61168 h 248177"/>
                <a:gd name="connsiteX1" fmla="*/ 174182 w 573729"/>
                <a:gd name="connsiteY1" fmla="*/ 82796 h 248177"/>
                <a:gd name="connsiteX2" fmla="*/ 291592 w 573729"/>
                <a:gd name="connsiteY2" fmla="*/ 71923 h 248177"/>
                <a:gd name="connsiteX3" fmla="*/ 483250 w 573729"/>
                <a:gd name="connsiteY3" fmla="*/ 173077 h 248177"/>
                <a:gd name="connsiteX4" fmla="*/ 573729 w 573729"/>
                <a:gd name="connsiteY4" fmla="*/ 246733 h 248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29" h="248177" stroke="0" extrusionOk="0">
                  <a:moveTo>
                    <a:pt x="0" y="61168"/>
                  </a:moveTo>
                  <a:cubicBezTo>
                    <a:pt x="85770" y="7523"/>
                    <a:pt x="202844" y="-12465"/>
                    <a:pt x="313134" y="7705"/>
                  </a:cubicBezTo>
                  <a:cubicBezTo>
                    <a:pt x="465724" y="35611"/>
                    <a:pt x="572813" y="133837"/>
                    <a:pt x="573729" y="246733"/>
                  </a:cubicBezTo>
                  <a:lnTo>
                    <a:pt x="227569" y="248177"/>
                  </a:lnTo>
                  <a:lnTo>
                    <a:pt x="0" y="61168"/>
                  </a:lnTo>
                  <a:close/>
                </a:path>
                <a:path w="573729" h="248177" fill="none">
                  <a:moveTo>
                    <a:pt x="0" y="61168"/>
                  </a:moveTo>
                  <a:cubicBezTo>
                    <a:pt x="27269" y="52275"/>
                    <a:pt x="121993" y="91707"/>
                    <a:pt x="174182" y="82796"/>
                  </a:cubicBezTo>
                  <a:cubicBezTo>
                    <a:pt x="226371" y="73885"/>
                    <a:pt x="231596" y="59984"/>
                    <a:pt x="291592" y="71923"/>
                  </a:cubicBezTo>
                  <a:cubicBezTo>
                    <a:pt x="351588" y="83862"/>
                    <a:pt x="436227" y="143942"/>
                    <a:pt x="483250" y="173077"/>
                  </a:cubicBezTo>
                  <a:cubicBezTo>
                    <a:pt x="530273" y="202212"/>
                    <a:pt x="567134" y="231350"/>
                    <a:pt x="573729" y="24673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89" name="Arc 30">
              <a:extLst>
                <a:ext uri="{FF2B5EF4-FFF2-40B4-BE49-F238E27FC236}">
                  <a16:creationId xmlns:a16="http://schemas.microsoft.com/office/drawing/2014/main" id="{9484D5EC-1F70-43C3-AD7F-E7AAC3F39914}"/>
                </a:ext>
              </a:extLst>
            </p:cNvPr>
            <p:cNvSpPr/>
            <p:nvPr/>
          </p:nvSpPr>
          <p:spPr>
            <a:xfrm rot="9273700">
              <a:off x="1453602" y="3799899"/>
              <a:ext cx="398111" cy="404772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5049" h="584670" stroke="0" extrusionOk="0">
                  <a:moveTo>
                    <a:pt x="0" y="397661"/>
                  </a:moveTo>
                  <a:cubicBezTo>
                    <a:pt x="85916" y="343925"/>
                    <a:pt x="203231" y="323966"/>
                    <a:pt x="313665" y="344295"/>
                  </a:cubicBezTo>
                  <a:cubicBezTo>
                    <a:pt x="466722" y="372471"/>
                    <a:pt x="573735" y="471380"/>
                    <a:pt x="573735" y="584670"/>
                  </a:cubicBezTo>
                  <a:lnTo>
                    <a:pt x="227569" y="584670"/>
                  </a:lnTo>
                  <a:lnTo>
                    <a:pt x="0" y="397661"/>
                  </a:lnTo>
                  <a:close/>
                </a:path>
                <a:path w="575049" h="584670" fill="none">
                  <a:moveTo>
                    <a:pt x="223332" y="6981"/>
                  </a:moveTo>
                  <a:cubicBezTo>
                    <a:pt x="309248" y="-46755"/>
                    <a:pt x="333868" y="226719"/>
                    <a:pt x="444302" y="247048"/>
                  </a:cubicBezTo>
                  <a:cubicBezTo>
                    <a:pt x="597359" y="275224"/>
                    <a:pt x="573735" y="471380"/>
                    <a:pt x="573735" y="584670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1" name="Arc 32">
              <a:extLst>
                <a:ext uri="{FF2B5EF4-FFF2-40B4-BE49-F238E27FC236}">
                  <a16:creationId xmlns:a16="http://schemas.microsoft.com/office/drawing/2014/main" id="{F9E7F083-EE8C-4DA2-8F95-561B7E0D32C5}"/>
                </a:ext>
              </a:extLst>
            </p:cNvPr>
            <p:cNvSpPr/>
            <p:nvPr/>
          </p:nvSpPr>
          <p:spPr>
            <a:xfrm rot="8153392">
              <a:off x="1012731" y="3887971"/>
              <a:ext cx="397201" cy="171814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417003 w 573735"/>
                <a:gd name="connsiteY2" fmla="*/ 121986 h 248176"/>
                <a:gd name="connsiteX3" fmla="*/ 573735 w 573735"/>
                <a:gd name="connsiteY3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313665 w 573735"/>
                <a:gd name="connsiteY2" fmla="*/ 7801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  <a:gd name="connsiteX0" fmla="*/ 0 w 573735"/>
                <a:gd name="connsiteY0" fmla="*/ 61167 h 248176"/>
                <a:gd name="connsiteX1" fmla="*/ 313665 w 573735"/>
                <a:gd name="connsiteY1" fmla="*/ 7801 h 248176"/>
                <a:gd name="connsiteX2" fmla="*/ 573735 w 573735"/>
                <a:gd name="connsiteY2" fmla="*/ 248176 h 248176"/>
                <a:gd name="connsiteX3" fmla="*/ 227569 w 573735"/>
                <a:gd name="connsiteY3" fmla="*/ 248176 h 248176"/>
                <a:gd name="connsiteX4" fmla="*/ 0 w 573735"/>
                <a:gd name="connsiteY4" fmla="*/ 61167 h 248176"/>
                <a:gd name="connsiteX0" fmla="*/ 0 w 573735"/>
                <a:gd name="connsiteY0" fmla="*/ 61167 h 248176"/>
                <a:gd name="connsiteX1" fmla="*/ 137951 w 573735"/>
                <a:gd name="connsiteY1" fmla="*/ 81413 h 248176"/>
                <a:gd name="connsiteX2" fmla="*/ 273343 w 573735"/>
                <a:gd name="connsiteY2" fmla="*/ 110215 h 248176"/>
                <a:gd name="connsiteX3" fmla="*/ 417003 w 573735"/>
                <a:gd name="connsiteY3" fmla="*/ 121986 h 248176"/>
                <a:gd name="connsiteX4" fmla="*/ 573735 w 573735"/>
                <a:gd name="connsiteY4" fmla="*/ 248176 h 24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248176" stroke="0" extrusionOk="0">
                  <a:moveTo>
                    <a:pt x="0" y="61167"/>
                  </a:moveTo>
                  <a:cubicBezTo>
                    <a:pt x="85916" y="7431"/>
                    <a:pt x="203231" y="-12528"/>
                    <a:pt x="313665" y="7801"/>
                  </a:cubicBezTo>
                  <a:cubicBezTo>
                    <a:pt x="466722" y="35977"/>
                    <a:pt x="573735" y="134886"/>
                    <a:pt x="573735" y="248176"/>
                  </a:cubicBezTo>
                  <a:lnTo>
                    <a:pt x="227569" y="248176"/>
                  </a:lnTo>
                  <a:lnTo>
                    <a:pt x="0" y="61167"/>
                  </a:lnTo>
                  <a:close/>
                </a:path>
                <a:path w="573735" h="248176" fill="none">
                  <a:moveTo>
                    <a:pt x="0" y="61167"/>
                  </a:moveTo>
                  <a:cubicBezTo>
                    <a:pt x="22821" y="53567"/>
                    <a:pt x="85674" y="90307"/>
                    <a:pt x="137951" y="81413"/>
                  </a:cubicBezTo>
                  <a:cubicBezTo>
                    <a:pt x="190229" y="72519"/>
                    <a:pt x="226664" y="92478"/>
                    <a:pt x="273343" y="110215"/>
                  </a:cubicBezTo>
                  <a:cubicBezTo>
                    <a:pt x="343640" y="107366"/>
                    <a:pt x="373658" y="81924"/>
                    <a:pt x="417003" y="121986"/>
                  </a:cubicBezTo>
                  <a:cubicBezTo>
                    <a:pt x="460348" y="162048"/>
                    <a:pt x="548409" y="214159"/>
                    <a:pt x="573735" y="248176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2" name="Arc 37">
              <a:extLst>
                <a:ext uri="{FF2B5EF4-FFF2-40B4-BE49-F238E27FC236}">
                  <a16:creationId xmlns:a16="http://schemas.microsoft.com/office/drawing/2014/main" id="{5EC9D754-EE0B-4B2D-A80C-7757543BF3CD}"/>
                </a:ext>
              </a:extLst>
            </p:cNvPr>
            <p:cNvSpPr/>
            <p:nvPr/>
          </p:nvSpPr>
          <p:spPr>
            <a:xfrm rot="14040971">
              <a:off x="1258495" y="3980113"/>
              <a:ext cx="479330" cy="253735"/>
            </a:xfrm>
            <a:custGeom>
              <a:avLst/>
              <a:gdLst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4" fmla="*/ 346166 w 692331"/>
                <a:gd name="connsiteY4" fmla="*/ 248173 h 496345"/>
                <a:gd name="connsiteX5" fmla="*/ 41885 w 692331"/>
                <a:gd name="connsiteY5" fmla="*/ 366505 h 496345"/>
                <a:gd name="connsiteX0" fmla="*/ 41885 w 692331"/>
                <a:gd name="connsiteY0" fmla="*/ 366505 h 496345"/>
                <a:gd name="connsiteX1" fmla="*/ 148345 w 692331"/>
                <a:gd name="connsiteY1" fmla="*/ 44515 h 496345"/>
                <a:gd name="connsiteX2" fmla="*/ 446572 w 692331"/>
                <a:gd name="connsiteY2" fmla="*/ 10668 h 496345"/>
                <a:gd name="connsiteX3" fmla="*/ 692332 w 692331"/>
                <a:gd name="connsiteY3" fmla="*/ 248172 h 496345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561855 w 692366"/>
                <a:gd name="connsiteY3" fmla="*/ 143175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52322 w 692366"/>
                <a:gd name="connsiteY2" fmla="*/ 161306 h 366506"/>
                <a:gd name="connsiteX3" fmla="*/ 609812 w 692366"/>
                <a:gd name="connsiteY3" fmla="*/ 177997 h 366506"/>
                <a:gd name="connsiteX4" fmla="*/ 692366 w 692366"/>
                <a:gd name="connsiteY4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  <a:gd name="connsiteX0" fmla="*/ 41919 w 692366"/>
                <a:gd name="connsiteY0" fmla="*/ 366506 h 366506"/>
                <a:gd name="connsiteX1" fmla="*/ 148379 w 692366"/>
                <a:gd name="connsiteY1" fmla="*/ 44516 h 366506"/>
                <a:gd name="connsiteX2" fmla="*/ 446606 w 692366"/>
                <a:gd name="connsiteY2" fmla="*/ 10669 h 366506"/>
                <a:gd name="connsiteX3" fmla="*/ 692366 w 692366"/>
                <a:gd name="connsiteY3" fmla="*/ 248173 h 366506"/>
                <a:gd name="connsiteX4" fmla="*/ 346200 w 692366"/>
                <a:gd name="connsiteY4" fmla="*/ 248174 h 366506"/>
                <a:gd name="connsiteX5" fmla="*/ 41919 w 692366"/>
                <a:gd name="connsiteY5" fmla="*/ 366506 h 366506"/>
                <a:gd name="connsiteX0" fmla="*/ 41919 w 692366"/>
                <a:gd name="connsiteY0" fmla="*/ 366506 h 366506"/>
                <a:gd name="connsiteX1" fmla="*/ 282020 w 692366"/>
                <a:gd name="connsiteY1" fmla="*/ 199101 h 366506"/>
                <a:gd name="connsiteX2" fmla="*/ 358288 w 692366"/>
                <a:gd name="connsiteY2" fmla="*/ 120920 h 366506"/>
                <a:gd name="connsiteX3" fmla="*/ 452322 w 692366"/>
                <a:gd name="connsiteY3" fmla="*/ 161306 h 366506"/>
                <a:gd name="connsiteX4" fmla="*/ 609812 w 692366"/>
                <a:gd name="connsiteY4" fmla="*/ 177997 h 366506"/>
                <a:gd name="connsiteX5" fmla="*/ 692366 w 692366"/>
                <a:gd name="connsiteY5" fmla="*/ 248173 h 36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2366" h="366506" stroke="0" extrusionOk="0">
                  <a:moveTo>
                    <a:pt x="41919" y="366506"/>
                  </a:moveTo>
                  <a:cubicBezTo>
                    <a:pt x="-42148" y="255401"/>
                    <a:pt x="3695" y="116748"/>
                    <a:pt x="148379" y="44516"/>
                  </a:cubicBezTo>
                  <a:cubicBezTo>
                    <a:pt x="235325" y="1109"/>
                    <a:pt x="345210" y="-11362"/>
                    <a:pt x="446606" y="10669"/>
                  </a:cubicBezTo>
                  <a:cubicBezTo>
                    <a:pt x="592558" y="42382"/>
                    <a:pt x="692366" y="138837"/>
                    <a:pt x="692366" y="248173"/>
                  </a:cubicBezTo>
                  <a:lnTo>
                    <a:pt x="346200" y="248174"/>
                  </a:lnTo>
                  <a:lnTo>
                    <a:pt x="41919" y="366506"/>
                  </a:lnTo>
                  <a:close/>
                </a:path>
                <a:path w="692366" h="366506" fill="none">
                  <a:moveTo>
                    <a:pt x="41919" y="366506"/>
                  </a:moveTo>
                  <a:cubicBezTo>
                    <a:pt x="-42148" y="255401"/>
                    <a:pt x="229292" y="240032"/>
                    <a:pt x="282020" y="199101"/>
                  </a:cubicBezTo>
                  <a:cubicBezTo>
                    <a:pt x="334748" y="158170"/>
                    <a:pt x="307631" y="101455"/>
                    <a:pt x="358288" y="120920"/>
                  </a:cubicBezTo>
                  <a:cubicBezTo>
                    <a:pt x="408945" y="140385"/>
                    <a:pt x="389332" y="139982"/>
                    <a:pt x="452322" y="161306"/>
                  </a:cubicBezTo>
                  <a:cubicBezTo>
                    <a:pt x="533420" y="171775"/>
                    <a:pt x="568852" y="138413"/>
                    <a:pt x="609812" y="177997"/>
                  </a:cubicBezTo>
                  <a:cubicBezTo>
                    <a:pt x="650772" y="217581"/>
                    <a:pt x="682800" y="224699"/>
                    <a:pt x="692366" y="248173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3" name="Arc 30">
              <a:extLst>
                <a:ext uri="{FF2B5EF4-FFF2-40B4-BE49-F238E27FC236}">
                  <a16:creationId xmlns:a16="http://schemas.microsoft.com/office/drawing/2014/main" id="{528B614D-7F67-480C-9E02-1588B0643E8B}"/>
                </a:ext>
              </a:extLst>
            </p:cNvPr>
            <p:cNvSpPr/>
            <p:nvPr/>
          </p:nvSpPr>
          <p:spPr>
            <a:xfrm rot="9273700">
              <a:off x="1451159" y="3771530"/>
              <a:ext cx="397201" cy="399939"/>
            </a:xfrm>
            <a:custGeom>
              <a:avLst/>
              <a:gdLst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3" fmla="*/ 346166 w 692331"/>
                <a:gd name="connsiteY3" fmla="*/ 248173 h 496345"/>
                <a:gd name="connsiteX4" fmla="*/ 118597 w 692331"/>
                <a:gd name="connsiteY4" fmla="*/ 61164 h 496345"/>
                <a:gd name="connsiteX0" fmla="*/ 118597 w 692331"/>
                <a:gd name="connsiteY0" fmla="*/ 61164 h 496345"/>
                <a:gd name="connsiteX1" fmla="*/ 432262 w 692331"/>
                <a:gd name="connsiteY1" fmla="*/ 7798 h 496345"/>
                <a:gd name="connsiteX2" fmla="*/ 692332 w 692331"/>
                <a:gd name="connsiteY2" fmla="*/ 248173 h 496345"/>
                <a:gd name="connsiteX0" fmla="*/ 0 w 573735"/>
                <a:gd name="connsiteY0" fmla="*/ 39599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3" fmla="*/ 227569 w 573735"/>
                <a:gd name="connsiteY3" fmla="*/ 583007 h 583007"/>
                <a:gd name="connsiteX4" fmla="*/ 0 w 573735"/>
                <a:gd name="connsiteY4" fmla="*/ 395998 h 583007"/>
                <a:gd name="connsiteX0" fmla="*/ 223332 w 573735"/>
                <a:gd name="connsiteY0" fmla="*/ 5318 h 583007"/>
                <a:gd name="connsiteX1" fmla="*/ 313665 w 573735"/>
                <a:gd name="connsiteY1" fmla="*/ 342632 h 583007"/>
                <a:gd name="connsiteX2" fmla="*/ 573735 w 573735"/>
                <a:gd name="connsiteY2" fmla="*/ 583007 h 583007"/>
                <a:gd name="connsiteX0" fmla="*/ 0 w 575049"/>
                <a:gd name="connsiteY0" fmla="*/ 397661 h 584670"/>
                <a:gd name="connsiteX1" fmla="*/ 313665 w 575049"/>
                <a:gd name="connsiteY1" fmla="*/ 344295 h 584670"/>
                <a:gd name="connsiteX2" fmla="*/ 573735 w 575049"/>
                <a:gd name="connsiteY2" fmla="*/ 584670 h 584670"/>
                <a:gd name="connsiteX3" fmla="*/ 227569 w 575049"/>
                <a:gd name="connsiteY3" fmla="*/ 584670 h 584670"/>
                <a:gd name="connsiteX4" fmla="*/ 0 w 575049"/>
                <a:gd name="connsiteY4" fmla="*/ 397661 h 584670"/>
                <a:gd name="connsiteX0" fmla="*/ 223332 w 575049"/>
                <a:gd name="connsiteY0" fmla="*/ 6981 h 584670"/>
                <a:gd name="connsiteX1" fmla="*/ 444302 w 575049"/>
                <a:gd name="connsiteY1" fmla="*/ 247048 h 584670"/>
                <a:gd name="connsiteX2" fmla="*/ 573735 w 575049"/>
                <a:gd name="connsiteY2" fmla="*/ 584670 h 584670"/>
                <a:gd name="connsiteX0" fmla="*/ 0 w 573735"/>
                <a:gd name="connsiteY0" fmla="*/ 397661 h 584670"/>
                <a:gd name="connsiteX1" fmla="*/ 313665 w 573735"/>
                <a:gd name="connsiteY1" fmla="*/ 344295 h 584670"/>
                <a:gd name="connsiteX2" fmla="*/ 573735 w 573735"/>
                <a:gd name="connsiteY2" fmla="*/ 584670 h 584670"/>
                <a:gd name="connsiteX3" fmla="*/ 227569 w 573735"/>
                <a:gd name="connsiteY3" fmla="*/ 584670 h 584670"/>
                <a:gd name="connsiteX4" fmla="*/ 0 w 573735"/>
                <a:gd name="connsiteY4" fmla="*/ 397661 h 584670"/>
                <a:gd name="connsiteX0" fmla="*/ 223332 w 573735"/>
                <a:gd name="connsiteY0" fmla="*/ 6981 h 584670"/>
                <a:gd name="connsiteX1" fmla="*/ 444302 w 573735"/>
                <a:gd name="connsiteY1" fmla="*/ 247048 h 584670"/>
                <a:gd name="connsiteX2" fmla="*/ 408377 w 573735"/>
                <a:gd name="connsiteY2" fmla="*/ 388478 h 584670"/>
                <a:gd name="connsiteX3" fmla="*/ 573735 w 573735"/>
                <a:gd name="connsiteY3" fmla="*/ 584670 h 584670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444302 w 573735"/>
                <a:gd name="connsiteY2" fmla="*/ 240067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  <a:gd name="connsiteX0" fmla="*/ 0 w 573735"/>
                <a:gd name="connsiteY0" fmla="*/ 390680 h 577689"/>
                <a:gd name="connsiteX1" fmla="*/ 313665 w 573735"/>
                <a:gd name="connsiteY1" fmla="*/ 337314 h 577689"/>
                <a:gd name="connsiteX2" fmla="*/ 573735 w 573735"/>
                <a:gd name="connsiteY2" fmla="*/ 577689 h 577689"/>
                <a:gd name="connsiteX3" fmla="*/ 227569 w 573735"/>
                <a:gd name="connsiteY3" fmla="*/ 577689 h 577689"/>
                <a:gd name="connsiteX4" fmla="*/ 0 w 573735"/>
                <a:gd name="connsiteY4" fmla="*/ 390680 h 577689"/>
                <a:gd name="connsiteX0" fmla="*/ 223332 w 573735"/>
                <a:gd name="connsiteY0" fmla="*/ 0 h 577689"/>
                <a:gd name="connsiteX1" fmla="*/ 264738 w 573735"/>
                <a:gd name="connsiteY1" fmla="*/ 299111 h 577689"/>
                <a:gd name="connsiteX2" fmla="*/ 332077 w 573735"/>
                <a:gd name="connsiteY2" fmla="*/ 407014 h 577689"/>
                <a:gd name="connsiteX3" fmla="*/ 408377 w 573735"/>
                <a:gd name="connsiteY3" fmla="*/ 381497 h 577689"/>
                <a:gd name="connsiteX4" fmla="*/ 573735 w 573735"/>
                <a:gd name="connsiteY4" fmla="*/ 577689 h 577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3735" h="577689" stroke="0" extrusionOk="0">
                  <a:moveTo>
                    <a:pt x="0" y="390680"/>
                  </a:moveTo>
                  <a:cubicBezTo>
                    <a:pt x="85916" y="336944"/>
                    <a:pt x="203231" y="316985"/>
                    <a:pt x="313665" y="337314"/>
                  </a:cubicBezTo>
                  <a:cubicBezTo>
                    <a:pt x="466722" y="365490"/>
                    <a:pt x="573735" y="464399"/>
                    <a:pt x="573735" y="577689"/>
                  </a:cubicBezTo>
                  <a:lnTo>
                    <a:pt x="227569" y="577689"/>
                  </a:lnTo>
                  <a:lnTo>
                    <a:pt x="0" y="390680"/>
                  </a:lnTo>
                  <a:close/>
                </a:path>
                <a:path w="573735" h="577689" fill="none">
                  <a:moveTo>
                    <a:pt x="223332" y="0"/>
                  </a:moveTo>
                  <a:cubicBezTo>
                    <a:pt x="246878" y="29642"/>
                    <a:pt x="227910" y="259100"/>
                    <a:pt x="264738" y="299111"/>
                  </a:cubicBezTo>
                  <a:cubicBezTo>
                    <a:pt x="301566" y="339122"/>
                    <a:pt x="324782" y="373073"/>
                    <a:pt x="332077" y="407014"/>
                  </a:cubicBezTo>
                  <a:cubicBezTo>
                    <a:pt x="382810" y="455057"/>
                    <a:pt x="386805" y="325227"/>
                    <a:pt x="408377" y="381497"/>
                  </a:cubicBezTo>
                  <a:cubicBezTo>
                    <a:pt x="429949" y="437767"/>
                    <a:pt x="566068" y="529451"/>
                    <a:pt x="573735" y="577689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108"/>
            </a:p>
          </p:txBody>
        </p:sp>
        <p:sp>
          <p:nvSpPr>
            <p:cNvPr id="94" name="Rounded Rectangle 51">
              <a:extLst>
                <a:ext uri="{FF2B5EF4-FFF2-40B4-BE49-F238E27FC236}">
                  <a16:creationId xmlns:a16="http://schemas.microsoft.com/office/drawing/2014/main" id="{8835B925-1A09-4AD5-9B9A-809E319F029D}"/>
                </a:ext>
              </a:extLst>
            </p:cNvPr>
            <p:cNvSpPr/>
            <p:nvPr/>
          </p:nvSpPr>
          <p:spPr>
            <a:xfrm>
              <a:off x="1280528" y="2770884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5" name="Rounded Rectangle 52">
              <a:extLst>
                <a:ext uri="{FF2B5EF4-FFF2-40B4-BE49-F238E27FC236}">
                  <a16:creationId xmlns:a16="http://schemas.microsoft.com/office/drawing/2014/main" id="{B914D491-F4D3-4F27-9932-9ADC7BC6085F}"/>
                </a:ext>
              </a:extLst>
            </p:cNvPr>
            <p:cNvSpPr/>
            <p:nvPr/>
          </p:nvSpPr>
          <p:spPr>
            <a:xfrm>
              <a:off x="1284956" y="313879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  <p:sp>
          <p:nvSpPr>
            <p:cNvPr id="96" name="Rounded Rectangle 53">
              <a:extLst>
                <a:ext uri="{FF2B5EF4-FFF2-40B4-BE49-F238E27FC236}">
                  <a16:creationId xmlns:a16="http://schemas.microsoft.com/office/drawing/2014/main" id="{76529171-A4AB-4331-9FFD-1273195A0279}"/>
                </a:ext>
              </a:extLst>
            </p:cNvPr>
            <p:cNvSpPr/>
            <p:nvPr/>
          </p:nvSpPr>
          <p:spPr>
            <a:xfrm>
              <a:off x="1284956" y="3514633"/>
              <a:ext cx="166454" cy="280349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8" dirty="0"/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4AE78406-D587-474B-AB81-4BD1B55C0D1A}"/>
              </a:ext>
            </a:extLst>
          </p:cNvPr>
          <p:cNvGrpSpPr/>
          <p:nvPr/>
        </p:nvGrpSpPr>
        <p:grpSpPr>
          <a:xfrm rot="5400000">
            <a:off x="6345027" y="1038988"/>
            <a:ext cx="3438774" cy="2547486"/>
            <a:chOff x="582601" y="1332167"/>
            <a:chExt cx="2654786" cy="21021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FD959882-CF37-408C-B91D-F1B9E7239EC2}"/>
                    </a:ext>
                  </a:extLst>
                </p:cNvPr>
                <p:cNvSpPr/>
                <p:nvPr/>
              </p:nvSpPr>
              <p:spPr>
                <a:xfrm>
                  <a:off x="1284051" y="2209635"/>
                  <a:ext cx="505540" cy="520622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6" name="Oval 105">
                  <a:extLst>
                    <a:ext uri="{FF2B5EF4-FFF2-40B4-BE49-F238E27FC236}">
                      <a16:creationId xmlns:a16="http://schemas.microsoft.com/office/drawing/2014/main" id="{FD959882-CF37-408C-B91D-F1B9E7239E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4051" y="2209635"/>
                  <a:ext cx="505540" cy="520622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355739B0-8DD0-4A6E-9056-F0CF1439DE8B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918807" y="1682218"/>
              <a:ext cx="512128" cy="54611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02EE494C-3803-4BE1-BB89-725C710072F4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1024595" y="2097641"/>
              <a:ext cx="106225" cy="4363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4B26A703-31CB-4D7C-B04E-3E3488E2B5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930648" y="2657719"/>
              <a:ext cx="421607" cy="481366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1D7104FC-58C2-4145-BD9A-C667AD5CD49A}"/>
                </a:ext>
              </a:extLst>
            </p:cNvPr>
            <p:cNvCxnSpPr/>
            <p:nvPr/>
          </p:nvCxnSpPr>
          <p:spPr>
            <a:xfrm>
              <a:off x="1824495" y="24763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2C5F5E36-B0F5-4C14-87C3-27035C1E8A46}"/>
                </a:ext>
              </a:extLst>
            </p:cNvPr>
            <p:cNvSpPr/>
            <p:nvPr/>
          </p:nvSpPr>
          <p:spPr>
            <a:xfrm>
              <a:off x="2126527" y="22457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8162F983-BA9D-4D0B-8534-54B3D66A9618}"/>
                </a:ext>
              </a:extLst>
            </p:cNvPr>
            <p:cNvCxnSpPr/>
            <p:nvPr/>
          </p:nvCxnSpPr>
          <p:spPr>
            <a:xfrm>
              <a:off x="2614480" y="2476374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Freeform 124">
              <a:extLst>
                <a:ext uri="{FF2B5EF4-FFF2-40B4-BE49-F238E27FC236}">
                  <a16:creationId xmlns:a16="http://schemas.microsoft.com/office/drawing/2014/main" id="{BB436E70-AF8A-4929-88CC-36D3014E1DBC}"/>
                </a:ext>
              </a:extLst>
            </p:cNvPr>
            <p:cNvSpPr/>
            <p:nvPr/>
          </p:nvSpPr>
          <p:spPr>
            <a:xfrm>
              <a:off x="2159248" y="23418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93A3AC44-76D4-46A3-BB8C-5C308D0D0934}"/>
                    </a:ext>
                  </a:extLst>
                </p:cNvPr>
                <p:cNvSpPr txBox="1"/>
                <p:nvPr/>
              </p:nvSpPr>
              <p:spPr>
                <a:xfrm rot="16200000">
                  <a:off x="500202" y="1426355"/>
                  <a:ext cx="563492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93A3AC44-76D4-46A3-BB8C-5C308D0D09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00202" y="1426355"/>
                  <a:ext cx="563492" cy="37511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489226E-1A8D-4B4A-89D7-5A30813EA179}"/>
                    </a:ext>
                  </a:extLst>
                </p:cNvPr>
                <p:cNvSpPr txBox="1"/>
                <p:nvPr/>
              </p:nvSpPr>
              <p:spPr>
                <a:xfrm rot="16200000">
                  <a:off x="488703" y="1888827"/>
                  <a:ext cx="563492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A489226E-1A8D-4B4A-89D7-5A30813EA1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488703" y="1888827"/>
                  <a:ext cx="563492" cy="37511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9BFFBE4D-BD4B-4EAF-BF5F-0A77EE250109}"/>
                    </a:ext>
                  </a:extLst>
                </p:cNvPr>
                <p:cNvSpPr txBox="1"/>
                <p:nvPr/>
              </p:nvSpPr>
              <p:spPr>
                <a:xfrm rot="16200000">
                  <a:off x="514784" y="2984412"/>
                  <a:ext cx="510749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9BFFBE4D-BD4B-4EAF-BF5F-0A77EE2501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14784" y="2984412"/>
                  <a:ext cx="510749" cy="37511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2C3F308-EF75-45B1-A582-2302028898A3}"/>
                </a:ext>
              </a:extLst>
            </p:cNvPr>
            <p:cNvSpPr txBox="1"/>
            <p:nvPr/>
          </p:nvSpPr>
          <p:spPr>
            <a:xfrm>
              <a:off x="717328" y="2118698"/>
              <a:ext cx="243978" cy="990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0E4C6C09-D517-4B3E-905B-3C167A9E33F0}"/>
                    </a:ext>
                  </a:extLst>
                </p:cNvPr>
                <p:cNvSpPr txBox="1"/>
                <p:nvPr/>
              </p:nvSpPr>
              <p:spPr>
                <a:xfrm rot="16200000">
                  <a:off x="794692" y="1835714"/>
                  <a:ext cx="478865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0E4C6C09-D517-4B3E-905B-3C167A9E33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94692" y="1835714"/>
                  <a:ext cx="478865" cy="3751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DAC35AC9-32AB-4431-83ED-B7BCA94D3DB9}"/>
                    </a:ext>
                  </a:extLst>
                </p:cNvPr>
                <p:cNvSpPr txBox="1"/>
                <p:nvPr/>
              </p:nvSpPr>
              <p:spPr>
                <a:xfrm rot="16200000">
                  <a:off x="778080" y="2273815"/>
                  <a:ext cx="477565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DAC35AC9-32AB-4431-83ED-B7BCA94D3D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78080" y="2273815"/>
                  <a:ext cx="477565" cy="37511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5D4C8B7C-CBF0-432F-81EE-CF50C94C16AD}"/>
                    </a:ext>
                  </a:extLst>
                </p:cNvPr>
                <p:cNvSpPr txBox="1"/>
                <p:nvPr/>
              </p:nvSpPr>
              <p:spPr>
                <a:xfrm rot="16200000">
                  <a:off x="777594" y="3007520"/>
                  <a:ext cx="478534" cy="3751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𝑤</m:t>
                        </m:r>
                        <m:r>
                          <a:rPr kumimoji="0" lang="en-US" sz="2400" b="0" i="1" u="none" strike="noStrike" kern="1200" cap="none" spc="0" normalizeH="0" baseline="-25000" noProof="0" dirty="0" err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5D4C8B7C-CBF0-432F-81EE-CF50C94C16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77594" y="3007520"/>
                  <a:ext cx="478534" cy="37511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E719CE88-3CAE-48AD-9461-04AF792227B5}"/>
                    </a:ext>
                  </a:extLst>
                </p:cNvPr>
                <p:cNvSpPr txBox="1"/>
                <p:nvPr/>
              </p:nvSpPr>
              <p:spPr>
                <a:xfrm rot="16200000">
                  <a:off x="2388277" y="2157546"/>
                  <a:ext cx="1348392" cy="3498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= 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chemeClr val="accent1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E719CE88-3CAE-48AD-9461-04AF792227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388277" y="2157546"/>
                  <a:ext cx="1348392" cy="349829"/>
                </a:xfrm>
                <a:prstGeom prst="rect">
                  <a:avLst/>
                </a:prstGeom>
                <a:blipFill>
                  <a:blip r:embed="rId15"/>
                  <a:stretch>
                    <a:fillRect b="-2162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0DF3AC91-F980-4D9B-BC94-8CA7F8F3DC07}"/>
                    </a:ext>
                  </a:extLst>
                </p:cNvPr>
                <p:cNvSpPr txBox="1"/>
                <p:nvPr/>
              </p:nvSpPr>
              <p:spPr>
                <a:xfrm rot="16200000">
                  <a:off x="2306213" y="2650974"/>
                  <a:ext cx="341510" cy="3821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0DF3AC91-F980-4D9B-BC94-8CA7F8F3DC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306213" y="2650974"/>
                  <a:ext cx="341510" cy="382175"/>
                </a:xfrm>
                <a:prstGeom prst="rect">
                  <a:avLst/>
                </a:prstGeom>
                <a:blipFill>
                  <a:blip r:embed="rId16"/>
                  <a:stretch>
                    <a:fillRect l="-7353" r="-1471" b="-98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/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𝐷𝑒𝑛𝑑𝑟𝑖𝑡𝑒𝑠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𝑛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A28EF9-E3AA-4731-AFFD-7A5CC1F65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089" y="1031082"/>
                <a:ext cx="1263027" cy="72853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/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𝑜𝑚𝑎</m:t>
                          </m:r>
                        </m:num>
                        <m:den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𝑢𝑚𝑚𝑎𝑡𝑖𝑜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𝑛𝑑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𝑐𝑡𝑖𝑣𝑎𝑡𝑖𝑜𝑛</m:t>
                              </m:r>
                            </m:e>
                          </m:eqAr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0513A8F0-9CA6-42AE-89EE-A7B73FE6F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953" y="2008988"/>
                <a:ext cx="1937455" cy="94647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/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𝑥𝑜𝑛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𝑂𝑢𝑡𝑝𝑢𝑡</m:t>
                          </m:r>
                        </m:den>
                      </m:f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9D38A3-8BDE-4C2A-9B85-57FB8F84D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636" y="3255731"/>
                <a:ext cx="955904" cy="7223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705430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8F32C-E926-46E7-BFC6-7103C4C95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Half Wave Rectifier: Schottky Diod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AE72EE-B0E0-48CA-A01A-65EC6A03B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76D167-C948-4DE3-B744-A18ADD029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D6B663-2091-43CE-BCF2-4D49F8E0C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6</a:t>
            </a:fld>
            <a:endParaRPr lang="en-IN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1B59D1A6-3D9E-4600-91D5-E0FC7CC77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32" y="1186962"/>
            <a:ext cx="5175268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29269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7A519-314C-4112-86A6-6EA8DB4B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posed Devi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85933-F2E1-495E-9D50-E15743BF5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9F67A4-5123-4E8D-BB46-DC922B956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8FEDC0-BA3E-4232-AAA4-038DFC8AA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7</a:t>
            </a:fld>
            <a:endParaRPr lang="en-IN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4322294-8C83-4DEF-A54A-23F94703C2C6}"/>
              </a:ext>
            </a:extLst>
          </p:cNvPr>
          <p:cNvGrpSpPr/>
          <p:nvPr/>
        </p:nvGrpSpPr>
        <p:grpSpPr>
          <a:xfrm>
            <a:off x="5208902" y="4930118"/>
            <a:ext cx="3246123" cy="1253061"/>
            <a:chOff x="5225977" y="5334000"/>
            <a:chExt cx="3246123" cy="1253061"/>
          </a:xfrm>
        </p:grpSpPr>
        <p:sp>
          <p:nvSpPr>
            <p:cNvPr id="29" name="Can 139">
              <a:extLst>
                <a:ext uri="{FF2B5EF4-FFF2-40B4-BE49-F238E27FC236}">
                  <a16:creationId xmlns:a16="http://schemas.microsoft.com/office/drawing/2014/main" id="{4B158EF7-D58D-4D69-9FB2-3A013D95AC4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ight Arrow 140">
              <a:extLst>
                <a:ext uri="{FF2B5EF4-FFF2-40B4-BE49-F238E27FC236}">
                  <a16:creationId xmlns:a16="http://schemas.microsoft.com/office/drawing/2014/main" id="{A9326686-3012-472E-BE18-C391CB36AE58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7435B60-873A-4667-B498-DA45B53A5009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896B85C-8C68-45E4-8302-444D04C2043A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48A1BC9-E4AA-4FAE-BD32-13227D0B1C60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25163D6-558C-4F4E-BFF5-41265366B1FE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A57C484-EF97-451C-9DFE-5B2EB2A3729A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F5C1881-BA1B-4655-A22B-92BE3CDED75F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0E4B4B5-5B70-4BE2-B494-BAC43BE8118E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332883B-DC0C-4333-8D2E-558C3A362AA9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7F7FE4C-6C74-4172-AE46-B910F24F5F3C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MR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F184FE-C557-4BA1-B1DC-3ED613336AFD}"/>
              </a:ext>
            </a:extLst>
          </p:cNvPr>
          <p:cNvGrpSpPr/>
          <p:nvPr/>
        </p:nvGrpSpPr>
        <p:grpSpPr>
          <a:xfrm>
            <a:off x="4695272" y="3009979"/>
            <a:ext cx="3973391" cy="1600812"/>
            <a:chOff x="3270634" y="2459693"/>
            <a:chExt cx="5720966" cy="2329062"/>
          </a:xfrm>
        </p:grpSpPr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CC5C3139-3BF0-4CF1-91AA-F3DA5EB2C1E1}"/>
                </a:ext>
              </a:extLst>
            </p:cNvPr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rgbClr val="E46C0A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43" name="Can 89">
              <a:extLst>
                <a:ext uri="{FF2B5EF4-FFF2-40B4-BE49-F238E27FC236}">
                  <a16:creationId xmlns:a16="http://schemas.microsoft.com/office/drawing/2014/main" id="{E5B4D5BF-F899-406D-BAE6-6E67B436880E}"/>
                </a:ext>
              </a:extLst>
            </p:cNvPr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Can 90">
              <a:extLst>
                <a:ext uri="{FF2B5EF4-FFF2-40B4-BE49-F238E27FC236}">
                  <a16:creationId xmlns:a16="http://schemas.microsoft.com/office/drawing/2014/main" id="{0FAB89CA-37AD-4B3F-892F-40C27AC18EE8}"/>
                </a:ext>
              </a:extLst>
            </p:cNvPr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Can 91">
              <a:extLst>
                <a:ext uri="{FF2B5EF4-FFF2-40B4-BE49-F238E27FC236}">
                  <a16:creationId xmlns:a16="http://schemas.microsoft.com/office/drawing/2014/main" id="{75F5C67C-E1F5-4B6C-AE25-023F158587F6}"/>
                </a:ext>
              </a:extLst>
            </p:cNvPr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Can 92">
              <a:extLst>
                <a:ext uri="{FF2B5EF4-FFF2-40B4-BE49-F238E27FC236}">
                  <a16:creationId xmlns:a16="http://schemas.microsoft.com/office/drawing/2014/main" id="{19653E72-4CF7-453B-B20B-76E7A90A1F12}"/>
                </a:ext>
              </a:extLst>
            </p:cNvPr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Can 93">
              <a:extLst>
                <a:ext uri="{FF2B5EF4-FFF2-40B4-BE49-F238E27FC236}">
                  <a16:creationId xmlns:a16="http://schemas.microsoft.com/office/drawing/2014/main" id="{78DB0950-0713-49AB-B52B-4987FFF749F3}"/>
                </a:ext>
              </a:extLst>
            </p:cNvPr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Can 94">
              <a:extLst>
                <a:ext uri="{FF2B5EF4-FFF2-40B4-BE49-F238E27FC236}">
                  <a16:creationId xmlns:a16="http://schemas.microsoft.com/office/drawing/2014/main" id="{34C2F112-1B67-4FF1-81C6-A8F9CC140B60}"/>
                </a:ext>
              </a:extLst>
            </p:cNvPr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Can 95">
              <a:extLst>
                <a:ext uri="{FF2B5EF4-FFF2-40B4-BE49-F238E27FC236}">
                  <a16:creationId xmlns:a16="http://schemas.microsoft.com/office/drawing/2014/main" id="{A6DFCC44-3E7F-4875-927E-2DE252611CC2}"/>
                </a:ext>
              </a:extLst>
            </p:cNvPr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Can 96">
              <a:extLst>
                <a:ext uri="{FF2B5EF4-FFF2-40B4-BE49-F238E27FC236}">
                  <a16:creationId xmlns:a16="http://schemas.microsoft.com/office/drawing/2014/main" id="{D3F10267-F33F-475C-BE14-A0F4F1844649}"/>
                </a:ext>
              </a:extLst>
            </p:cNvPr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Can 97">
              <a:extLst>
                <a:ext uri="{FF2B5EF4-FFF2-40B4-BE49-F238E27FC236}">
                  <a16:creationId xmlns:a16="http://schemas.microsoft.com/office/drawing/2014/main" id="{EAF8D239-4870-4050-9AEB-C14DE5826D70}"/>
                </a:ext>
              </a:extLst>
            </p:cNvPr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Can 98">
              <a:extLst>
                <a:ext uri="{FF2B5EF4-FFF2-40B4-BE49-F238E27FC236}">
                  <a16:creationId xmlns:a16="http://schemas.microsoft.com/office/drawing/2014/main" id="{BB600B74-DEAC-4B47-837A-FF518F4C0235}"/>
                </a:ext>
              </a:extLst>
            </p:cNvPr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Can 99">
              <a:extLst>
                <a:ext uri="{FF2B5EF4-FFF2-40B4-BE49-F238E27FC236}">
                  <a16:creationId xmlns:a16="http://schemas.microsoft.com/office/drawing/2014/main" id="{53D1737C-70C5-4F39-B9E3-0D6CA18F6188}"/>
                </a:ext>
              </a:extLst>
            </p:cNvPr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Can 100">
              <a:extLst>
                <a:ext uri="{FF2B5EF4-FFF2-40B4-BE49-F238E27FC236}">
                  <a16:creationId xmlns:a16="http://schemas.microsoft.com/office/drawing/2014/main" id="{705C83CC-F709-4F21-A3B3-0CD913751103}"/>
                </a:ext>
              </a:extLst>
            </p:cNvPr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Can 101">
              <a:extLst>
                <a:ext uri="{FF2B5EF4-FFF2-40B4-BE49-F238E27FC236}">
                  <a16:creationId xmlns:a16="http://schemas.microsoft.com/office/drawing/2014/main" id="{A029E191-D825-40C6-B269-F3B14372F6B5}"/>
                </a:ext>
              </a:extLst>
            </p:cNvPr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Can 102">
              <a:extLst>
                <a:ext uri="{FF2B5EF4-FFF2-40B4-BE49-F238E27FC236}">
                  <a16:creationId xmlns:a16="http://schemas.microsoft.com/office/drawing/2014/main" id="{69EA7634-5A94-475D-9CBD-F1F69939A57D}"/>
                </a:ext>
              </a:extLst>
            </p:cNvPr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Can 103">
              <a:extLst>
                <a:ext uri="{FF2B5EF4-FFF2-40B4-BE49-F238E27FC236}">
                  <a16:creationId xmlns:a16="http://schemas.microsoft.com/office/drawing/2014/main" id="{E2C538AC-F071-4B80-9874-4EFF6BD430F7}"/>
                </a:ext>
              </a:extLst>
            </p:cNvPr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97ED41DD-67C2-4ADD-80A5-5F697D96CC64}"/>
                </a:ext>
              </a:extLst>
            </p:cNvPr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4F315F5-DBC7-4AB3-8634-3871D3DCDCA4}"/>
                </a:ext>
              </a:extLst>
            </p:cNvPr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8CEB63FC-DDFA-4462-910B-D56EBC8F67DC}"/>
                </a:ext>
              </a:extLst>
            </p:cNvPr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AB6B765-1DD3-4823-A5F3-5AF11B4FEB7D}"/>
                </a:ext>
              </a:extLst>
            </p:cNvPr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D3D2B8E9-F4AD-4767-945D-20885168BB81}"/>
                </a:ext>
              </a:extLst>
            </p:cNvPr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692A2FB-16CC-49A8-9093-DEA513CDDB8B}"/>
                </a:ext>
              </a:extLst>
            </p:cNvPr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754FA3-22ED-4F93-B2C7-877A15B0C640}"/>
                </a:ext>
              </a:extLst>
            </p:cNvPr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A3D887DF-75D6-43DA-A694-FD1BD7446280}"/>
              </a:ext>
            </a:extLst>
          </p:cNvPr>
          <p:cNvSpPr/>
          <p:nvPr/>
        </p:nvSpPr>
        <p:spPr>
          <a:xfrm>
            <a:off x="550474" y="907473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Electric Potential to Piezoelectric </a:t>
            </a: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76D8707A-2E14-45B3-B5FE-2016D3D9F416}"/>
              </a:ext>
            </a:extLst>
          </p:cNvPr>
          <p:cNvSpPr/>
          <p:nvPr/>
        </p:nvSpPr>
        <p:spPr>
          <a:xfrm>
            <a:off x="550475" y="1761026"/>
            <a:ext cx="3313916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Piezoelectric</a:t>
            </a:r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D9F81431-167A-4A5A-8F0F-5B43EF8BE72F}"/>
              </a:ext>
            </a:extLst>
          </p:cNvPr>
          <p:cNvSpPr/>
          <p:nvPr/>
        </p:nvSpPr>
        <p:spPr>
          <a:xfrm>
            <a:off x="550474" y="2608765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Stress anisotropy in Magnetostrictive</a:t>
            </a: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F6EA7E01-1897-43B5-A082-AC079C8FD102}"/>
              </a:ext>
            </a:extLst>
          </p:cNvPr>
          <p:cNvSpPr/>
          <p:nvPr/>
        </p:nvSpPr>
        <p:spPr>
          <a:xfrm>
            <a:off x="550474" y="3485549"/>
            <a:ext cx="3313917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c anisotropy in Magnetostrictive</a:t>
            </a:r>
          </a:p>
        </p:txBody>
      </p:sp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D66100B6-5999-4D35-B2D0-3AC1FD59EDEA}"/>
              </a:ext>
            </a:extLst>
          </p:cNvPr>
          <p:cNvSpPr/>
          <p:nvPr/>
        </p:nvSpPr>
        <p:spPr>
          <a:xfrm>
            <a:off x="550475" y="436159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Magnetization direction changes in TMR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CD1A196A-BAFD-46C5-B939-61483E8BE346}"/>
              </a:ext>
            </a:extLst>
          </p:cNvPr>
          <p:cNvSpPr/>
          <p:nvPr/>
        </p:nvSpPr>
        <p:spPr>
          <a:xfrm>
            <a:off x="550475" y="5311255"/>
            <a:ext cx="3313918" cy="7275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400" dirty="0"/>
              <a:t>Generation of variable voltage</a:t>
            </a:r>
          </a:p>
        </p:txBody>
      </p: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76D29C82-F85F-4448-8B28-C6D58E3CF5C5}"/>
              </a:ext>
            </a:extLst>
          </p:cNvPr>
          <p:cNvCxnSpPr>
            <a:stCxn id="65" idx="3"/>
            <a:endCxn id="66" idx="3"/>
          </p:cNvCxnSpPr>
          <p:nvPr/>
        </p:nvCxnSpPr>
        <p:spPr>
          <a:xfrm>
            <a:off x="3864390" y="1271257"/>
            <a:ext cx="1" cy="853553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DBF7C6ED-A205-44C7-9395-194FF1A1239C}"/>
              </a:ext>
            </a:extLst>
          </p:cNvPr>
          <p:cNvCxnSpPr>
            <a:stCxn id="66" idx="1"/>
            <a:endCxn id="81" idx="1"/>
          </p:cNvCxnSpPr>
          <p:nvPr/>
        </p:nvCxnSpPr>
        <p:spPr>
          <a:xfrm rot="10800000" flipV="1">
            <a:off x="550475" y="2124809"/>
            <a:ext cx="1" cy="847739"/>
          </a:xfrm>
          <a:prstGeom prst="bentConnector3">
            <a:avLst>
              <a:gd name="adj1" fmla="val 22860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or: Elbow 91">
            <a:extLst>
              <a:ext uri="{FF2B5EF4-FFF2-40B4-BE49-F238E27FC236}">
                <a16:creationId xmlns:a16="http://schemas.microsoft.com/office/drawing/2014/main" id="{E329F719-7272-4C98-9DCB-6D8145B5D64B}"/>
              </a:ext>
            </a:extLst>
          </p:cNvPr>
          <p:cNvCxnSpPr>
            <a:stCxn id="81" idx="3"/>
            <a:endCxn id="82" idx="3"/>
          </p:cNvCxnSpPr>
          <p:nvPr/>
        </p:nvCxnSpPr>
        <p:spPr>
          <a:xfrm>
            <a:off x="3864391" y="2972549"/>
            <a:ext cx="12700" cy="876784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or: Elbow 93">
            <a:extLst>
              <a:ext uri="{FF2B5EF4-FFF2-40B4-BE49-F238E27FC236}">
                <a16:creationId xmlns:a16="http://schemas.microsoft.com/office/drawing/2014/main" id="{A4FA6774-8B10-4C76-AB28-97537E1338DF}"/>
              </a:ext>
            </a:extLst>
          </p:cNvPr>
          <p:cNvCxnSpPr>
            <a:stCxn id="82" idx="1"/>
            <a:endCxn id="83" idx="1"/>
          </p:cNvCxnSpPr>
          <p:nvPr/>
        </p:nvCxnSpPr>
        <p:spPr>
          <a:xfrm rot="10800000" flipH="1" flipV="1">
            <a:off x="550473" y="3849333"/>
            <a:ext cx="1" cy="876046"/>
          </a:xfrm>
          <a:prstGeom prst="bentConnector3">
            <a:avLst>
              <a:gd name="adj1" fmla="val -228600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or: Elbow 95">
            <a:extLst>
              <a:ext uri="{FF2B5EF4-FFF2-40B4-BE49-F238E27FC236}">
                <a16:creationId xmlns:a16="http://schemas.microsoft.com/office/drawing/2014/main" id="{A0A068AB-04E1-4FE5-AEDF-A4725933A795}"/>
              </a:ext>
            </a:extLst>
          </p:cNvPr>
          <p:cNvCxnSpPr>
            <a:stCxn id="83" idx="3"/>
            <a:endCxn id="84" idx="3"/>
          </p:cNvCxnSpPr>
          <p:nvPr/>
        </p:nvCxnSpPr>
        <p:spPr>
          <a:xfrm>
            <a:off x="3864393" y="4725379"/>
            <a:ext cx="12700" cy="949660"/>
          </a:xfrm>
          <a:prstGeom prst="bentConnector3">
            <a:avLst>
              <a:gd name="adj1" fmla="val 18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E42385C-6CBA-4893-A2F3-ECF789DA2A06}"/>
              </a:ext>
            </a:extLst>
          </p:cNvPr>
          <p:cNvGrpSpPr/>
          <p:nvPr/>
        </p:nvGrpSpPr>
        <p:grpSpPr>
          <a:xfrm>
            <a:off x="4734580" y="1042775"/>
            <a:ext cx="4397815" cy="1287680"/>
            <a:chOff x="3695506" y="3533643"/>
            <a:chExt cx="4397815" cy="1326136"/>
          </a:xfrm>
        </p:grpSpPr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49ED2FF7-9534-4A80-BEA7-1BF7B3C14711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9CF6658D-5CB0-4A08-8894-943F2B927A9F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5A86E64B-D02F-4868-B805-1CE16C168CAC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F03E7D62-6D20-4A63-B6BA-274100228A85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B2C1B493-985F-4DE2-ACBC-C1DAB311BEBF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B7534835-6756-4946-8FBE-C7005569B24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A3077BF2-1945-4FD2-BA8D-4C5F8B5021A8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FEF21E0E-7E24-4402-AA65-92B0186E62FB}"/>
                </a:ext>
              </a:extLst>
            </p:cNvPr>
            <p:cNvCxnSpPr>
              <a:cxnSpLocks/>
              <a:stCxn id="104" idx="6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A5FA935A-4A9E-474C-8D23-E8F89F2403BD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2B0B396A-E6BA-4602-A9B8-E4FD3BF9EDED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3B3F3280-8E01-49E7-BDDF-EDDA58E81B70}"/>
                </a:ext>
              </a:extLst>
            </p:cNvPr>
            <p:cNvCxnSpPr>
              <a:cxnSpLocks/>
              <a:endCxn id="101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458442FB-88CD-4C96-8410-EAEEBD1E7896}"/>
                </a:ext>
              </a:extLst>
            </p:cNvPr>
            <p:cNvCxnSpPr>
              <a:cxnSpLocks/>
              <a:stCxn id="99" idx="6"/>
              <a:endCxn id="103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2AE568EB-9792-4548-B311-086F179A0F4E}"/>
                </a:ext>
              </a:extLst>
            </p:cNvPr>
            <p:cNvCxnSpPr>
              <a:stCxn id="99" idx="5"/>
              <a:endCxn id="102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3CB8D374-F9D3-4BB4-A152-DF19F39FBB34}"/>
                </a:ext>
              </a:extLst>
            </p:cNvPr>
            <p:cNvCxnSpPr>
              <a:cxnSpLocks/>
              <a:stCxn id="100" idx="6"/>
              <a:endCxn id="103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B99E0567-47A1-4467-A9B1-4B8A6B1E0214}"/>
                </a:ext>
              </a:extLst>
            </p:cNvPr>
            <p:cNvCxnSpPr>
              <a:stCxn id="100" idx="5"/>
              <a:endCxn id="102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6104F362-E640-4BD3-83B8-F3C2913CF114}"/>
                </a:ext>
              </a:extLst>
            </p:cNvPr>
            <p:cNvCxnSpPr>
              <a:cxnSpLocks/>
              <a:stCxn id="101" idx="7"/>
              <a:endCxn id="103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70948CDF-CBEF-4729-B81E-4519B57D499F}"/>
                </a:ext>
              </a:extLst>
            </p:cNvPr>
            <p:cNvCxnSpPr>
              <a:cxnSpLocks/>
              <a:stCxn id="101" idx="6"/>
              <a:endCxn id="102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5FBACF8B-1F2B-4465-AC4E-75EA264B5FFE}"/>
                </a:ext>
              </a:extLst>
            </p:cNvPr>
            <p:cNvCxnSpPr>
              <a:cxnSpLocks/>
              <a:stCxn id="103" idx="6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580BCB95-4874-4B84-8EA9-9CC757172394}"/>
                </a:ext>
              </a:extLst>
            </p:cNvPr>
            <p:cNvCxnSpPr>
              <a:cxnSpLocks/>
              <a:stCxn id="102" idx="6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70BB4DF-1D57-4F8D-B254-A5713143CCF2}"/>
                </a:ext>
              </a:extLst>
            </p:cNvPr>
            <p:cNvCxnSpPr>
              <a:cxnSpLocks/>
              <a:endCxn id="10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E2674C7-A3FB-4F57-B640-A914EE841F88}"/>
              </a:ext>
            </a:extLst>
          </p:cNvPr>
          <p:cNvCxnSpPr>
            <a:cxnSpLocks/>
          </p:cNvCxnSpPr>
          <p:nvPr/>
        </p:nvCxnSpPr>
        <p:spPr>
          <a:xfrm flipV="1">
            <a:off x="6041883" y="3119938"/>
            <a:ext cx="0" cy="49092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/>
              <p:nvPr/>
            </p:nvSpPr>
            <p:spPr>
              <a:xfrm>
                <a:off x="5832691" y="2679388"/>
                <a:ext cx="420481" cy="453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8421E6C-A5F6-4CA5-8B7B-23640CB84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691" y="2679388"/>
                <a:ext cx="420481" cy="453137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7057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8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CFF706-2E3B-472C-AF10-C944916A0AA6}"/>
              </a:ext>
            </a:extLst>
          </p:cNvPr>
          <p:cNvSpPr txBox="1"/>
          <p:nvPr/>
        </p:nvSpPr>
        <p:spPr>
          <a:xfrm>
            <a:off x="158620" y="888023"/>
            <a:ext cx="433873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Rec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otiva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Artificial neural net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Character recognition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anisotropy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ic Field applied along in-plane easy and hard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erpendicular anisotropy</a:t>
            </a:r>
          </a:p>
          <a:p>
            <a:endParaRPr lang="en-US" sz="2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3C34BE-7B1A-440D-AD24-94BB9DF1B01D}"/>
              </a:ext>
            </a:extLst>
          </p:cNvPr>
          <p:cNvSpPr txBox="1"/>
          <p:nvPr/>
        </p:nvSpPr>
        <p:spPr>
          <a:xfrm>
            <a:off x="4572001" y="982176"/>
            <a:ext cx="457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Neural network using 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ultiferroic composi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Magnetostr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Proposed device</a:t>
            </a:r>
          </a:p>
          <a:p>
            <a:endParaRPr lang="en-US" sz="2400" dirty="0"/>
          </a:p>
          <a:p>
            <a:r>
              <a:rPr lang="en-US" sz="2400" dirty="0"/>
              <a:t>Experiment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View measurement automation</a:t>
            </a:r>
          </a:p>
          <a:p>
            <a:endParaRPr lang="en-US" sz="2400" dirty="0"/>
          </a:p>
          <a:p>
            <a:r>
              <a:rPr lang="en-US" sz="2400" dirty="0">
                <a:solidFill>
                  <a:schemeClr val="bg2">
                    <a:lumMod val="75000"/>
                  </a:schemeClr>
                </a:solidFill>
              </a:rPr>
              <a:t>Future Plan</a:t>
            </a:r>
          </a:p>
        </p:txBody>
      </p:sp>
    </p:spTree>
    <p:extLst>
      <p:ext uri="{BB962C8B-B14F-4D97-AF65-F5344CB8AC3E}">
        <p14:creationId xmlns:p14="http://schemas.microsoft.com/office/powerpoint/2010/main" val="2585317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/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Lattice and shape deformities in material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en-IN" sz="2400" dirty="0"/>
                  <a:t> degrade its qual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Removing this anomal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high quality, high performanc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2B0DAE-15CD-47E8-8CF8-9D6C7BD3F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5" y="811763"/>
                <a:ext cx="8490857" cy="830997"/>
              </a:xfrm>
              <a:prstGeom prst="rect">
                <a:avLst/>
              </a:prstGeom>
              <a:blipFill>
                <a:blip r:embed="rId2"/>
                <a:stretch>
                  <a:fillRect l="-1005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3ACF59B-2658-4936-BA3C-28DE6E3A13F5}"/>
              </a:ext>
            </a:extLst>
          </p:cNvPr>
          <p:cNvSpPr txBox="1"/>
          <p:nvPr/>
        </p:nvSpPr>
        <p:spPr>
          <a:xfrm>
            <a:off x="223935" y="1800809"/>
            <a:ext cx="2528596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Thermal Anneal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E80D29-1373-44D2-AB05-DAF4A3827C71}"/>
              </a:ext>
            </a:extLst>
          </p:cNvPr>
          <p:cNvSpPr txBox="1"/>
          <p:nvPr/>
        </p:nvSpPr>
        <p:spPr>
          <a:xfrm>
            <a:off x="223935" y="2268761"/>
            <a:ext cx="5066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aising, maintaining, slowly reducing its temperature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6467417-F13A-4177-8652-9962537D0D51}"/>
              </a:ext>
            </a:extLst>
          </p:cNvPr>
          <p:cNvGrpSpPr/>
          <p:nvPr/>
        </p:nvGrpSpPr>
        <p:grpSpPr>
          <a:xfrm>
            <a:off x="3928187" y="1650100"/>
            <a:ext cx="5178490" cy="2009732"/>
            <a:chOff x="3928187" y="1650100"/>
            <a:chExt cx="5178490" cy="2009732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14B87F1-8302-4157-BF0F-CD6CD93118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2348059"/>
              <a:ext cx="578499" cy="742370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32AABBB-7658-4C29-8CC0-BF226AFCEB30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348059"/>
              <a:ext cx="26219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F46B88-5FBF-4B50-9D85-C96A83523C4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348059"/>
              <a:ext cx="1194318" cy="7423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E48266B-DAAE-4E75-8EB0-02C1E3CDDF05}"/>
                </a:ext>
              </a:extLst>
            </p:cNvPr>
            <p:cNvCxnSpPr>
              <a:cxnSpLocks/>
            </p:cNvCxnSpPr>
            <p:nvPr/>
          </p:nvCxnSpPr>
          <p:spPr>
            <a:xfrm>
              <a:off x="3928187" y="3090428"/>
              <a:ext cx="517849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DFD67DFA-1FF2-438E-A3B0-DAC13DAF5F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8734" y="1730629"/>
              <a:ext cx="0" cy="15166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1C14A44-E8EE-4A90-8C4D-7E0F5C6B95D2}"/>
                </a:ext>
              </a:extLst>
            </p:cNvPr>
            <p:cNvSpPr txBox="1"/>
            <p:nvPr/>
          </p:nvSpPr>
          <p:spPr>
            <a:xfrm>
              <a:off x="8164286" y="3198167"/>
              <a:ext cx="835089" cy="46166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ime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AB5C94B-DF7F-4C20-A403-DD6C7D60F7CC}"/>
                </a:ext>
              </a:extLst>
            </p:cNvPr>
            <p:cNvSpPr txBox="1"/>
            <p:nvPr/>
          </p:nvSpPr>
          <p:spPr>
            <a:xfrm>
              <a:off x="4469363" y="1650100"/>
              <a:ext cx="1783313" cy="36359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r>
                <a:rPr lang="en-IN" sz="2400" dirty="0"/>
                <a:t>Temperature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5EBAF5A2-3199-4381-973A-26F12BEE68A9}"/>
                </a:ext>
              </a:extLst>
            </p:cNvPr>
            <p:cNvCxnSpPr>
              <a:cxnSpLocks/>
            </p:cNvCxnSpPr>
            <p:nvPr/>
          </p:nvCxnSpPr>
          <p:spPr>
            <a:xfrm>
              <a:off x="4917233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BB32C31-EAC6-43F7-A419-725E0D31E182}"/>
                </a:ext>
              </a:extLst>
            </p:cNvPr>
            <p:cNvCxnSpPr>
              <a:cxnSpLocks/>
            </p:cNvCxnSpPr>
            <p:nvPr/>
          </p:nvCxnSpPr>
          <p:spPr>
            <a:xfrm>
              <a:off x="7539135" y="2230019"/>
              <a:ext cx="0" cy="1024134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501BFE8-30D7-4DB2-B695-013DD40AED00}"/>
              </a:ext>
            </a:extLst>
          </p:cNvPr>
          <p:cNvSpPr txBox="1"/>
          <p:nvPr/>
        </p:nvSpPr>
        <p:spPr>
          <a:xfrm>
            <a:off x="223935" y="3858442"/>
            <a:ext cx="8775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s, diffuse more easily to their proper lo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intaining high temperature, achieves equilibrium, and removes structural imperfecti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F8BE0AB-1AC7-4509-8456-235D4D6BF538}"/>
              </a:ext>
            </a:extLst>
          </p:cNvPr>
          <p:cNvSpPr txBox="1"/>
          <p:nvPr/>
        </p:nvSpPr>
        <p:spPr>
          <a:xfrm>
            <a:off x="205275" y="3428772"/>
            <a:ext cx="372291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thermal annealing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027DB3A-E10C-4A10-BDD0-B819E5A8914C}"/>
              </a:ext>
            </a:extLst>
          </p:cNvPr>
          <p:cNvSpPr txBox="1"/>
          <p:nvPr/>
        </p:nvSpPr>
        <p:spPr>
          <a:xfrm>
            <a:off x="205275" y="5297370"/>
            <a:ext cx="38348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Magnetic Thermal Annealing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29B1AAB-ADDE-4FED-A1DB-BDA749E17B29}"/>
              </a:ext>
            </a:extLst>
          </p:cNvPr>
          <p:cNvSpPr txBox="1"/>
          <p:nvPr/>
        </p:nvSpPr>
        <p:spPr>
          <a:xfrm>
            <a:off x="223935" y="5775033"/>
            <a:ext cx="8775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ternal magnetic field applied during thermal annealing</a:t>
            </a:r>
          </a:p>
        </p:txBody>
      </p:sp>
    </p:spTree>
    <p:extLst>
      <p:ext uri="{BB962C8B-B14F-4D97-AF65-F5344CB8AC3E}">
        <p14:creationId xmlns:p14="http://schemas.microsoft.com/office/powerpoint/2010/main" val="241851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46" grpId="0"/>
      <p:bldP spid="47" grpId="0" animBg="1"/>
      <p:bldP spid="48" grpId="0" animBg="1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ANN: Sequential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</a:t>
            </a:fld>
            <a:endParaRPr lang="en-IN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55301" y="1532424"/>
            <a:ext cx="5514912" cy="1522877"/>
            <a:chOff x="289489" y="3486819"/>
            <a:chExt cx="5171366" cy="13361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489" y="3530121"/>
                  <a:ext cx="728125" cy="405043"/>
                </a:xfrm>
                <a:prstGeom prst="rect">
                  <a:avLst/>
                </a:prstGeom>
                <a:blipFill>
                  <a:blip r:embed="rId4"/>
                  <a:stretch>
                    <a:fillRect r="-11811" b="-263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4218" y="4189933"/>
                  <a:ext cx="3416637" cy="351038"/>
                </a:xfrm>
                <a:prstGeom prst="rect">
                  <a:avLst/>
                </a:prstGeom>
                <a:blipFill>
                  <a:blip r:embed="rId5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20011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99325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163589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37822EB-88D7-4CEB-B8B9-2D7C326203F8}"/>
              </a:ext>
            </a:extLst>
          </p:cNvPr>
          <p:cNvGrpSpPr/>
          <p:nvPr/>
        </p:nvGrpSpPr>
        <p:grpSpPr>
          <a:xfrm>
            <a:off x="5485474" y="951651"/>
            <a:ext cx="3594148" cy="2220308"/>
            <a:chOff x="4980701" y="717375"/>
            <a:chExt cx="3594148" cy="222030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037FFD-DFD4-4635-AFAA-190AD7C8AEC3}"/>
                </a:ext>
              </a:extLst>
            </p:cNvPr>
            <p:cNvGrpSpPr/>
            <p:nvPr/>
          </p:nvGrpSpPr>
          <p:grpSpPr>
            <a:xfrm>
              <a:off x="5453762" y="861545"/>
              <a:ext cx="3121087" cy="2076138"/>
              <a:chOff x="4750613" y="878521"/>
              <a:chExt cx="3811310" cy="247547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A9BB24A1-CD3B-4A59-B6FE-112D9EFA5AC2}"/>
                  </a:ext>
                </a:extLst>
              </p:cNvPr>
              <p:cNvSpPr/>
              <p:nvPr/>
            </p:nvSpPr>
            <p:spPr>
              <a:xfrm>
                <a:off x="5532835" y="878521"/>
                <a:ext cx="2538145" cy="24754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AC160675-B104-42C4-8A3B-119A3F455FD7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>
                <a:off x="4750613" y="2110288"/>
                <a:ext cx="782222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CA038D5D-2E33-4219-B73A-2A3B9E98A908}"/>
                  </a:ext>
                </a:extLst>
              </p:cNvPr>
              <p:cNvCxnSpPr>
                <a:cxnSpLocks/>
                <a:endCxn id="7" idx="1"/>
              </p:cNvCxnSpPr>
              <p:nvPr/>
            </p:nvCxnSpPr>
            <p:spPr>
              <a:xfrm>
                <a:off x="4750613" y="1241047"/>
                <a:ext cx="1153925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63DB7C7B-6728-4A73-AF0B-3FE33A6FC2EA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>
                <a:off x="4750613" y="2985501"/>
                <a:ext cx="1153925" cy="597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E4B9BB3E-DC14-4374-9662-391E906B2989}"/>
                      </a:ext>
                    </a:extLst>
                  </p:cNvPr>
                  <p:cNvSpPr/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FB135A67-6A7A-4609-9B73-E85813DAF97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745" y="1871587"/>
                    <a:ext cx="609766" cy="49831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9E35F43-5790-4485-9A40-E3350D000D93}"/>
                  </a:ext>
                </a:extLst>
              </p:cNvPr>
              <p:cNvGrpSpPr/>
              <p:nvPr/>
            </p:nvGrpSpPr>
            <p:grpSpPr>
              <a:xfrm>
                <a:off x="7169935" y="1877701"/>
                <a:ext cx="609766" cy="498315"/>
                <a:chOff x="6765352" y="1681370"/>
                <a:chExt cx="674772" cy="551439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9CDE491-6680-498B-98AA-E93BC5D1A304}"/>
                    </a:ext>
                  </a:extLst>
                </p:cNvPr>
                <p:cNvSpPr/>
                <p:nvPr/>
              </p:nvSpPr>
              <p:spPr>
                <a:xfrm>
                  <a:off x="6765352" y="1681370"/>
                  <a:ext cx="674772" cy="55143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Freeform 124">
                  <a:extLst>
                    <a:ext uri="{FF2B5EF4-FFF2-40B4-BE49-F238E27FC236}">
                      <a16:creationId xmlns:a16="http://schemas.microsoft.com/office/drawing/2014/main" id="{E1374ADD-2FEB-4E95-B662-BB84677D0689}"/>
                    </a:ext>
                  </a:extLst>
                </p:cNvPr>
                <p:cNvSpPr/>
                <p:nvPr/>
              </p:nvSpPr>
              <p:spPr>
                <a:xfrm>
                  <a:off x="6845337" y="1822495"/>
                  <a:ext cx="510440" cy="289672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F8495D6-4584-469C-BAE5-070132C47A27}"/>
                  </a:ext>
                </a:extLst>
              </p:cNvPr>
              <p:cNvSpPr/>
              <p:nvPr/>
            </p:nvSpPr>
            <p:spPr>
              <a:xfrm>
                <a:off x="6281333" y="1160486"/>
                <a:ext cx="314913" cy="3449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tx1"/>
                    </a:solidFill>
                  </a:rPr>
                  <a:t>b</a:t>
                </a:r>
                <a:endParaRPr lang="en-IN" sz="28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37D1963A-D239-4B11-8728-5C6232CAE42A}"/>
                  </a:ext>
                </a:extLst>
              </p:cNvPr>
              <p:cNvCxnSpPr>
                <a:cxnSpLocks/>
                <a:stCxn id="7" idx="1"/>
              </p:cNvCxnSpPr>
              <p:nvPr/>
            </p:nvCxnSpPr>
            <p:spPr>
              <a:xfrm>
                <a:off x="5904538" y="1241047"/>
                <a:ext cx="236207" cy="636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6D15F7BB-5257-4174-9518-D69B0BB08613}"/>
                  </a:ext>
                </a:extLst>
              </p:cNvPr>
              <p:cNvCxnSpPr>
                <a:cxnSpLocks/>
                <a:stCxn id="7" idx="2"/>
                <a:endCxn id="11" idx="1"/>
              </p:cNvCxnSpPr>
              <p:nvPr/>
            </p:nvCxnSpPr>
            <p:spPr>
              <a:xfrm>
                <a:off x="5532835" y="2116261"/>
                <a:ext cx="607910" cy="448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85AE957-E720-480E-8F18-00347A6C5EA9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 flipV="1">
                <a:off x="5904538" y="2359305"/>
                <a:ext cx="236207" cy="63216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47293B81-BB60-4B7A-B996-70C56357A6BF}"/>
                  </a:ext>
                </a:extLst>
              </p:cNvPr>
              <p:cNvCxnSpPr>
                <a:cxnSpLocks/>
                <a:stCxn id="13" idx="2"/>
                <a:endCxn id="11" idx="0"/>
              </p:cNvCxnSpPr>
              <p:nvPr/>
            </p:nvCxnSpPr>
            <p:spPr>
              <a:xfrm>
                <a:off x="6438790" y="1505444"/>
                <a:ext cx="6838" cy="36614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874A6BB-1040-4684-A61A-9BB29442602C}"/>
                  </a:ext>
                </a:extLst>
              </p:cNvPr>
              <p:cNvCxnSpPr>
                <a:cxnSpLocks/>
                <a:stCxn id="11" idx="3"/>
                <a:endCxn id="20" idx="1"/>
              </p:cNvCxnSpPr>
              <p:nvPr/>
            </p:nvCxnSpPr>
            <p:spPr>
              <a:xfrm>
                <a:off x="6750511" y="2120745"/>
                <a:ext cx="419424" cy="61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9B51EBE-2BDC-40BE-A51C-595C38199A9C}"/>
                  </a:ext>
                </a:extLst>
              </p:cNvPr>
              <p:cNvCxnSpPr>
                <a:cxnSpLocks/>
                <a:stCxn id="20" idx="3"/>
              </p:cNvCxnSpPr>
              <p:nvPr/>
            </p:nvCxnSpPr>
            <p:spPr>
              <a:xfrm>
                <a:off x="7779701" y="2126859"/>
                <a:ext cx="782222" cy="925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/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602C642-2A88-475D-9F29-DD4445950A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164" y="909571"/>
                  <a:ext cx="477854" cy="453137"/>
                </a:xfrm>
                <a:prstGeom prst="rect">
                  <a:avLst/>
                </a:prstGeom>
                <a:blipFill>
                  <a:blip r:embed="rId9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/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B164DA-47AB-4351-92BB-C30BCD2EF8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1531" y="717375"/>
                  <a:ext cx="477854" cy="453137"/>
                </a:xfrm>
                <a:prstGeom prst="rect">
                  <a:avLst/>
                </a:prstGeom>
                <a:blipFill>
                  <a:blip r:embed="rId10"/>
                  <a:stretch>
                    <a:fillRect r="-3797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/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A555503-A060-4278-A444-C3D0421226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0101" y="1603162"/>
                  <a:ext cx="477854" cy="453137"/>
                </a:xfrm>
                <a:prstGeom prst="rect">
                  <a:avLst/>
                </a:prstGeom>
                <a:blipFill>
                  <a:blip r:embed="rId11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/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5B70BE15-46B2-4871-9348-716CD55171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0701" y="2354427"/>
                  <a:ext cx="477854" cy="453137"/>
                </a:xfrm>
                <a:prstGeom prst="rect">
                  <a:avLst/>
                </a:prstGeom>
                <a:blipFill>
                  <a:blip r:embed="rId12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/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B530D1D-89AC-4D6D-B881-98EB5FF84F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427" y="1458431"/>
                  <a:ext cx="477854" cy="453137"/>
                </a:xfrm>
                <a:prstGeom prst="rect">
                  <a:avLst/>
                </a:prstGeom>
                <a:blipFill>
                  <a:blip r:embed="rId13"/>
                  <a:stretch>
                    <a:fillRect r="-6410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/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19A7EECD-CB71-44B9-AC60-0F0C10EAB9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7411" y="2194159"/>
                  <a:ext cx="477854" cy="453137"/>
                </a:xfrm>
                <a:prstGeom prst="rect">
                  <a:avLst/>
                </a:prstGeom>
                <a:blipFill>
                  <a:blip r:embed="rId14"/>
                  <a:stretch>
                    <a:fillRect r="-5063" b="-4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/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D6529C9-8AC9-44F4-9E2B-37673523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" y="2108016"/>
                <a:ext cx="776496" cy="461665"/>
              </a:xfrm>
              <a:prstGeom prst="rect">
                <a:avLst/>
              </a:prstGeom>
              <a:blipFill>
                <a:blip r:embed="rId15"/>
                <a:stretch>
                  <a:fillRect r="-10938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/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IN" sz="2400" b="1" i="1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633DDE-8C4D-46F6-966D-651B528E5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65" y="2924178"/>
                <a:ext cx="776496" cy="461665"/>
              </a:xfrm>
              <a:prstGeom prst="rect">
                <a:avLst/>
              </a:prstGeom>
              <a:blipFill>
                <a:blip r:embed="rId16"/>
                <a:stretch>
                  <a:fillRect r="-11811" b="-2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05B1A8FD-7900-453D-A56D-30CE71403871}"/>
              </a:ext>
            </a:extLst>
          </p:cNvPr>
          <p:cNvSpPr txBox="1"/>
          <p:nvPr/>
        </p:nvSpPr>
        <p:spPr>
          <a:xfrm>
            <a:off x="2784901" y="903711"/>
            <a:ext cx="2245929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, strength of the edge </a:t>
            </a:r>
            <a:endParaRPr lang="en-IN" sz="24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44217CD2-092B-4468-8021-5FA08D1090F3}"/>
              </a:ext>
            </a:extLst>
          </p:cNvPr>
          <p:cNvSpPr txBox="1"/>
          <p:nvPr/>
        </p:nvSpPr>
        <p:spPr>
          <a:xfrm>
            <a:off x="2727232" y="2989121"/>
            <a:ext cx="2617524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, sets the activation function </a:t>
            </a:r>
            <a:endParaRPr lang="en-IN" sz="2400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EA6F604-DEAB-4CA9-AAF7-12B14C1D9536}"/>
              </a:ext>
            </a:extLst>
          </p:cNvPr>
          <p:cNvSpPr txBox="1"/>
          <p:nvPr/>
        </p:nvSpPr>
        <p:spPr>
          <a:xfrm>
            <a:off x="2954576" y="4898358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spired from biological neuron</a:t>
            </a:r>
            <a:endParaRPr lang="en-IN" sz="2400" dirty="0"/>
          </a:p>
        </p:txBody>
      </p:sp>
      <p:pic>
        <p:nvPicPr>
          <p:cNvPr id="76" name="Picture 75" descr="Chart, histogram&#10;&#10;Description automatically generated">
            <a:extLst>
              <a:ext uri="{FF2B5EF4-FFF2-40B4-BE49-F238E27FC236}">
                <a16:creationId xmlns:a16="http://schemas.microsoft.com/office/drawing/2014/main" id="{7B210244-9EEE-47BB-B983-86476986C05B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5830379" y="4106353"/>
            <a:ext cx="3020201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/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𝑚𝑜𝑖𝑑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BCA020A-0DB0-4EC9-AD43-D7768D6D8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057" y="3220246"/>
                <a:ext cx="3232412" cy="79239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2515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0</a:t>
            </a:fld>
            <a:endParaRPr lang="en-IN" dirty="0"/>
          </a:p>
        </p:txBody>
      </p:sp>
      <p:pic>
        <p:nvPicPr>
          <p:cNvPr id="7" name="Picture 6" descr="A picture containing text, indoor, oven, stove&#10;&#10;Description automatically generated">
            <a:extLst>
              <a:ext uri="{FF2B5EF4-FFF2-40B4-BE49-F238E27FC236}">
                <a16:creationId xmlns:a16="http://schemas.microsoft.com/office/drawing/2014/main" id="{07F8D3C1-749E-47B7-B319-3659AB5152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2948" r="1346" b="45769"/>
          <a:stretch/>
        </p:blipFill>
        <p:spPr>
          <a:xfrm>
            <a:off x="5155140" y="845458"/>
            <a:ext cx="3988860" cy="1267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DE34ED-FBE1-4B03-B137-66D9BC685D63}"/>
              </a:ext>
            </a:extLst>
          </p:cNvPr>
          <p:cNvSpPr txBox="1"/>
          <p:nvPr/>
        </p:nvSpPr>
        <p:spPr>
          <a:xfrm>
            <a:off x="96714" y="694593"/>
            <a:ext cx="50584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For retrieving signals buried in noi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Amplifying signal, amplifies noise</a:t>
            </a:r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9F23727E-83E9-455E-BC00-7EB61BA1BD14}"/>
              </a:ext>
            </a:extLst>
          </p:cNvPr>
          <p:cNvSpPr/>
          <p:nvPr/>
        </p:nvSpPr>
        <p:spPr>
          <a:xfrm>
            <a:off x="4506076" y="3192857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11" name="Connector: Elbow 10">
            <a:extLst>
              <a:ext uri="{FF2B5EF4-FFF2-40B4-BE49-F238E27FC236}">
                <a16:creationId xmlns:a16="http://schemas.microsoft.com/office/drawing/2014/main" id="{97723A39-ED1D-4349-97A0-EC4E1153E15B}"/>
              </a:ext>
            </a:extLst>
          </p:cNvPr>
          <p:cNvCxnSpPr>
            <a:cxnSpLocks/>
            <a:endCxn id="14" idx="4"/>
          </p:cNvCxnSpPr>
          <p:nvPr/>
        </p:nvCxnSpPr>
        <p:spPr>
          <a:xfrm rot="5400000" flipH="1" flipV="1">
            <a:off x="2987768" y="3831934"/>
            <a:ext cx="1893616" cy="1635370"/>
          </a:xfrm>
          <a:prstGeom prst="bentConnector3">
            <a:avLst>
              <a:gd name="adj1" fmla="val 318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2C4489C-81E7-4172-B13D-F7C68D92DDFC}"/>
              </a:ext>
            </a:extLst>
          </p:cNvPr>
          <p:cNvCxnSpPr>
            <a:endCxn id="14" idx="2"/>
          </p:cNvCxnSpPr>
          <p:nvPr/>
        </p:nvCxnSpPr>
        <p:spPr>
          <a:xfrm>
            <a:off x="3459792" y="3447834"/>
            <a:ext cx="1046284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C59200-9E86-4FBE-B14B-C97AD60AA30D}"/>
                  </a:ext>
                </a:extLst>
              </p:cNvPr>
              <p:cNvSpPr txBox="1"/>
              <p:nvPr/>
            </p:nvSpPr>
            <p:spPr>
              <a:xfrm>
                <a:off x="0" y="3427134"/>
                <a:ext cx="3213572" cy="425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C59200-9E86-4FBE-B14B-C97AD60AA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7134"/>
                <a:ext cx="3213572" cy="425053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55245B-8D6A-44A1-BBFB-85930ACFE630}"/>
                  </a:ext>
                </a:extLst>
              </p:cNvPr>
              <p:cNvSpPr txBox="1"/>
              <p:nvPr/>
            </p:nvSpPr>
            <p:spPr>
              <a:xfrm>
                <a:off x="0" y="5884586"/>
                <a:ext cx="3344890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55245B-8D6A-44A1-BBFB-85930ACFE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86"/>
                <a:ext cx="3344890" cy="4247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FD13DCC-2C40-47EC-89B1-2DAB16F701C0}"/>
              </a:ext>
            </a:extLst>
          </p:cNvPr>
          <p:cNvCxnSpPr>
            <a:cxnSpLocks/>
            <a:stCxn id="14" idx="6"/>
          </p:cNvCxnSpPr>
          <p:nvPr/>
        </p:nvCxnSpPr>
        <p:spPr>
          <a:xfrm>
            <a:off x="4998445" y="3447834"/>
            <a:ext cx="395654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57EED02F-BC1C-4E63-8FD0-2B8E31ED86BA}"/>
              </a:ext>
            </a:extLst>
          </p:cNvPr>
          <p:cNvSpPr/>
          <p:nvPr/>
        </p:nvSpPr>
        <p:spPr>
          <a:xfrm>
            <a:off x="237392" y="2708029"/>
            <a:ext cx="2162908" cy="729763"/>
          </a:xfrm>
          <a:custGeom>
            <a:avLst/>
            <a:gdLst>
              <a:gd name="connsiteX0" fmla="*/ 0 w 2162908"/>
              <a:gd name="connsiteY0" fmla="*/ 729763 h 729763"/>
              <a:gd name="connsiteX1" fmla="*/ 386862 w 2162908"/>
              <a:gd name="connsiteY1" fmla="*/ 2 h 729763"/>
              <a:gd name="connsiteX2" fmla="*/ 738554 w 2162908"/>
              <a:gd name="connsiteY2" fmla="*/ 729763 h 729763"/>
              <a:gd name="connsiteX3" fmla="*/ 1081454 w 2162908"/>
              <a:gd name="connsiteY3" fmla="*/ 2 h 729763"/>
              <a:gd name="connsiteX4" fmla="*/ 1441939 w 2162908"/>
              <a:gd name="connsiteY4" fmla="*/ 720971 h 729763"/>
              <a:gd name="connsiteX5" fmla="*/ 1820008 w 2162908"/>
              <a:gd name="connsiteY5" fmla="*/ 2 h 729763"/>
              <a:gd name="connsiteX6" fmla="*/ 2162908 w 2162908"/>
              <a:gd name="connsiteY6" fmla="*/ 720971 h 729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62908" h="729763">
                <a:moveTo>
                  <a:pt x="0" y="729763"/>
                </a:moveTo>
                <a:cubicBezTo>
                  <a:pt x="131885" y="364882"/>
                  <a:pt x="263770" y="2"/>
                  <a:pt x="386862" y="2"/>
                </a:cubicBezTo>
                <a:cubicBezTo>
                  <a:pt x="509954" y="2"/>
                  <a:pt x="622789" y="729763"/>
                  <a:pt x="738554" y="729763"/>
                </a:cubicBezTo>
                <a:cubicBezTo>
                  <a:pt x="854319" y="729763"/>
                  <a:pt x="964223" y="1467"/>
                  <a:pt x="1081454" y="2"/>
                </a:cubicBezTo>
                <a:cubicBezTo>
                  <a:pt x="1198685" y="-1463"/>
                  <a:pt x="1318847" y="720971"/>
                  <a:pt x="1441939" y="720971"/>
                </a:cubicBezTo>
                <a:cubicBezTo>
                  <a:pt x="1565031" y="720971"/>
                  <a:pt x="1699847" y="2"/>
                  <a:pt x="1820008" y="2"/>
                </a:cubicBezTo>
                <a:cubicBezTo>
                  <a:pt x="1940169" y="2"/>
                  <a:pt x="2051538" y="360486"/>
                  <a:pt x="2162908" y="720971"/>
                </a:cubicBezTo>
              </a:path>
            </a:pathLst>
          </a:cu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58B3AEC9-9A65-4DB7-8FEF-5A5D80DEF7B1}"/>
              </a:ext>
            </a:extLst>
          </p:cNvPr>
          <p:cNvSpPr/>
          <p:nvPr/>
        </p:nvSpPr>
        <p:spPr>
          <a:xfrm>
            <a:off x="237392" y="4970004"/>
            <a:ext cx="2162908" cy="756140"/>
          </a:xfrm>
          <a:custGeom>
            <a:avLst/>
            <a:gdLst>
              <a:gd name="connsiteX0" fmla="*/ 0 w 2162908"/>
              <a:gd name="connsiteY0" fmla="*/ 0 h 756140"/>
              <a:gd name="connsiteX1" fmla="*/ 193431 w 2162908"/>
              <a:gd name="connsiteY1" fmla="*/ 738554 h 756140"/>
              <a:gd name="connsiteX2" fmla="*/ 492369 w 2162908"/>
              <a:gd name="connsiteY2" fmla="*/ 8792 h 756140"/>
              <a:gd name="connsiteX3" fmla="*/ 720969 w 2162908"/>
              <a:gd name="connsiteY3" fmla="*/ 756138 h 756140"/>
              <a:gd name="connsiteX4" fmla="*/ 940777 w 2162908"/>
              <a:gd name="connsiteY4" fmla="*/ 17585 h 756140"/>
              <a:gd name="connsiteX5" fmla="*/ 1213338 w 2162908"/>
              <a:gd name="connsiteY5" fmla="*/ 738554 h 756140"/>
              <a:gd name="connsiteX6" fmla="*/ 1433146 w 2162908"/>
              <a:gd name="connsiteY6" fmla="*/ 17585 h 756140"/>
              <a:gd name="connsiteX7" fmla="*/ 1652954 w 2162908"/>
              <a:gd name="connsiteY7" fmla="*/ 747346 h 756140"/>
              <a:gd name="connsiteX8" fmla="*/ 1943100 w 2162908"/>
              <a:gd name="connsiteY8" fmla="*/ 0 h 756140"/>
              <a:gd name="connsiteX9" fmla="*/ 2162908 w 2162908"/>
              <a:gd name="connsiteY9" fmla="*/ 747346 h 756140"/>
              <a:gd name="connsiteX10" fmla="*/ 2162908 w 2162908"/>
              <a:gd name="connsiteY10" fmla="*/ 747346 h 756140"/>
              <a:gd name="connsiteX11" fmla="*/ 2162908 w 2162908"/>
              <a:gd name="connsiteY11" fmla="*/ 747346 h 756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162908" h="756140">
                <a:moveTo>
                  <a:pt x="0" y="0"/>
                </a:moveTo>
                <a:cubicBezTo>
                  <a:pt x="55685" y="368544"/>
                  <a:pt x="111370" y="737089"/>
                  <a:pt x="193431" y="738554"/>
                </a:cubicBezTo>
                <a:cubicBezTo>
                  <a:pt x="275492" y="740019"/>
                  <a:pt x="404446" y="5861"/>
                  <a:pt x="492369" y="8792"/>
                </a:cubicBezTo>
                <a:cubicBezTo>
                  <a:pt x="580292" y="11723"/>
                  <a:pt x="646234" y="754673"/>
                  <a:pt x="720969" y="756138"/>
                </a:cubicBezTo>
                <a:cubicBezTo>
                  <a:pt x="795704" y="757604"/>
                  <a:pt x="858716" y="20516"/>
                  <a:pt x="940777" y="17585"/>
                </a:cubicBezTo>
                <a:cubicBezTo>
                  <a:pt x="1022838" y="14654"/>
                  <a:pt x="1131277" y="738554"/>
                  <a:pt x="1213338" y="738554"/>
                </a:cubicBezTo>
                <a:cubicBezTo>
                  <a:pt x="1295399" y="738554"/>
                  <a:pt x="1359877" y="16120"/>
                  <a:pt x="1433146" y="17585"/>
                </a:cubicBezTo>
                <a:cubicBezTo>
                  <a:pt x="1506415" y="19050"/>
                  <a:pt x="1567962" y="750277"/>
                  <a:pt x="1652954" y="747346"/>
                </a:cubicBezTo>
                <a:cubicBezTo>
                  <a:pt x="1737946" y="744415"/>
                  <a:pt x="1858108" y="0"/>
                  <a:pt x="1943100" y="0"/>
                </a:cubicBezTo>
                <a:cubicBezTo>
                  <a:pt x="2028092" y="0"/>
                  <a:pt x="2162908" y="747346"/>
                  <a:pt x="2162908" y="747346"/>
                </a:cubicBezTo>
                <a:lnTo>
                  <a:pt x="2162908" y="747346"/>
                </a:lnTo>
                <a:lnTo>
                  <a:pt x="2162908" y="747346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AD11EA-1A34-44D9-AAB0-2A5B8DE9475E}"/>
                  </a:ext>
                </a:extLst>
              </p:cNvPr>
              <p:cNvSpPr txBox="1"/>
              <p:nvPr/>
            </p:nvSpPr>
            <p:spPr>
              <a:xfrm>
                <a:off x="5196272" y="3176522"/>
                <a:ext cx="4114798" cy="917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𝑖𝑔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𝑖𝑔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AD11EA-1A34-44D9-AAB0-2A5B8DE94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272" y="3176522"/>
                <a:ext cx="4114798" cy="917111"/>
              </a:xfrm>
              <a:prstGeom prst="rect">
                <a:avLst/>
              </a:prstGeom>
              <a:blipFill>
                <a:blip r:embed="rId5"/>
                <a:stretch>
                  <a:fillRect b="-59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57639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Content Placeholder 24">
            <a:extLst>
              <a:ext uri="{FF2B5EF4-FFF2-40B4-BE49-F238E27FC236}">
                <a16:creationId xmlns:a16="http://schemas.microsoft.com/office/drawing/2014/main" id="{88E3A9C1-95C6-409C-ADD4-6E83F17F3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9658" y="4757601"/>
            <a:ext cx="4884342" cy="211673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AF95DD-9D6B-425B-A360-FCD86B8E4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Resonanc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0A9FA1-B2ED-4178-A445-705749BEC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42D6F-3933-4807-BD17-073FCFA2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12314F-527B-4F2B-808C-EB9F812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1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410CED-AFEE-40B5-9C13-495EF18B1584}"/>
                  </a:ext>
                </a:extLst>
              </p:cNvPr>
              <p:cNvSpPr txBox="1"/>
              <p:nvPr/>
            </p:nvSpPr>
            <p:spPr>
              <a:xfrm>
                <a:off x="2471911" y="5600907"/>
                <a:ext cx="1533888" cy="69038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24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410CED-AFEE-40B5-9C13-495EF18B1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911" y="5600907"/>
                <a:ext cx="1533888" cy="6903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66A13161-C93E-4655-81C4-33E36CF285EF}"/>
              </a:ext>
            </a:extLst>
          </p:cNvPr>
          <p:cNvGrpSpPr/>
          <p:nvPr/>
        </p:nvGrpSpPr>
        <p:grpSpPr>
          <a:xfrm>
            <a:off x="4983439" y="4789866"/>
            <a:ext cx="2797076" cy="1396746"/>
            <a:chOff x="4988054" y="4797452"/>
            <a:chExt cx="2797076" cy="1396746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0F50825-36F6-41BC-B462-1EB5BE7665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29264" y="4797452"/>
              <a:ext cx="0" cy="1396746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E799F0B-FB44-44C0-8DAD-5BCE8AC4DCE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48774" y="4813210"/>
              <a:ext cx="1855" cy="1380988"/>
            </a:xfrm>
            <a:prstGeom prst="line">
              <a:avLst/>
            </a:prstGeom>
            <a:ln w="444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50B8724-7109-4A1A-9BB9-0D38FEE34627}"/>
                </a:ext>
              </a:extLst>
            </p:cNvPr>
            <p:cNvCxnSpPr>
              <a:cxnSpLocks/>
            </p:cNvCxnSpPr>
            <p:nvPr/>
          </p:nvCxnSpPr>
          <p:spPr>
            <a:xfrm>
              <a:off x="6395017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FDCB528F-F9A4-4DDF-BDE9-FBA5A06DF2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66885" y="5635669"/>
              <a:ext cx="4320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D2833BC-8D01-43CC-BB62-9F14CF17C54A}"/>
                    </a:ext>
                  </a:extLst>
                </p:cNvPr>
                <p:cNvSpPr txBox="1"/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D2833BC-8D01-43CC-BB62-9F14CF17C5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5067" y="5210962"/>
                  <a:ext cx="570063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12903" r="-12903" b="-6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C36508C4-2C26-4E89-8F8A-D1C2CF6A119B}"/>
                    </a:ext>
                  </a:extLst>
                </p:cNvPr>
                <p:cNvSpPr txBox="1"/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IN" sz="200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000" b="0" i="1" baseline="-25000" smtClean="0">
                            <a:latin typeface="Cambria Math" panose="02040503050406030204" pitchFamily="18" charset="0"/>
                          </a:rPr>
                          <m:t>𝑝𝑦</m:t>
                        </m:r>
                        <m:r>
                          <a:rPr lang="en-IN" sz="20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000" b="0" i="0" smtClean="0">
                            <a:latin typeface="Cambria Math" panose="02040503050406030204" pitchFamily="18" charset="0"/>
                          </a:rPr>
                          <m:t>12.9 </m:t>
                        </m:r>
                        <m:r>
                          <m:rPr>
                            <m:sty m:val="p"/>
                          </m:rPr>
                          <a:rPr lang="en-IN" sz="2000" b="0" i="0" smtClean="0">
                            <a:latin typeface="Cambria Math" panose="02040503050406030204" pitchFamily="18" charset="0"/>
                          </a:rPr>
                          <m:t>Oe</m:t>
                        </m:r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C36508C4-2C26-4E89-8F8A-D1C2CF6A11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8054" y="5743862"/>
                  <a:ext cx="1742286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147" r="-3147" b="-28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2E0635F-15ED-483C-BF4A-98D7A4D84477}"/>
                  </a:ext>
                </a:extLst>
              </p:cNvPr>
              <p:cNvSpPr txBox="1"/>
              <p:nvPr/>
            </p:nvSpPr>
            <p:spPr>
              <a:xfrm>
                <a:off x="133088" y="5112395"/>
                <a:ext cx="228017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000" dirty="0"/>
                  <a:t>FMR line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00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sz="20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IN" sz="2000" dirty="0"/>
                  <a:t> 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2E0635F-15ED-483C-BF4A-98D7A4D84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8" y="5112395"/>
                <a:ext cx="2280175" cy="400110"/>
              </a:xfrm>
              <a:prstGeom prst="rect">
                <a:avLst/>
              </a:prstGeom>
              <a:blipFill>
                <a:blip r:embed="rId6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CE42F2C5-BB40-45D0-9A24-1FCFD0134052}"/>
              </a:ext>
            </a:extLst>
          </p:cNvPr>
          <p:cNvSpPr txBox="1"/>
          <p:nvPr/>
        </p:nvSpPr>
        <p:spPr>
          <a:xfrm>
            <a:off x="25086" y="5646429"/>
            <a:ext cx="22784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Half width at half maximum (HWHM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588C838-A52D-4419-944F-B9FF4D0BDCE5}"/>
              </a:ext>
            </a:extLst>
          </p:cNvPr>
          <p:cNvSpPr txBox="1"/>
          <p:nvPr/>
        </p:nvSpPr>
        <p:spPr>
          <a:xfrm>
            <a:off x="6148196" y="3803447"/>
            <a:ext cx="2124512" cy="8097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erivative FMR spectra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B5FE569-F2D3-425A-B0ED-E443E0E62F5E}"/>
              </a:ext>
            </a:extLst>
          </p:cNvPr>
          <p:cNvGrpSpPr/>
          <p:nvPr/>
        </p:nvGrpSpPr>
        <p:grpSpPr>
          <a:xfrm>
            <a:off x="-151134" y="724702"/>
            <a:ext cx="6109221" cy="1321394"/>
            <a:chOff x="38702" y="945728"/>
            <a:chExt cx="6109221" cy="1321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/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IN" sz="24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d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  <m:r>
                          <a:rPr lang="en-IN" sz="2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b="1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d>
                          </m:num>
                          <m:den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I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I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I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IN" sz="2400" b="1" i="0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𝐟𝐟</m:t>
                        </m:r>
                      </m:oMath>
                    </m:oMathPara>
                  </a14:m>
                  <a:endParaRPr lang="en-IN" b="1" baseline="-2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D995C59-CE2C-4C5D-9C7E-F3FEFC7EDB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2" y="1108528"/>
                  <a:ext cx="6109221" cy="8063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0CFB07-B42F-46F9-A388-D0024C66531D}"/>
                </a:ext>
              </a:extLst>
            </p:cNvPr>
            <p:cNvSpPr txBox="1"/>
            <p:nvPr/>
          </p:nvSpPr>
          <p:spPr>
            <a:xfrm>
              <a:off x="1734141" y="945728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precess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C95D89A-C304-496B-A74B-078D55690254}"/>
                </a:ext>
              </a:extLst>
            </p:cNvPr>
            <p:cNvSpPr txBox="1"/>
            <p:nvPr/>
          </p:nvSpPr>
          <p:spPr>
            <a:xfrm>
              <a:off x="4494972" y="1867012"/>
              <a:ext cx="13183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damping</a:t>
              </a:r>
            </a:p>
          </p:txBody>
        </p:sp>
        <p:sp>
          <p:nvSpPr>
            <p:cNvPr id="53" name="Left Brace 52">
              <a:extLst>
                <a:ext uri="{FF2B5EF4-FFF2-40B4-BE49-F238E27FC236}">
                  <a16:creationId xmlns:a16="http://schemas.microsoft.com/office/drawing/2014/main" id="{856D281E-00FE-447F-A983-9F1C848C02F6}"/>
                </a:ext>
              </a:extLst>
            </p:cNvPr>
            <p:cNvSpPr/>
            <p:nvPr/>
          </p:nvSpPr>
          <p:spPr>
            <a:xfrm rot="5400000">
              <a:off x="2318630" y="748997"/>
              <a:ext cx="192293" cy="120702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Left Brace 53">
              <a:extLst>
                <a:ext uri="{FF2B5EF4-FFF2-40B4-BE49-F238E27FC236}">
                  <a16:creationId xmlns:a16="http://schemas.microsoft.com/office/drawing/2014/main" id="{5FDAFB4D-B033-4E4D-9B33-8FB46E6C94EE}"/>
                </a:ext>
              </a:extLst>
            </p:cNvPr>
            <p:cNvSpPr/>
            <p:nvPr/>
          </p:nvSpPr>
          <p:spPr>
            <a:xfrm rot="16200000">
              <a:off x="5023461" y="950767"/>
              <a:ext cx="215024" cy="17628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FFE53980-1374-46D0-9BE1-0374CE454B68}"/>
              </a:ext>
            </a:extLst>
          </p:cNvPr>
          <p:cNvGrpSpPr/>
          <p:nvPr/>
        </p:nvGrpSpPr>
        <p:grpSpPr>
          <a:xfrm>
            <a:off x="-22017" y="2064653"/>
            <a:ext cx="4833284" cy="461665"/>
            <a:chOff x="4950207" y="5856884"/>
            <a:chExt cx="4833284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BAFC686D-E466-477B-944D-21AA9172C2DF}"/>
                    </a:ext>
                  </a:extLst>
                </p:cNvPr>
                <p:cNvSpPr txBox="1"/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IN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IN" sz="2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BAFC686D-E466-477B-944D-21AA9172C2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4668" y="5906486"/>
                  <a:ext cx="2258823" cy="381258"/>
                </a:xfrm>
                <a:prstGeom prst="rect">
                  <a:avLst/>
                </a:prstGeom>
                <a:blipFill>
                  <a:blip r:embed="rId8"/>
                  <a:stretch>
                    <a:fillRect l="-2973" t="-1613" r="-541" b="-338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056756C-B46A-4E46-9E7B-AE0E505F9477}"/>
                </a:ext>
              </a:extLst>
            </p:cNvPr>
            <p:cNvSpPr txBox="1"/>
            <p:nvPr/>
          </p:nvSpPr>
          <p:spPr>
            <a:xfrm>
              <a:off x="4950207" y="5856884"/>
              <a:ext cx="2590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dirty="0"/>
                <a:t>Transverse AC field </a:t>
              </a: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8662030D-A135-4E7E-8335-AEE2665A12F9}"/>
              </a:ext>
            </a:extLst>
          </p:cNvPr>
          <p:cNvSpPr txBox="1"/>
          <p:nvPr/>
        </p:nvSpPr>
        <p:spPr>
          <a:xfrm>
            <a:off x="159503" y="2684584"/>
            <a:ext cx="3703342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Negative damping to keep the magnetization rota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70C05C-ADD3-4F69-9B4B-D925F2966166}"/>
                  </a:ext>
                </a:extLst>
              </p:cNvPr>
              <p:cNvSpPr txBox="1"/>
              <p:nvPr/>
            </p:nvSpPr>
            <p:spPr>
              <a:xfrm>
                <a:off x="-45987" y="3651100"/>
                <a:ext cx="3091675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I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I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70C05C-ADD3-4F69-9B4B-D925F2966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987" y="3651100"/>
                <a:ext cx="3091675" cy="5395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B788375-3C02-4517-9BAB-22F52B9AAE30}"/>
                  </a:ext>
                </a:extLst>
              </p:cNvPr>
              <p:cNvSpPr txBox="1"/>
              <p:nvPr/>
            </p:nvSpPr>
            <p:spPr>
              <a:xfrm>
                <a:off x="-39454" y="4402661"/>
                <a:ext cx="2563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IN" sz="2400" i="1" baseline="-25000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IN" sz="2400" dirty="0"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B788375-3C02-4517-9BAB-22F52B9AA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454" y="4402661"/>
                <a:ext cx="2563819" cy="461665"/>
              </a:xfrm>
              <a:prstGeom prst="rect">
                <a:avLst/>
              </a:prstGeom>
              <a:blipFill>
                <a:blip r:embed="rId10"/>
                <a:stretch>
                  <a:fillRect t="-10526" r="-238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BBC17131-5E07-4818-91FB-6C5103A79DFE}"/>
              </a:ext>
            </a:extLst>
          </p:cNvPr>
          <p:cNvSpPr txBox="1"/>
          <p:nvPr/>
        </p:nvSpPr>
        <p:spPr>
          <a:xfrm>
            <a:off x="3086522" y="3782162"/>
            <a:ext cx="178751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In-plane FMR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810BAC7-032D-4026-8C9C-52E589EB6B27}"/>
              </a:ext>
            </a:extLst>
          </p:cNvPr>
          <p:cNvSpPr txBox="1"/>
          <p:nvPr/>
        </p:nvSpPr>
        <p:spPr>
          <a:xfrm>
            <a:off x="2394625" y="4489885"/>
            <a:ext cx="215540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Perpendicular FMR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5178C5C1-0891-4EEB-8210-8C785824CCC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564" y="876024"/>
            <a:ext cx="3074933" cy="2782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02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6" grpId="0"/>
      <p:bldP spid="47" grpId="0"/>
      <p:bldP spid="48" grpId="0" animBg="1"/>
      <p:bldP spid="58" grpId="0" animBg="1"/>
      <p:bldP spid="59" grpId="0"/>
      <p:bldP spid="60" grpId="0"/>
      <p:bldP spid="61" grpId="0" animBg="1"/>
      <p:bldP spid="6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2</a:t>
            </a:fld>
            <a:endParaRPr lang="en-IN" dirty="0"/>
          </a:p>
        </p:txBody>
      </p:sp>
      <p:pic>
        <p:nvPicPr>
          <p:cNvPr id="7" name="Picture 6" descr="A picture containing text, indoor, oven, stove&#10;&#10;Description automatically generated">
            <a:extLst>
              <a:ext uri="{FF2B5EF4-FFF2-40B4-BE49-F238E27FC236}">
                <a16:creationId xmlns:a16="http://schemas.microsoft.com/office/drawing/2014/main" id="{07F8D3C1-749E-47B7-B319-3659AB5152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2948" r="1346" b="45769"/>
          <a:stretch/>
        </p:blipFill>
        <p:spPr>
          <a:xfrm>
            <a:off x="5155140" y="845458"/>
            <a:ext cx="3988860" cy="1267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DE34ED-FBE1-4B03-B137-66D9BC685D63}"/>
              </a:ext>
            </a:extLst>
          </p:cNvPr>
          <p:cNvSpPr txBox="1"/>
          <p:nvPr/>
        </p:nvSpPr>
        <p:spPr>
          <a:xfrm>
            <a:off x="96714" y="694593"/>
            <a:ext cx="50584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For retrieving signals buried in noi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Amplifying signal, amplifies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C59200-9E86-4FBE-B14B-C97AD60AA30D}"/>
                  </a:ext>
                </a:extLst>
              </p:cNvPr>
              <p:cNvSpPr txBox="1"/>
              <p:nvPr/>
            </p:nvSpPr>
            <p:spPr>
              <a:xfrm>
                <a:off x="0" y="3427134"/>
                <a:ext cx="3213572" cy="425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C59200-9E86-4FBE-B14B-C97AD60AA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7134"/>
                <a:ext cx="3213572" cy="425053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55245B-8D6A-44A1-BBFB-85930ACFE630}"/>
                  </a:ext>
                </a:extLst>
              </p:cNvPr>
              <p:cNvSpPr txBox="1"/>
              <p:nvPr/>
            </p:nvSpPr>
            <p:spPr>
              <a:xfrm>
                <a:off x="0" y="5884586"/>
                <a:ext cx="3344890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55245B-8D6A-44A1-BBFB-85930ACFE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84586"/>
                <a:ext cx="3344890" cy="4247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reeform: Shape 8">
            <a:extLst>
              <a:ext uri="{FF2B5EF4-FFF2-40B4-BE49-F238E27FC236}">
                <a16:creationId xmlns:a16="http://schemas.microsoft.com/office/drawing/2014/main" id="{17477062-96DC-4699-9550-E0E29ABE0311}"/>
              </a:ext>
            </a:extLst>
          </p:cNvPr>
          <p:cNvSpPr/>
          <p:nvPr/>
        </p:nvSpPr>
        <p:spPr>
          <a:xfrm>
            <a:off x="96714" y="1925693"/>
            <a:ext cx="2356338" cy="1573265"/>
          </a:xfrm>
          <a:custGeom>
            <a:avLst/>
            <a:gdLst>
              <a:gd name="connsiteX0" fmla="*/ 0 w 2356338"/>
              <a:gd name="connsiteY0" fmla="*/ 1415704 h 1573265"/>
              <a:gd name="connsiteX1" fmla="*/ 70338 w 2356338"/>
              <a:gd name="connsiteY1" fmla="*/ 1380534 h 1573265"/>
              <a:gd name="connsiteX2" fmla="*/ 105507 w 2356338"/>
              <a:gd name="connsiteY2" fmla="*/ 1450873 h 1573265"/>
              <a:gd name="connsiteX3" fmla="*/ 158261 w 2356338"/>
              <a:gd name="connsiteY3" fmla="*/ 1380534 h 1573265"/>
              <a:gd name="connsiteX4" fmla="*/ 219807 w 2356338"/>
              <a:gd name="connsiteY4" fmla="*/ 1459665 h 1573265"/>
              <a:gd name="connsiteX5" fmla="*/ 263769 w 2356338"/>
              <a:gd name="connsiteY5" fmla="*/ 1406911 h 1573265"/>
              <a:gd name="connsiteX6" fmla="*/ 298938 w 2356338"/>
              <a:gd name="connsiteY6" fmla="*/ 1468458 h 1573265"/>
              <a:gd name="connsiteX7" fmla="*/ 378069 w 2356338"/>
              <a:gd name="connsiteY7" fmla="*/ 1380534 h 1573265"/>
              <a:gd name="connsiteX8" fmla="*/ 430823 w 2356338"/>
              <a:gd name="connsiteY8" fmla="*/ 1468458 h 1573265"/>
              <a:gd name="connsiteX9" fmla="*/ 501161 w 2356338"/>
              <a:gd name="connsiteY9" fmla="*/ 1371742 h 1573265"/>
              <a:gd name="connsiteX10" fmla="*/ 545123 w 2356338"/>
              <a:gd name="connsiteY10" fmla="*/ 1486042 h 1573265"/>
              <a:gd name="connsiteX11" fmla="*/ 589084 w 2356338"/>
              <a:gd name="connsiteY11" fmla="*/ 1389327 h 1573265"/>
              <a:gd name="connsiteX12" fmla="*/ 668215 w 2356338"/>
              <a:gd name="connsiteY12" fmla="*/ 1477250 h 1573265"/>
              <a:gd name="connsiteX13" fmla="*/ 712177 w 2356338"/>
              <a:gd name="connsiteY13" fmla="*/ 1389327 h 1573265"/>
              <a:gd name="connsiteX14" fmla="*/ 764930 w 2356338"/>
              <a:gd name="connsiteY14" fmla="*/ 1521211 h 1573265"/>
              <a:gd name="connsiteX15" fmla="*/ 835269 w 2356338"/>
              <a:gd name="connsiteY15" fmla="*/ 1389327 h 1573265"/>
              <a:gd name="connsiteX16" fmla="*/ 905607 w 2356338"/>
              <a:gd name="connsiteY16" fmla="*/ 1477250 h 1573265"/>
              <a:gd name="connsiteX17" fmla="*/ 967153 w 2356338"/>
              <a:gd name="connsiteY17" fmla="*/ 1406911 h 1573265"/>
              <a:gd name="connsiteX18" fmla="*/ 1019907 w 2356338"/>
              <a:gd name="connsiteY18" fmla="*/ 1503627 h 1573265"/>
              <a:gd name="connsiteX19" fmla="*/ 1072661 w 2356338"/>
              <a:gd name="connsiteY19" fmla="*/ 1415704 h 1573265"/>
              <a:gd name="connsiteX20" fmla="*/ 1151792 w 2356338"/>
              <a:gd name="connsiteY20" fmla="*/ 1486042 h 1573265"/>
              <a:gd name="connsiteX21" fmla="*/ 1213338 w 2356338"/>
              <a:gd name="connsiteY21" fmla="*/ 1354158 h 1573265"/>
              <a:gd name="connsiteX22" fmla="*/ 1274884 w 2356338"/>
              <a:gd name="connsiteY22" fmla="*/ 142 h 1573265"/>
              <a:gd name="connsiteX23" fmla="*/ 1345223 w 2356338"/>
              <a:gd name="connsiteY23" fmla="*/ 1442081 h 1573265"/>
              <a:gd name="connsiteX24" fmla="*/ 1389184 w 2356338"/>
              <a:gd name="connsiteY24" fmla="*/ 1503627 h 1573265"/>
              <a:gd name="connsiteX25" fmla="*/ 1424353 w 2356338"/>
              <a:gd name="connsiteY25" fmla="*/ 1415704 h 1573265"/>
              <a:gd name="connsiteX26" fmla="*/ 1468315 w 2356338"/>
              <a:gd name="connsiteY26" fmla="*/ 1459665 h 1573265"/>
              <a:gd name="connsiteX27" fmla="*/ 1521069 w 2356338"/>
              <a:gd name="connsiteY27" fmla="*/ 1398119 h 1573265"/>
              <a:gd name="connsiteX28" fmla="*/ 1556238 w 2356338"/>
              <a:gd name="connsiteY28" fmla="*/ 1477250 h 1573265"/>
              <a:gd name="connsiteX29" fmla="*/ 1600200 w 2356338"/>
              <a:gd name="connsiteY29" fmla="*/ 1389327 h 1573265"/>
              <a:gd name="connsiteX30" fmla="*/ 1679330 w 2356338"/>
              <a:gd name="connsiteY30" fmla="*/ 1468458 h 1573265"/>
              <a:gd name="connsiteX31" fmla="*/ 1705707 w 2356338"/>
              <a:gd name="connsiteY31" fmla="*/ 1398119 h 1573265"/>
              <a:gd name="connsiteX32" fmla="*/ 1749669 w 2356338"/>
              <a:gd name="connsiteY32" fmla="*/ 1494834 h 1573265"/>
              <a:gd name="connsiteX33" fmla="*/ 1811215 w 2356338"/>
              <a:gd name="connsiteY33" fmla="*/ 1398119 h 1573265"/>
              <a:gd name="connsiteX34" fmla="*/ 1855177 w 2356338"/>
              <a:gd name="connsiteY34" fmla="*/ 1503627 h 1573265"/>
              <a:gd name="connsiteX35" fmla="*/ 1925515 w 2356338"/>
              <a:gd name="connsiteY35" fmla="*/ 1371742 h 1573265"/>
              <a:gd name="connsiteX36" fmla="*/ 2004646 w 2356338"/>
              <a:gd name="connsiteY36" fmla="*/ 1521211 h 1573265"/>
              <a:gd name="connsiteX37" fmla="*/ 2039815 w 2356338"/>
              <a:gd name="connsiteY37" fmla="*/ 1371742 h 1573265"/>
              <a:gd name="connsiteX38" fmla="*/ 2092569 w 2356338"/>
              <a:gd name="connsiteY38" fmla="*/ 1494834 h 1573265"/>
              <a:gd name="connsiteX39" fmla="*/ 2127738 w 2356338"/>
              <a:gd name="connsiteY39" fmla="*/ 1415704 h 1573265"/>
              <a:gd name="connsiteX40" fmla="*/ 2198077 w 2356338"/>
              <a:gd name="connsiteY40" fmla="*/ 1477250 h 1573265"/>
              <a:gd name="connsiteX41" fmla="*/ 2224453 w 2356338"/>
              <a:gd name="connsiteY41" fmla="*/ 1371742 h 1573265"/>
              <a:gd name="connsiteX42" fmla="*/ 2303584 w 2356338"/>
              <a:gd name="connsiteY42" fmla="*/ 1486042 h 1573265"/>
              <a:gd name="connsiteX43" fmla="*/ 2356338 w 2356338"/>
              <a:gd name="connsiteY43" fmla="*/ 1433288 h 1573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2356338" h="1573265">
                <a:moveTo>
                  <a:pt x="0" y="1415704"/>
                </a:moveTo>
                <a:cubicBezTo>
                  <a:pt x="26377" y="1395188"/>
                  <a:pt x="52754" y="1374673"/>
                  <a:pt x="70338" y="1380534"/>
                </a:cubicBezTo>
                <a:cubicBezTo>
                  <a:pt x="87922" y="1386395"/>
                  <a:pt x="90853" y="1450873"/>
                  <a:pt x="105507" y="1450873"/>
                </a:cubicBezTo>
                <a:cubicBezTo>
                  <a:pt x="120161" y="1450873"/>
                  <a:pt x="139211" y="1379069"/>
                  <a:pt x="158261" y="1380534"/>
                </a:cubicBezTo>
                <a:cubicBezTo>
                  <a:pt x="177311" y="1381999"/>
                  <a:pt x="202222" y="1455269"/>
                  <a:pt x="219807" y="1459665"/>
                </a:cubicBezTo>
                <a:cubicBezTo>
                  <a:pt x="237392" y="1464061"/>
                  <a:pt x="250581" y="1405446"/>
                  <a:pt x="263769" y="1406911"/>
                </a:cubicBezTo>
                <a:cubicBezTo>
                  <a:pt x="276957" y="1408376"/>
                  <a:pt x="279888" y="1472854"/>
                  <a:pt x="298938" y="1468458"/>
                </a:cubicBezTo>
                <a:cubicBezTo>
                  <a:pt x="317988" y="1464062"/>
                  <a:pt x="356088" y="1380534"/>
                  <a:pt x="378069" y="1380534"/>
                </a:cubicBezTo>
                <a:cubicBezTo>
                  <a:pt x="400050" y="1380534"/>
                  <a:pt x="410308" y="1469923"/>
                  <a:pt x="430823" y="1468458"/>
                </a:cubicBezTo>
                <a:cubicBezTo>
                  <a:pt x="451338" y="1466993"/>
                  <a:pt x="482111" y="1368811"/>
                  <a:pt x="501161" y="1371742"/>
                </a:cubicBezTo>
                <a:cubicBezTo>
                  <a:pt x="520211" y="1374673"/>
                  <a:pt x="530469" y="1483111"/>
                  <a:pt x="545123" y="1486042"/>
                </a:cubicBezTo>
                <a:cubicBezTo>
                  <a:pt x="559777" y="1488973"/>
                  <a:pt x="568569" y="1390792"/>
                  <a:pt x="589084" y="1389327"/>
                </a:cubicBezTo>
                <a:cubicBezTo>
                  <a:pt x="609599" y="1387862"/>
                  <a:pt x="647700" y="1477250"/>
                  <a:pt x="668215" y="1477250"/>
                </a:cubicBezTo>
                <a:cubicBezTo>
                  <a:pt x="688730" y="1477250"/>
                  <a:pt x="696058" y="1382000"/>
                  <a:pt x="712177" y="1389327"/>
                </a:cubicBezTo>
                <a:cubicBezTo>
                  <a:pt x="728296" y="1396654"/>
                  <a:pt x="744415" y="1521211"/>
                  <a:pt x="764930" y="1521211"/>
                </a:cubicBezTo>
                <a:cubicBezTo>
                  <a:pt x="785445" y="1521211"/>
                  <a:pt x="811823" y="1396654"/>
                  <a:pt x="835269" y="1389327"/>
                </a:cubicBezTo>
                <a:cubicBezTo>
                  <a:pt x="858715" y="1382000"/>
                  <a:pt x="883626" y="1474319"/>
                  <a:pt x="905607" y="1477250"/>
                </a:cubicBezTo>
                <a:cubicBezTo>
                  <a:pt x="927588" y="1480181"/>
                  <a:pt x="948103" y="1402515"/>
                  <a:pt x="967153" y="1406911"/>
                </a:cubicBezTo>
                <a:cubicBezTo>
                  <a:pt x="986203" y="1411307"/>
                  <a:pt x="1002322" y="1502162"/>
                  <a:pt x="1019907" y="1503627"/>
                </a:cubicBezTo>
                <a:cubicBezTo>
                  <a:pt x="1037492" y="1505092"/>
                  <a:pt x="1050680" y="1418635"/>
                  <a:pt x="1072661" y="1415704"/>
                </a:cubicBezTo>
                <a:cubicBezTo>
                  <a:pt x="1094642" y="1412773"/>
                  <a:pt x="1128346" y="1496300"/>
                  <a:pt x="1151792" y="1486042"/>
                </a:cubicBezTo>
                <a:cubicBezTo>
                  <a:pt x="1175238" y="1475784"/>
                  <a:pt x="1192823" y="1601808"/>
                  <a:pt x="1213338" y="1354158"/>
                </a:cubicBezTo>
                <a:cubicBezTo>
                  <a:pt x="1233853" y="1106508"/>
                  <a:pt x="1252903" y="-14512"/>
                  <a:pt x="1274884" y="142"/>
                </a:cubicBezTo>
                <a:cubicBezTo>
                  <a:pt x="1296865" y="14796"/>
                  <a:pt x="1326173" y="1191500"/>
                  <a:pt x="1345223" y="1442081"/>
                </a:cubicBezTo>
                <a:cubicBezTo>
                  <a:pt x="1364273" y="1692662"/>
                  <a:pt x="1375996" y="1508023"/>
                  <a:pt x="1389184" y="1503627"/>
                </a:cubicBezTo>
                <a:cubicBezTo>
                  <a:pt x="1402372" y="1499231"/>
                  <a:pt x="1411165" y="1423031"/>
                  <a:pt x="1424353" y="1415704"/>
                </a:cubicBezTo>
                <a:cubicBezTo>
                  <a:pt x="1437542" y="1408377"/>
                  <a:pt x="1452196" y="1462596"/>
                  <a:pt x="1468315" y="1459665"/>
                </a:cubicBezTo>
                <a:cubicBezTo>
                  <a:pt x="1484434" y="1456734"/>
                  <a:pt x="1506415" y="1395188"/>
                  <a:pt x="1521069" y="1398119"/>
                </a:cubicBezTo>
                <a:cubicBezTo>
                  <a:pt x="1535723" y="1401050"/>
                  <a:pt x="1543050" y="1478715"/>
                  <a:pt x="1556238" y="1477250"/>
                </a:cubicBezTo>
                <a:cubicBezTo>
                  <a:pt x="1569426" y="1475785"/>
                  <a:pt x="1579685" y="1390792"/>
                  <a:pt x="1600200" y="1389327"/>
                </a:cubicBezTo>
                <a:cubicBezTo>
                  <a:pt x="1620715" y="1387862"/>
                  <a:pt x="1661746" y="1466993"/>
                  <a:pt x="1679330" y="1468458"/>
                </a:cubicBezTo>
                <a:cubicBezTo>
                  <a:pt x="1696914" y="1469923"/>
                  <a:pt x="1693984" y="1393723"/>
                  <a:pt x="1705707" y="1398119"/>
                </a:cubicBezTo>
                <a:cubicBezTo>
                  <a:pt x="1717430" y="1402515"/>
                  <a:pt x="1732084" y="1494834"/>
                  <a:pt x="1749669" y="1494834"/>
                </a:cubicBezTo>
                <a:cubicBezTo>
                  <a:pt x="1767254" y="1494834"/>
                  <a:pt x="1793630" y="1396654"/>
                  <a:pt x="1811215" y="1398119"/>
                </a:cubicBezTo>
                <a:cubicBezTo>
                  <a:pt x="1828800" y="1399584"/>
                  <a:pt x="1836127" y="1508023"/>
                  <a:pt x="1855177" y="1503627"/>
                </a:cubicBezTo>
                <a:cubicBezTo>
                  <a:pt x="1874227" y="1499231"/>
                  <a:pt x="1900604" y="1368811"/>
                  <a:pt x="1925515" y="1371742"/>
                </a:cubicBezTo>
                <a:cubicBezTo>
                  <a:pt x="1950426" y="1374673"/>
                  <a:pt x="1985596" y="1521211"/>
                  <a:pt x="2004646" y="1521211"/>
                </a:cubicBezTo>
                <a:cubicBezTo>
                  <a:pt x="2023696" y="1521211"/>
                  <a:pt x="2025161" y="1376138"/>
                  <a:pt x="2039815" y="1371742"/>
                </a:cubicBezTo>
                <a:cubicBezTo>
                  <a:pt x="2054469" y="1367346"/>
                  <a:pt x="2077915" y="1487507"/>
                  <a:pt x="2092569" y="1494834"/>
                </a:cubicBezTo>
                <a:cubicBezTo>
                  <a:pt x="2107223" y="1502161"/>
                  <a:pt x="2110153" y="1418635"/>
                  <a:pt x="2127738" y="1415704"/>
                </a:cubicBezTo>
                <a:cubicBezTo>
                  <a:pt x="2145323" y="1412773"/>
                  <a:pt x="2181958" y="1484577"/>
                  <a:pt x="2198077" y="1477250"/>
                </a:cubicBezTo>
                <a:cubicBezTo>
                  <a:pt x="2214196" y="1469923"/>
                  <a:pt x="2206869" y="1370277"/>
                  <a:pt x="2224453" y="1371742"/>
                </a:cubicBezTo>
                <a:cubicBezTo>
                  <a:pt x="2242037" y="1373207"/>
                  <a:pt x="2281603" y="1475784"/>
                  <a:pt x="2303584" y="1486042"/>
                </a:cubicBezTo>
                <a:cubicBezTo>
                  <a:pt x="2325565" y="1496300"/>
                  <a:pt x="2340951" y="1464794"/>
                  <a:pt x="2356338" y="1433288"/>
                </a:cubicBezTo>
              </a:path>
            </a:pathLst>
          </a:custGeom>
          <a:noFill/>
          <a:ln w="1905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42111AF-7FC6-4D82-813D-F47069C8CD2C}"/>
              </a:ext>
            </a:extLst>
          </p:cNvPr>
          <p:cNvSpPr/>
          <p:nvPr/>
        </p:nvSpPr>
        <p:spPr>
          <a:xfrm>
            <a:off x="96714" y="4212874"/>
            <a:ext cx="2356338" cy="1661445"/>
          </a:xfrm>
          <a:custGeom>
            <a:avLst/>
            <a:gdLst>
              <a:gd name="connsiteX0" fmla="*/ 0 w 2039815"/>
              <a:gd name="connsiteY0" fmla="*/ 984783 h 1120161"/>
              <a:gd name="connsiteX1" fmla="*/ 43961 w 2039815"/>
              <a:gd name="connsiteY1" fmla="*/ 923237 h 1120161"/>
              <a:gd name="connsiteX2" fmla="*/ 79131 w 2039815"/>
              <a:gd name="connsiteY2" fmla="*/ 1002368 h 1120161"/>
              <a:gd name="connsiteX3" fmla="*/ 131885 w 2039815"/>
              <a:gd name="connsiteY3" fmla="*/ 949614 h 1120161"/>
              <a:gd name="connsiteX4" fmla="*/ 184638 w 2039815"/>
              <a:gd name="connsiteY4" fmla="*/ 1011160 h 1120161"/>
              <a:gd name="connsiteX5" fmla="*/ 211015 w 2039815"/>
              <a:gd name="connsiteY5" fmla="*/ 940822 h 1120161"/>
              <a:gd name="connsiteX6" fmla="*/ 246185 w 2039815"/>
              <a:gd name="connsiteY6" fmla="*/ 1002368 h 1120161"/>
              <a:gd name="connsiteX7" fmla="*/ 281354 w 2039815"/>
              <a:gd name="connsiteY7" fmla="*/ 923237 h 1120161"/>
              <a:gd name="connsiteX8" fmla="*/ 342900 w 2039815"/>
              <a:gd name="connsiteY8" fmla="*/ 1019952 h 1120161"/>
              <a:gd name="connsiteX9" fmla="*/ 378069 w 2039815"/>
              <a:gd name="connsiteY9" fmla="*/ 949614 h 1120161"/>
              <a:gd name="connsiteX10" fmla="*/ 422031 w 2039815"/>
              <a:gd name="connsiteY10" fmla="*/ 1011160 h 1120161"/>
              <a:gd name="connsiteX11" fmla="*/ 457200 w 2039815"/>
              <a:gd name="connsiteY11" fmla="*/ 940822 h 1120161"/>
              <a:gd name="connsiteX12" fmla="*/ 501161 w 2039815"/>
              <a:gd name="connsiteY12" fmla="*/ 1011160 h 1120161"/>
              <a:gd name="connsiteX13" fmla="*/ 536331 w 2039815"/>
              <a:gd name="connsiteY13" fmla="*/ 932029 h 1120161"/>
              <a:gd name="connsiteX14" fmla="*/ 589085 w 2039815"/>
              <a:gd name="connsiteY14" fmla="*/ 1011160 h 1120161"/>
              <a:gd name="connsiteX15" fmla="*/ 650631 w 2039815"/>
              <a:gd name="connsiteY15" fmla="*/ 940822 h 1120161"/>
              <a:gd name="connsiteX16" fmla="*/ 685800 w 2039815"/>
              <a:gd name="connsiteY16" fmla="*/ 1028745 h 1120161"/>
              <a:gd name="connsiteX17" fmla="*/ 720969 w 2039815"/>
              <a:gd name="connsiteY17" fmla="*/ 932029 h 1120161"/>
              <a:gd name="connsiteX18" fmla="*/ 791308 w 2039815"/>
              <a:gd name="connsiteY18" fmla="*/ 1055122 h 1120161"/>
              <a:gd name="connsiteX19" fmla="*/ 826477 w 2039815"/>
              <a:gd name="connsiteY19" fmla="*/ 932029 h 1120161"/>
              <a:gd name="connsiteX20" fmla="*/ 870438 w 2039815"/>
              <a:gd name="connsiteY20" fmla="*/ 1028745 h 1120161"/>
              <a:gd name="connsiteX21" fmla="*/ 940777 w 2039815"/>
              <a:gd name="connsiteY21" fmla="*/ 45 h 1120161"/>
              <a:gd name="connsiteX22" fmla="*/ 993531 w 2039815"/>
              <a:gd name="connsiteY22" fmla="*/ 1072706 h 1120161"/>
              <a:gd name="connsiteX23" fmla="*/ 1081454 w 2039815"/>
              <a:gd name="connsiteY23" fmla="*/ 940822 h 1120161"/>
              <a:gd name="connsiteX24" fmla="*/ 1116623 w 2039815"/>
              <a:gd name="connsiteY24" fmla="*/ 1028745 h 1120161"/>
              <a:gd name="connsiteX25" fmla="*/ 1186961 w 2039815"/>
              <a:gd name="connsiteY25" fmla="*/ 914445 h 1120161"/>
              <a:gd name="connsiteX26" fmla="*/ 1204546 w 2039815"/>
              <a:gd name="connsiteY26" fmla="*/ 1028745 h 1120161"/>
              <a:gd name="connsiteX27" fmla="*/ 1248508 w 2039815"/>
              <a:gd name="connsiteY27" fmla="*/ 967198 h 1120161"/>
              <a:gd name="connsiteX28" fmla="*/ 1283677 w 2039815"/>
              <a:gd name="connsiteY28" fmla="*/ 1037537 h 1120161"/>
              <a:gd name="connsiteX29" fmla="*/ 1327638 w 2039815"/>
              <a:gd name="connsiteY29" fmla="*/ 932029 h 1120161"/>
              <a:gd name="connsiteX30" fmla="*/ 1362808 w 2039815"/>
              <a:gd name="connsiteY30" fmla="*/ 1019952 h 1120161"/>
              <a:gd name="connsiteX31" fmla="*/ 1424354 w 2039815"/>
              <a:gd name="connsiteY31" fmla="*/ 949614 h 1120161"/>
              <a:gd name="connsiteX32" fmla="*/ 1468315 w 2039815"/>
              <a:gd name="connsiteY32" fmla="*/ 1037537 h 1120161"/>
              <a:gd name="connsiteX33" fmla="*/ 1547446 w 2039815"/>
              <a:gd name="connsiteY33" fmla="*/ 958406 h 1120161"/>
              <a:gd name="connsiteX34" fmla="*/ 1582615 w 2039815"/>
              <a:gd name="connsiteY34" fmla="*/ 1011160 h 1120161"/>
              <a:gd name="connsiteX35" fmla="*/ 1670538 w 2039815"/>
              <a:gd name="connsiteY35" fmla="*/ 967198 h 1120161"/>
              <a:gd name="connsiteX36" fmla="*/ 1705708 w 2039815"/>
              <a:gd name="connsiteY36" fmla="*/ 1019952 h 1120161"/>
              <a:gd name="connsiteX37" fmla="*/ 1758461 w 2039815"/>
              <a:gd name="connsiteY37" fmla="*/ 975991 h 1120161"/>
              <a:gd name="connsiteX38" fmla="*/ 1837592 w 2039815"/>
              <a:gd name="connsiteY38" fmla="*/ 1011160 h 1120161"/>
              <a:gd name="connsiteX39" fmla="*/ 1881554 w 2039815"/>
              <a:gd name="connsiteY39" fmla="*/ 949614 h 1120161"/>
              <a:gd name="connsiteX40" fmla="*/ 1925515 w 2039815"/>
              <a:gd name="connsiteY40" fmla="*/ 1011160 h 1120161"/>
              <a:gd name="connsiteX41" fmla="*/ 1978269 w 2039815"/>
              <a:gd name="connsiteY41" fmla="*/ 1002368 h 1120161"/>
              <a:gd name="connsiteX42" fmla="*/ 2013438 w 2039815"/>
              <a:gd name="connsiteY42" fmla="*/ 1028745 h 1120161"/>
              <a:gd name="connsiteX43" fmla="*/ 2039815 w 2039815"/>
              <a:gd name="connsiteY43" fmla="*/ 975991 h 1120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2039815" h="1120161">
                <a:moveTo>
                  <a:pt x="0" y="984783"/>
                </a:moveTo>
                <a:cubicBezTo>
                  <a:pt x="15386" y="952544"/>
                  <a:pt x="30773" y="920306"/>
                  <a:pt x="43961" y="923237"/>
                </a:cubicBezTo>
                <a:cubicBezTo>
                  <a:pt x="57150" y="926168"/>
                  <a:pt x="64477" y="997972"/>
                  <a:pt x="79131" y="1002368"/>
                </a:cubicBezTo>
                <a:cubicBezTo>
                  <a:pt x="93785" y="1006764"/>
                  <a:pt x="114301" y="948149"/>
                  <a:pt x="131885" y="949614"/>
                </a:cubicBezTo>
                <a:cubicBezTo>
                  <a:pt x="149469" y="951079"/>
                  <a:pt x="171450" y="1012625"/>
                  <a:pt x="184638" y="1011160"/>
                </a:cubicBezTo>
                <a:cubicBezTo>
                  <a:pt x="197826" y="1009695"/>
                  <a:pt x="200757" y="942287"/>
                  <a:pt x="211015" y="940822"/>
                </a:cubicBezTo>
                <a:cubicBezTo>
                  <a:pt x="221273" y="939357"/>
                  <a:pt x="234462" y="1005299"/>
                  <a:pt x="246185" y="1002368"/>
                </a:cubicBezTo>
                <a:cubicBezTo>
                  <a:pt x="257908" y="999437"/>
                  <a:pt x="265235" y="920306"/>
                  <a:pt x="281354" y="923237"/>
                </a:cubicBezTo>
                <a:cubicBezTo>
                  <a:pt x="297473" y="926168"/>
                  <a:pt x="326781" y="1015556"/>
                  <a:pt x="342900" y="1019952"/>
                </a:cubicBezTo>
                <a:cubicBezTo>
                  <a:pt x="359019" y="1024348"/>
                  <a:pt x="364881" y="951079"/>
                  <a:pt x="378069" y="949614"/>
                </a:cubicBezTo>
                <a:cubicBezTo>
                  <a:pt x="391257" y="948149"/>
                  <a:pt x="408843" y="1012625"/>
                  <a:pt x="422031" y="1011160"/>
                </a:cubicBezTo>
                <a:cubicBezTo>
                  <a:pt x="435219" y="1009695"/>
                  <a:pt x="444012" y="940822"/>
                  <a:pt x="457200" y="940822"/>
                </a:cubicBezTo>
                <a:cubicBezTo>
                  <a:pt x="470388" y="940822"/>
                  <a:pt x="487973" y="1012625"/>
                  <a:pt x="501161" y="1011160"/>
                </a:cubicBezTo>
                <a:cubicBezTo>
                  <a:pt x="514349" y="1009695"/>
                  <a:pt x="521677" y="932029"/>
                  <a:pt x="536331" y="932029"/>
                </a:cubicBezTo>
                <a:cubicBezTo>
                  <a:pt x="550985" y="932029"/>
                  <a:pt x="570035" y="1009695"/>
                  <a:pt x="589085" y="1011160"/>
                </a:cubicBezTo>
                <a:cubicBezTo>
                  <a:pt x="608135" y="1012625"/>
                  <a:pt x="634512" y="937891"/>
                  <a:pt x="650631" y="940822"/>
                </a:cubicBezTo>
                <a:cubicBezTo>
                  <a:pt x="666750" y="943753"/>
                  <a:pt x="674077" y="1030210"/>
                  <a:pt x="685800" y="1028745"/>
                </a:cubicBezTo>
                <a:cubicBezTo>
                  <a:pt x="697523" y="1027280"/>
                  <a:pt x="703384" y="927633"/>
                  <a:pt x="720969" y="932029"/>
                </a:cubicBezTo>
                <a:cubicBezTo>
                  <a:pt x="738554" y="936425"/>
                  <a:pt x="773723" y="1055122"/>
                  <a:pt x="791308" y="1055122"/>
                </a:cubicBezTo>
                <a:cubicBezTo>
                  <a:pt x="808893" y="1055122"/>
                  <a:pt x="813289" y="936425"/>
                  <a:pt x="826477" y="932029"/>
                </a:cubicBezTo>
                <a:cubicBezTo>
                  <a:pt x="839665" y="927633"/>
                  <a:pt x="851388" y="1184075"/>
                  <a:pt x="870438" y="1028745"/>
                </a:cubicBezTo>
                <a:cubicBezTo>
                  <a:pt x="889488" y="873415"/>
                  <a:pt x="920262" y="-7282"/>
                  <a:pt x="940777" y="45"/>
                </a:cubicBezTo>
                <a:cubicBezTo>
                  <a:pt x="961292" y="7372"/>
                  <a:pt x="970085" y="915910"/>
                  <a:pt x="993531" y="1072706"/>
                </a:cubicBezTo>
                <a:cubicBezTo>
                  <a:pt x="1016977" y="1229502"/>
                  <a:pt x="1060939" y="948149"/>
                  <a:pt x="1081454" y="940822"/>
                </a:cubicBezTo>
                <a:cubicBezTo>
                  <a:pt x="1101969" y="933495"/>
                  <a:pt x="1099039" y="1033141"/>
                  <a:pt x="1116623" y="1028745"/>
                </a:cubicBezTo>
                <a:cubicBezTo>
                  <a:pt x="1134207" y="1024349"/>
                  <a:pt x="1172307" y="914445"/>
                  <a:pt x="1186961" y="914445"/>
                </a:cubicBezTo>
                <a:cubicBezTo>
                  <a:pt x="1201615" y="914445"/>
                  <a:pt x="1194288" y="1019953"/>
                  <a:pt x="1204546" y="1028745"/>
                </a:cubicBezTo>
                <a:cubicBezTo>
                  <a:pt x="1214804" y="1037537"/>
                  <a:pt x="1235320" y="965733"/>
                  <a:pt x="1248508" y="967198"/>
                </a:cubicBezTo>
                <a:cubicBezTo>
                  <a:pt x="1261696" y="968663"/>
                  <a:pt x="1270489" y="1043398"/>
                  <a:pt x="1283677" y="1037537"/>
                </a:cubicBezTo>
                <a:cubicBezTo>
                  <a:pt x="1296865" y="1031676"/>
                  <a:pt x="1314450" y="934960"/>
                  <a:pt x="1327638" y="932029"/>
                </a:cubicBezTo>
                <a:cubicBezTo>
                  <a:pt x="1340827" y="929098"/>
                  <a:pt x="1346689" y="1017021"/>
                  <a:pt x="1362808" y="1019952"/>
                </a:cubicBezTo>
                <a:cubicBezTo>
                  <a:pt x="1378927" y="1022883"/>
                  <a:pt x="1406770" y="946683"/>
                  <a:pt x="1424354" y="949614"/>
                </a:cubicBezTo>
                <a:cubicBezTo>
                  <a:pt x="1441938" y="952545"/>
                  <a:pt x="1447800" y="1036072"/>
                  <a:pt x="1468315" y="1037537"/>
                </a:cubicBezTo>
                <a:cubicBezTo>
                  <a:pt x="1488830" y="1039002"/>
                  <a:pt x="1528396" y="962802"/>
                  <a:pt x="1547446" y="958406"/>
                </a:cubicBezTo>
                <a:cubicBezTo>
                  <a:pt x="1566496" y="954010"/>
                  <a:pt x="1562100" y="1009695"/>
                  <a:pt x="1582615" y="1011160"/>
                </a:cubicBezTo>
                <a:cubicBezTo>
                  <a:pt x="1603130" y="1012625"/>
                  <a:pt x="1650023" y="965733"/>
                  <a:pt x="1670538" y="967198"/>
                </a:cubicBezTo>
                <a:cubicBezTo>
                  <a:pt x="1691053" y="968663"/>
                  <a:pt x="1691054" y="1018487"/>
                  <a:pt x="1705708" y="1019952"/>
                </a:cubicBezTo>
                <a:cubicBezTo>
                  <a:pt x="1720362" y="1021417"/>
                  <a:pt x="1736480" y="977456"/>
                  <a:pt x="1758461" y="975991"/>
                </a:cubicBezTo>
                <a:cubicBezTo>
                  <a:pt x="1780442" y="974526"/>
                  <a:pt x="1817077" y="1015556"/>
                  <a:pt x="1837592" y="1011160"/>
                </a:cubicBezTo>
                <a:cubicBezTo>
                  <a:pt x="1858107" y="1006764"/>
                  <a:pt x="1866900" y="949614"/>
                  <a:pt x="1881554" y="949614"/>
                </a:cubicBezTo>
                <a:cubicBezTo>
                  <a:pt x="1896208" y="949614"/>
                  <a:pt x="1909396" y="1002368"/>
                  <a:pt x="1925515" y="1011160"/>
                </a:cubicBezTo>
                <a:cubicBezTo>
                  <a:pt x="1941634" y="1019952"/>
                  <a:pt x="1978269" y="1002368"/>
                  <a:pt x="1978269" y="1002368"/>
                </a:cubicBezTo>
                <a:cubicBezTo>
                  <a:pt x="1992923" y="1005299"/>
                  <a:pt x="2003180" y="1033141"/>
                  <a:pt x="2013438" y="1028745"/>
                </a:cubicBezTo>
                <a:cubicBezTo>
                  <a:pt x="2023696" y="1024349"/>
                  <a:pt x="2031755" y="1000170"/>
                  <a:pt x="2039815" y="975991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939538B-6CC7-4FA9-B987-DA25B5D6812B}"/>
              </a:ext>
            </a:extLst>
          </p:cNvPr>
          <p:cNvSpPr/>
          <p:nvPr/>
        </p:nvSpPr>
        <p:spPr>
          <a:xfrm>
            <a:off x="5512780" y="2516817"/>
            <a:ext cx="3235565" cy="1622140"/>
          </a:xfrm>
          <a:custGeom>
            <a:avLst/>
            <a:gdLst>
              <a:gd name="connsiteX0" fmla="*/ 0 w 2743200"/>
              <a:gd name="connsiteY0" fmla="*/ 1433305 h 1622140"/>
              <a:gd name="connsiteX1" fmla="*/ 17584 w 2743200"/>
              <a:gd name="connsiteY1" fmla="*/ 1354174 h 1622140"/>
              <a:gd name="connsiteX2" fmla="*/ 79130 w 2743200"/>
              <a:gd name="connsiteY2" fmla="*/ 1494851 h 1622140"/>
              <a:gd name="connsiteX3" fmla="*/ 87923 w 2743200"/>
              <a:gd name="connsiteY3" fmla="*/ 1371759 h 1622140"/>
              <a:gd name="connsiteX4" fmla="*/ 131884 w 2743200"/>
              <a:gd name="connsiteY4" fmla="*/ 1468474 h 1622140"/>
              <a:gd name="connsiteX5" fmla="*/ 184638 w 2743200"/>
              <a:gd name="connsiteY5" fmla="*/ 1389344 h 1622140"/>
              <a:gd name="connsiteX6" fmla="*/ 202223 w 2743200"/>
              <a:gd name="connsiteY6" fmla="*/ 1468474 h 1622140"/>
              <a:gd name="connsiteX7" fmla="*/ 237392 w 2743200"/>
              <a:gd name="connsiteY7" fmla="*/ 1380551 h 1622140"/>
              <a:gd name="connsiteX8" fmla="*/ 298938 w 2743200"/>
              <a:gd name="connsiteY8" fmla="*/ 1468474 h 1622140"/>
              <a:gd name="connsiteX9" fmla="*/ 325315 w 2743200"/>
              <a:gd name="connsiteY9" fmla="*/ 1380551 h 1622140"/>
              <a:gd name="connsiteX10" fmla="*/ 378069 w 2743200"/>
              <a:gd name="connsiteY10" fmla="*/ 1477267 h 1622140"/>
              <a:gd name="connsiteX11" fmla="*/ 439615 w 2743200"/>
              <a:gd name="connsiteY11" fmla="*/ 1389344 h 1622140"/>
              <a:gd name="connsiteX12" fmla="*/ 492369 w 2743200"/>
              <a:gd name="connsiteY12" fmla="*/ 1503644 h 1622140"/>
              <a:gd name="connsiteX13" fmla="*/ 527538 w 2743200"/>
              <a:gd name="connsiteY13" fmla="*/ 1406928 h 1622140"/>
              <a:gd name="connsiteX14" fmla="*/ 562707 w 2743200"/>
              <a:gd name="connsiteY14" fmla="*/ 1477267 h 1622140"/>
              <a:gd name="connsiteX15" fmla="*/ 615461 w 2743200"/>
              <a:gd name="connsiteY15" fmla="*/ 1380551 h 1622140"/>
              <a:gd name="connsiteX16" fmla="*/ 659423 w 2743200"/>
              <a:gd name="connsiteY16" fmla="*/ 1477267 h 1622140"/>
              <a:gd name="connsiteX17" fmla="*/ 712177 w 2743200"/>
              <a:gd name="connsiteY17" fmla="*/ 159 h 1622140"/>
              <a:gd name="connsiteX18" fmla="*/ 773723 w 2743200"/>
              <a:gd name="connsiteY18" fmla="*/ 1547605 h 1622140"/>
              <a:gd name="connsiteX19" fmla="*/ 844061 w 2743200"/>
              <a:gd name="connsiteY19" fmla="*/ 1389344 h 1622140"/>
              <a:gd name="connsiteX20" fmla="*/ 905607 w 2743200"/>
              <a:gd name="connsiteY20" fmla="*/ 1494851 h 1622140"/>
              <a:gd name="connsiteX21" fmla="*/ 958361 w 2743200"/>
              <a:gd name="connsiteY21" fmla="*/ 1406928 h 1622140"/>
              <a:gd name="connsiteX22" fmla="*/ 1002323 w 2743200"/>
              <a:gd name="connsiteY22" fmla="*/ 1486059 h 1622140"/>
              <a:gd name="connsiteX23" fmla="*/ 1046284 w 2743200"/>
              <a:gd name="connsiteY23" fmla="*/ 1415721 h 1622140"/>
              <a:gd name="connsiteX24" fmla="*/ 1099038 w 2743200"/>
              <a:gd name="connsiteY24" fmla="*/ 1512436 h 1622140"/>
              <a:gd name="connsiteX25" fmla="*/ 1151792 w 2743200"/>
              <a:gd name="connsiteY25" fmla="*/ 1398136 h 1622140"/>
              <a:gd name="connsiteX26" fmla="*/ 1195753 w 2743200"/>
              <a:gd name="connsiteY26" fmla="*/ 1486059 h 1622140"/>
              <a:gd name="connsiteX27" fmla="*/ 1248507 w 2743200"/>
              <a:gd name="connsiteY27" fmla="*/ 1406928 h 1622140"/>
              <a:gd name="connsiteX28" fmla="*/ 1283677 w 2743200"/>
              <a:gd name="connsiteY28" fmla="*/ 1512436 h 1622140"/>
              <a:gd name="connsiteX29" fmla="*/ 1354015 w 2743200"/>
              <a:gd name="connsiteY29" fmla="*/ 1415721 h 1622140"/>
              <a:gd name="connsiteX30" fmla="*/ 1389184 w 2743200"/>
              <a:gd name="connsiteY30" fmla="*/ 1503644 h 1622140"/>
              <a:gd name="connsiteX31" fmla="*/ 1441938 w 2743200"/>
              <a:gd name="connsiteY31" fmla="*/ 1433305 h 1622140"/>
              <a:gd name="connsiteX32" fmla="*/ 1503484 w 2743200"/>
              <a:gd name="connsiteY32" fmla="*/ 1530021 h 1622140"/>
              <a:gd name="connsiteX33" fmla="*/ 1556238 w 2743200"/>
              <a:gd name="connsiteY33" fmla="*/ 1424513 h 1622140"/>
              <a:gd name="connsiteX34" fmla="*/ 1617784 w 2743200"/>
              <a:gd name="connsiteY34" fmla="*/ 1521228 h 1622140"/>
              <a:gd name="connsiteX35" fmla="*/ 1670538 w 2743200"/>
              <a:gd name="connsiteY35" fmla="*/ 1442098 h 1622140"/>
              <a:gd name="connsiteX36" fmla="*/ 1714500 w 2743200"/>
              <a:gd name="connsiteY36" fmla="*/ 1494851 h 1622140"/>
              <a:gd name="connsiteX37" fmla="*/ 1758461 w 2743200"/>
              <a:gd name="connsiteY37" fmla="*/ 1442098 h 1622140"/>
              <a:gd name="connsiteX38" fmla="*/ 1793630 w 2743200"/>
              <a:gd name="connsiteY38" fmla="*/ 1494851 h 1622140"/>
              <a:gd name="connsiteX39" fmla="*/ 1820007 w 2743200"/>
              <a:gd name="connsiteY39" fmla="*/ 1442098 h 1622140"/>
              <a:gd name="connsiteX40" fmla="*/ 1899138 w 2743200"/>
              <a:gd name="connsiteY40" fmla="*/ 159 h 1622140"/>
              <a:gd name="connsiteX41" fmla="*/ 1916723 w 2743200"/>
              <a:gd name="connsiteY41" fmla="*/ 1538813 h 1622140"/>
              <a:gd name="connsiteX42" fmla="*/ 1978269 w 2743200"/>
              <a:gd name="connsiteY42" fmla="*/ 1424513 h 1622140"/>
              <a:gd name="connsiteX43" fmla="*/ 2013438 w 2743200"/>
              <a:gd name="connsiteY43" fmla="*/ 1503644 h 1622140"/>
              <a:gd name="connsiteX44" fmla="*/ 2074984 w 2743200"/>
              <a:gd name="connsiteY44" fmla="*/ 1380551 h 1622140"/>
              <a:gd name="connsiteX45" fmla="*/ 2136530 w 2743200"/>
              <a:gd name="connsiteY45" fmla="*/ 1494851 h 1622140"/>
              <a:gd name="connsiteX46" fmla="*/ 2171700 w 2743200"/>
              <a:gd name="connsiteY46" fmla="*/ 1389344 h 1622140"/>
              <a:gd name="connsiteX47" fmla="*/ 2198077 w 2743200"/>
              <a:gd name="connsiteY47" fmla="*/ 1477267 h 1622140"/>
              <a:gd name="connsiteX48" fmla="*/ 2259623 w 2743200"/>
              <a:gd name="connsiteY48" fmla="*/ 1406928 h 1622140"/>
              <a:gd name="connsiteX49" fmla="*/ 2312377 w 2743200"/>
              <a:gd name="connsiteY49" fmla="*/ 1512436 h 1622140"/>
              <a:gd name="connsiteX50" fmla="*/ 2347546 w 2743200"/>
              <a:gd name="connsiteY50" fmla="*/ 1424513 h 1622140"/>
              <a:gd name="connsiteX51" fmla="*/ 2400300 w 2743200"/>
              <a:gd name="connsiteY51" fmla="*/ 1503644 h 1622140"/>
              <a:gd name="connsiteX52" fmla="*/ 2453053 w 2743200"/>
              <a:gd name="connsiteY52" fmla="*/ 1415721 h 1622140"/>
              <a:gd name="connsiteX53" fmla="*/ 2488223 w 2743200"/>
              <a:gd name="connsiteY53" fmla="*/ 1503644 h 1622140"/>
              <a:gd name="connsiteX54" fmla="*/ 2558561 w 2743200"/>
              <a:gd name="connsiteY54" fmla="*/ 1424513 h 1622140"/>
              <a:gd name="connsiteX55" fmla="*/ 2593730 w 2743200"/>
              <a:gd name="connsiteY55" fmla="*/ 1486059 h 1622140"/>
              <a:gd name="connsiteX56" fmla="*/ 2646484 w 2743200"/>
              <a:gd name="connsiteY56" fmla="*/ 1406928 h 1622140"/>
              <a:gd name="connsiteX57" fmla="*/ 2699238 w 2743200"/>
              <a:gd name="connsiteY57" fmla="*/ 1450890 h 1622140"/>
              <a:gd name="connsiteX58" fmla="*/ 2743200 w 2743200"/>
              <a:gd name="connsiteY58" fmla="*/ 1442098 h 1622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743200" h="1622140">
                <a:moveTo>
                  <a:pt x="0" y="1433305"/>
                </a:moveTo>
                <a:cubicBezTo>
                  <a:pt x="2198" y="1388610"/>
                  <a:pt x="4396" y="1343916"/>
                  <a:pt x="17584" y="1354174"/>
                </a:cubicBezTo>
                <a:cubicBezTo>
                  <a:pt x="30772" y="1364432"/>
                  <a:pt x="67407" y="1491920"/>
                  <a:pt x="79130" y="1494851"/>
                </a:cubicBezTo>
                <a:cubicBezTo>
                  <a:pt x="90853" y="1497782"/>
                  <a:pt x="79131" y="1376155"/>
                  <a:pt x="87923" y="1371759"/>
                </a:cubicBezTo>
                <a:cubicBezTo>
                  <a:pt x="96715" y="1367363"/>
                  <a:pt x="115765" y="1465543"/>
                  <a:pt x="131884" y="1468474"/>
                </a:cubicBezTo>
                <a:cubicBezTo>
                  <a:pt x="148003" y="1471405"/>
                  <a:pt x="172915" y="1389344"/>
                  <a:pt x="184638" y="1389344"/>
                </a:cubicBezTo>
                <a:cubicBezTo>
                  <a:pt x="196361" y="1389344"/>
                  <a:pt x="193431" y="1469940"/>
                  <a:pt x="202223" y="1468474"/>
                </a:cubicBezTo>
                <a:cubicBezTo>
                  <a:pt x="211015" y="1467009"/>
                  <a:pt x="221273" y="1380551"/>
                  <a:pt x="237392" y="1380551"/>
                </a:cubicBezTo>
                <a:cubicBezTo>
                  <a:pt x="253511" y="1380551"/>
                  <a:pt x="284284" y="1468474"/>
                  <a:pt x="298938" y="1468474"/>
                </a:cubicBezTo>
                <a:cubicBezTo>
                  <a:pt x="313592" y="1468474"/>
                  <a:pt x="312127" y="1379086"/>
                  <a:pt x="325315" y="1380551"/>
                </a:cubicBezTo>
                <a:cubicBezTo>
                  <a:pt x="338503" y="1382016"/>
                  <a:pt x="359019" y="1475802"/>
                  <a:pt x="378069" y="1477267"/>
                </a:cubicBezTo>
                <a:cubicBezTo>
                  <a:pt x="397119" y="1478732"/>
                  <a:pt x="420565" y="1384948"/>
                  <a:pt x="439615" y="1389344"/>
                </a:cubicBezTo>
                <a:cubicBezTo>
                  <a:pt x="458665" y="1393740"/>
                  <a:pt x="477715" y="1500713"/>
                  <a:pt x="492369" y="1503644"/>
                </a:cubicBezTo>
                <a:cubicBezTo>
                  <a:pt x="507023" y="1506575"/>
                  <a:pt x="515815" y="1411324"/>
                  <a:pt x="527538" y="1406928"/>
                </a:cubicBezTo>
                <a:cubicBezTo>
                  <a:pt x="539261" y="1402532"/>
                  <a:pt x="548053" y="1481663"/>
                  <a:pt x="562707" y="1477267"/>
                </a:cubicBezTo>
                <a:cubicBezTo>
                  <a:pt x="577361" y="1472871"/>
                  <a:pt x="599342" y="1380551"/>
                  <a:pt x="615461" y="1380551"/>
                </a:cubicBezTo>
                <a:cubicBezTo>
                  <a:pt x="631580" y="1380551"/>
                  <a:pt x="643304" y="1707332"/>
                  <a:pt x="659423" y="1477267"/>
                </a:cubicBezTo>
                <a:cubicBezTo>
                  <a:pt x="675542" y="1247202"/>
                  <a:pt x="693127" y="-11564"/>
                  <a:pt x="712177" y="159"/>
                </a:cubicBezTo>
                <a:cubicBezTo>
                  <a:pt x="731227" y="11882"/>
                  <a:pt x="751742" y="1316074"/>
                  <a:pt x="773723" y="1547605"/>
                </a:cubicBezTo>
                <a:cubicBezTo>
                  <a:pt x="795704" y="1779136"/>
                  <a:pt x="822080" y="1398136"/>
                  <a:pt x="844061" y="1389344"/>
                </a:cubicBezTo>
                <a:cubicBezTo>
                  <a:pt x="866042" y="1380552"/>
                  <a:pt x="886557" y="1491920"/>
                  <a:pt x="905607" y="1494851"/>
                </a:cubicBezTo>
                <a:cubicBezTo>
                  <a:pt x="924657" y="1497782"/>
                  <a:pt x="942242" y="1408393"/>
                  <a:pt x="958361" y="1406928"/>
                </a:cubicBezTo>
                <a:cubicBezTo>
                  <a:pt x="974480" y="1405463"/>
                  <a:pt x="987669" y="1484594"/>
                  <a:pt x="1002323" y="1486059"/>
                </a:cubicBezTo>
                <a:cubicBezTo>
                  <a:pt x="1016977" y="1487524"/>
                  <a:pt x="1030165" y="1411325"/>
                  <a:pt x="1046284" y="1415721"/>
                </a:cubicBezTo>
                <a:cubicBezTo>
                  <a:pt x="1062403" y="1420117"/>
                  <a:pt x="1081453" y="1515367"/>
                  <a:pt x="1099038" y="1512436"/>
                </a:cubicBezTo>
                <a:cubicBezTo>
                  <a:pt x="1116623" y="1509505"/>
                  <a:pt x="1135673" y="1402532"/>
                  <a:pt x="1151792" y="1398136"/>
                </a:cubicBezTo>
                <a:cubicBezTo>
                  <a:pt x="1167911" y="1393740"/>
                  <a:pt x="1179634" y="1484594"/>
                  <a:pt x="1195753" y="1486059"/>
                </a:cubicBezTo>
                <a:cubicBezTo>
                  <a:pt x="1211872" y="1487524"/>
                  <a:pt x="1233853" y="1402532"/>
                  <a:pt x="1248507" y="1406928"/>
                </a:cubicBezTo>
                <a:cubicBezTo>
                  <a:pt x="1263161" y="1411324"/>
                  <a:pt x="1266092" y="1510971"/>
                  <a:pt x="1283677" y="1512436"/>
                </a:cubicBezTo>
                <a:cubicBezTo>
                  <a:pt x="1301262" y="1513901"/>
                  <a:pt x="1336431" y="1417186"/>
                  <a:pt x="1354015" y="1415721"/>
                </a:cubicBezTo>
                <a:cubicBezTo>
                  <a:pt x="1371599" y="1414256"/>
                  <a:pt x="1374530" y="1500713"/>
                  <a:pt x="1389184" y="1503644"/>
                </a:cubicBezTo>
                <a:cubicBezTo>
                  <a:pt x="1403838" y="1506575"/>
                  <a:pt x="1422888" y="1428909"/>
                  <a:pt x="1441938" y="1433305"/>
                </a:cubicBezTo>
                <a:cubicBezTo>
                  <a:pt x="1460988" y="1437701"/>
                  <a:pt x="1484434" y="1531486"/>
                  <a:pt x="1503484" y="1530021"/>
                </a:cubicBezTo>
                <a:cubicBezTo>
                  <a:pt x="1522534" y="1528556"/>
                  <a:pt x="1537188" y="1425978"/>
                  <a:pt x="1556238" y="1424513"/>
                </a:cubicBezTo>
                <a:cubicBezTo>
                  <a:pt x="1575288" y="1423048"/>
                  <a:pt x="1598734" y="1518297"/>
                  <a:pt x="1617784" y="1521228"/>
                </a:cubicBezTo>
                <a:cubicBezTo>
                  <a:pt x="1636834" y="1524159"/>
                  <a:pt x="1654419" y="1446494"/>
                  <a:pt x="1670538" y="1442098"/>
                </a:cubicBezTo>
                <a:cubicBezTo>
                  <a:pt x="1686657" y="1437702"/>
                  <a:pt x="1699846" y="1494851"/>
                  <a:pt x="1714500" y="1494851"/>
                </a:cubicBezTo>
                <a:cubicBezTo>
                  <a:pt x="1729154" y="1494851"/>
                  <a:pt x="1745273" y="1442098"/>
                  <a:pt x="1758461" y="1442098"/>
                </a:cubicBezTo>
                <a:cubicBezTo>
                  <a:pt x="1771649" y="1442098"/>
                  <a:pt x="1783372" y="1494851"/>
                  <a:pt x="1793630" y="1494851"/>
                </a:cubicBezTo>
                <a:cubicBezTo>
                  <a:pt x="1803888" y="1494851"/>
                  <a:pt x="1802422" y="1691213"/>
                  <a:pt x="1820007" y="1442098"/>
                </a:cubicBezTo>
                <a:cubicBezTo>
                  <a:pt x="1837592" y="1192983"/>
                  <a:pt x="1883019" y="-15960"/>
                  <a:pt x="1899138" y="159"/>
                </a:cubicBezTo>
                <a:cubicBezTo>
                  <a:pt x="1915257" y="16278"/>
                  <a:pt x="1903535" y="1301421"/>
                  <a:pt x="1916723" y="1538813"/>
                </a:cubicBezTo>
                <a:cubicBezTo>
                  <a:pt x="1929911" y="1776205"/>
                  <a:pt x="1962150" y="1430375"/>
                  <a:pt x="1978269" y="1424513"/>
                </a:cubicBezTo>
                <a:cubicBezTo>
                  <a:pt x="1994388" y="1418651"/>
                  <a:pt x="1997319" y="1510971"/>
                  <a:pt x="2013438" y="1503644"/>
                </a:cubicBezTo>
                <a:cubicBezTo>
                  <a:pt x="2029557" y="1496317"/>
                  <a:pt x="2054469" y="1382016"/>
                  <a:pt x="2074984" y="1380551"/>
                </a:cubicBezTo>
                <a:cubicBezTo>
                  <a:pt x="2095499" y="1379086"/>
                  <a:pt x="2120411" y="1493386"/>
                  <a:pt x="2136530" y="1494851"/>
                </a:cubicBezTo>
                <a:cubicBezTo>
                  <a:pt x="2152649" y="1496316"/>
                  <a:pt x="2161442" y="1392275"/>
                  <a:pt x="2171700" y="1389344"/>
                </a:cubicBezTo>
                <a:cubicBezTo>
                  <a:pt x="2181958" y="1386413"/>
                  <a:pt x="2183423" y="1474336"/>
                  <a:pt x="2198077" y="1477267"/>
                </a:cubicBezTo>
                <a:cubicBezTo>
                  <a:pt x="2212731" y="1480198"/>
                  <a:pt x="2240573" y="1401066"/>
                  <a:pt x="2259623" y="1406928"/>
                </a:cubicBezTo>
                <a:cubicBezTo>
                  <a:pt x="2278673" y="1412789"/>
                  <a:pt x="2297723" y="1509505"/>
                  <a:pt x="2312377" y="1512436"/>
                </a:cubicBezTo>
                <a:cubicBezTo>
                  <a:pt x="2327031" y="1515367"/>
                  <a:pt x="2332892" y="1425978"/>
                  <a:pt x="2347546" y="1424513"/>
                </a:cubicBezTo>
                <a:cubicBezTo>
                  <a:pt x="2362200" y="1423048"/>
                  <a:pt x="2382716" y="1505109"/>
                  <a:pt x="2400300" y="1503644"/>
                </a:cubicBezTo>
                <a:cubicBezTo>
                  <a:pt x="2417884" y="1502179"/>
                  <a:pt x="2438399" y="1415721"/>
                  <a:pt x="2453053" y="1415721"/>
                </a:cubicBezTo>
                <a:cubicBezTo>
                  <a:pt x="2467707" y="1415721"/>
                  <a:pt x="2470638" y="1502179"/>
                  <a:pt x="2488223" y="1503644"/>
                </a:cubicBezTo>
                <a:cubicBezTo>
                  <a:pt x="2505808" y="1505109"/>
                  <a:pt x="2540977" y="1427444"/>
                  <a:pt x="2558561" y="1424513"/>
                </a:cubicBezTo>
                <a:cubicBezTo>
                  <a:pt x="2576145" y="1421582"/>
                  <a:pt x="2579076" y="1488990"/>
                  <a:pt x="2593730" y="1486059"/>
                </a:cubicBezTo>
                <a:cubicBezTo>
                  <a:pt x="2608384" y="1483128"/>
                  <a:pt x="2628899" y="1412789"/>
                  <a:pt x="2646484" y="1406928"/>
                </a:cubicBezTo>
                <a:cubicBezTo>
                  <a:pt x="2664069" y="1401067"/>
                  <a:pt x="2683119" y="1445028"/>
                  <a:pt x="2699238" y="1450890"/>
                </a:cubicBezTo>
                <a:cubicBezTo>
                  <a:pt x="2715357" y="1456752"/>
                  <a:pt x="2729278" y="1449425"/>
                  <a:pt x="2743200" y="1442098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609428AC-B06C-483B-AAB1-67AF6D46E7FB}"/>
              </a:ext>
            </a:extLst>
          </p:cNvPr>
          <p:cNvSpPr/>
          <p:nvPr/>
        </p:nvSpPr>
        <p:spPr>
          <a:xfrm>
            <a:off x="4506076" y="3192857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0B2098EF-EC79-48D1-BD1B-7CE865C3D1F6}"/>
              </a:ext>
            </a:extLst>
          </p:cNvPr>
          <p:cNvCxnSpPr>
            <a:cxnSpLocks/>
            <a:endCxn id="17" idx="4"/>
          </p:cNvCxnSpPr>
          <p:nvPr/>
        </p:nvCxnSpPr>
        <p:spPr>
          <a:xfrm rot="5400000" flipH="1" flipV="1">
            <a:off x="2987768" y="3831934"/>
            <a:ext cx="1893616" cy="1635370"/>
          </a:xfrm>
          <a:prstGeom prst="bentConnector3">
            <a:avLst>
              <a:gd name="adj1" fmla="val 318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26319F3-E611-47F5-B674-48662A1C512D}"/>
              </a:ext>
            </a:extLst>
          </p:cNvPr>
          <p:cNvCxnSpPr>
            <a:endCxn id="17" idx="2"/>
          </p:cNvCxnSpPr>
          <p:nvPr/>
        </p:nvCxnSpPr>
        <p:spPr>
          <a:xfrm>
            <a:off x="3459792" y="3447834"/>
            <a:ext cx="1046284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ECA40BF-5CA2-4593-85BC-405F08DCC1E5}"/>
              </a:ext>
            </a:extLst>
          </p:cNvPr>
          <p:cNvCxnSpPr>
            <a:cxnSpLocks/>
            <a:stCxn id="17" idx="6"/>
          </p:cNvCxnSpPr>
          <p:nvPr/>
        </p:nvCxnSpPr>
        <p:spPr>
          <a:xfrm>
            <a:off x="4998445" y="3447834"/>
            <a:ext cx="395654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A36764-9F6F-420B-A1A0-B1B23D720739}"/>
                  </a:ext>
                </a:extLst>
              </p:cNvPr>
              <p:cNvSpPr txBox="1"/>
              <p:nvPr/>
            </p:nvSpPr>
            <p:spPr>
              <a:xfrm>
                <a:off x="5719397" y="4182346"/>
                <a:ext cx="1254767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A36764-9F6F-420B-A1A0-B1B23D720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397" y="4182346"/>
                <a:ext cx="1254767" cy="391902"/>
              </a:xfrm>
              <a:prstGeom prst="rect">
                <a:avLst/>
              </a:prstGeom>
              <a:blipFill>
                <a:blip r:embed="rId5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E94A151-E7F8-4CCA-907C-46BA9D0B2063}"/>
                  </a:ext>
                </a:extLst>
              </p:cNvPr>
              <p:cNvSpPr txBox="1"/>
              <p:nvPr/>
            </p:nvSpPr>
            <p:spPr>
              <a:xfrm>
                <a:off x="7241768" y="4182346"/>
                <a:ext cx="1254767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E94A151-E7F8-4CCA-907C-46BA9D0B2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768" y="4182346"/>
                <a:ext cx="1254767" cy="391902"/>
              </a:xfrm>
              <a:prstGeom prst="rect">
                <a:avLst/>
              </a:prstGeom>
              <a:blipFill>
                <a:blip r:embed="rId6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B3B126-A5E0-479E-9046-4FD15642AD51}"/>
                  </a:ext>
                </a:extLst>
              </p:cNvPr>
              <p:cNvSpPr txBox="1"/>
              <p:nvPr/>
            </p:nvSpPr>
            <p:spPr>
              <a:xfrm>
                <a:off x="6259771" y="5350558"/>
                <a:ext cx="1644553" cy="491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B3B126-A5E0-479E-9046-4FD15642A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771" y="5350558"/>
                <a:ext cx="1644553" cy="491738"/>
              </a:xfrm>
              <a:prstGeom prst="rect">
                <a:avLst/>
              </a:prstGeom>
              <a:blipFill>
                <a:blip r:embed="rId7"/>
                <a:stretch>
                  <a:fillRect l="-741" b="-1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3E662D-CC99-4FE3-9F67-2DEBEA934718}"/>
                  </a:ext>
                </a:extLst>
              </p:cNvPr>
              <p:cNvSpPr txBox="1"/>
              <p:nvPr/>
            </p:nvSpPr>
            <p:spPr>
              <a:xfrm>
                <a:off x="6045255" y="4524596"/>
                <a:ext cx="603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3E662D-CC99-4FE3-9F67-2DEBEA934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255" y="4524596"/>
                <a:ext cx="60305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8F5A030-3498-4804-B1E9-5698EFFDD6A4}"/>
                  </a:ext>
                </a:extLst>
              </p:cNvPr>
              <p:cNvSpPr txBox="1"/>
              <p:nvPr/>
            </p:nvSpPr>
            <p:spPr>
              <a:xfrm>
                <a:off x="7512250" y="4530200"/>
                <a:ext cx="7364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8F5A030-3498-4804-B1E9-5698EFFDD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2250" y="4530200"/>
                <a:ext cx="736420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F77B94E7-E823-482C-9EEA-3FF63658A0CF}"/>
              </a:ext>
            </a:extLst>
          </p:cNvPr>
          <p:cNvGrpSpPr/>
          <p:nvPr/>
        </p:nvGrpSpPr>
        <p:grpSpPr>
          <a:xfrm>
            <a:off x="5395277" y="2428894"/>
            <a:ext cx="2201277" cy="1753452"/>
            <a:chOff x="5395277" y="2428894"/>
            <a:chExt cx="2201277" cy="1753452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AF1DDEB-15E3-40B5-96A7-3AB772B4C226}"/>
                </a:ext>
              </a:extLst>
            </p:cNvPr>
            <p:cNvCxnSpPr/>
            <p:nvPr/>
          </p:nvCxnSpPr>
          <p:spPr>
            <a:xfrm>
              <a:off x="5395277" y="2428894"/>
              <a:ext cx="1728988" cy="0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0E83CD5-702B-4A5D-BB98-350ABE3594D5}"/>
                </a:ext>
              </a:extLst>
            </p:cNvPr>
            <p:cNvCxnSpPr/>
            <p:nvPr/>
          </p:nvCxnSpPr>
          <p:spPr>
            <a:xfrm>
              <a:off x="7124265" y="2428894"/>
              <a:ext cx="472289" cy="1753452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848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2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38043-EC22-4B1E-B6E6-B305B8314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ck-in Amplifi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83607-5453-4BD5-81F5-364B36DA0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DCD2F-329D-41CC-95DD-73F683B43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06953B-12EE-4FF4-A414-4DB1B8EA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3</a:t>
            </a:fld>
            <a:endParaRPr lang="en-IN" dirty="0"/>
          </a:p>
        </p:txBody>
      </p:sp>
      <p:pic>
        <p:nvPicPr>
          <p:cNvPr id="7" name="Picture 6" descr="A picture containing text, indoor, oven, stove&#10;&#10;Description automatically generated">
            <a:extLst>
              <a:ext uri="{FF2B5EF4-FFF2-40B4-BE49-F238E27FC236}">
                <a16:creationId xmlns:a16="http://schemas.microsoft.com/office/drawing/2014/main" id="{07F8D3C1-749E-47B7-B319-3659AB5152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2948" r="1346" b="45769"/>
          <a:stretch/>
        </p:blipFill>
        <p:spPr>
          <a:xfrm>
            <a:off x="5155140" y="845458"/>
            <a:ext cx="3988860" cy="1267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DE34ED-FBE1-4B03-B137-66D9BC685D63}"/>
              </a:ext>
            </a:extLst>
          </p:cNvPr>
          <p:cNvSpPr txBox="1"/>
          <p:nvPr/>
        </p:nvSpPr>
        <p:spPr>
          <a:xfrm>
            <a:off x="96714" y="694593"/>
            <a:ext cx="50584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For retrieving signals buried in noi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Amplifying signal, amplifies noise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17477062-96DC-4699-9550-E0E29ABE0311}"/>
              </a:ext>
            </a:extLst>
          </p:cNvPr>
          <p:cNvSpPr/>
          <p:nvPr/>
        </p:nvSpPr>
        <p:spPr>
          <a:xfrm>
            <a:off x="228600" y="2366435"/>
            <a:ext cx="1828800" cy="1200329"/>
          </a:xfrm>
          <a:custGeom>
            <a:avLst/>
            <a:gdLst>
              <a:gd name="connsiteX0" fmla="*/ 0 w 2356338"/>
              <a:gd name="connsiteY0" fmla="*/ 1415704 h 1573265"/>
              <a:gd name="connsiteX1" fmla="*/ 70338 w 2356338"/>
              <a:gd name="connsiteY1" fmla="*/ 1380534 h 1573265"/>
              <a:gd name="connsiteX2" fmla="*/ 105507 w 2356338"/>
              <a:gd name="connsiteY2" fmla="*/ 1450873 h 1573265"/>
              <a:gd name="connsiteX3" fmla="*/ 158261 w 2356338"/>
              <a:gd name="connsiteY3" fmla="*/ 1380534 h 1573265"/>
              <a:gd name="connsiteX4" fmla="*/ 219807 w 2356338"/>
              <a:gd name="connsiteY4" fmla="*/ 1459665 h 1573265"/>
              <a:gd name="connsiteX5" fmla="*/ 263769 w 2356338"/>
              <a:gd name="connsiteY5" fmla="*/ 1406911 h 1573265"/>
              <a:gd name="connsiteX6" fmla="*/ 298938 w 2356338"/>
              <a:gd name="connsiteY6" fmla="*/ 1468458 h 1573265"/>
              <a:gd name="connsiteX7" fmla="*/ 378069 w 2356338"/>
              <a:gd name="connsiteY7" fmla="*/ 1380534 h 1573265"/>
              <a:gd name="connsiteX8" fmla="*/ 430823 w 2356338"/>
              <a:gd name="connsiteY8" fmla="*/ 1468458 h 1573265"/>
              <a:gd name="connsiteX9" fmla="*/ 501161 w 2356338"/>
              <a:gd name="connsiteY9" fmla="*/ 1371742 h 1573265"/>
              <a:gd name="connsiteX10" fmla="*/ 545123 w 2356338"/>
              <a:gd name="connsiteY10" fmla="*/ 1486042 h 1573265"/>
              <a:gd name="connsiteX11" fmla="*/ 589084 w 2356338"/>
              <a:gd name="connsiteY11" fmla="*/ 1389327 h 1573265"/>
              <a:gd name="connsiteX12" fmla="*/ 668215 w 2356338"/>
              <a:gd name="connsiteY12" fmla="*/ 1477250 h 1573265"/>
              <a:gd name="connsiteX13" fmla="*/ 712177 w 2356338"/>
              <a:gd name="connsiteY13" fmla="*/ 1389327 h 1573265"/>
              <a:gd name="connsiteX14" fmla="*/ 764930 w 2356338"/>
              <a:gd name="connsiteY14" fmla="*/ 1521211 h 1573265"/>
              <a:gd name="connsiteX15" fmla="*/ 835269 w 2356338"/>
              <a:gd name="connsiteY15" fmla="*/ 1389327 h 1573265"/>
              <a:gd name="connsiteX16" fmla="*/ 905607 w 2356338"/>
              <a:gd name="connsiteY16" fmla="*/ 1477250 h 1573265"/>
              <a:gd name="connsiteX17" fmla="*/ 967153 w 2356338"/>
              <a:gd name="connsiteY17" fmla="*/ 1406911 h 1573265"/>
              <a:gd name="connsiteX18" fmla="*/ 1019907 w 2356338"/>
              <a:gd name="connsiteY18" fmla="*/ 1503627 h 1573265"/>
              <a:gd name="connsiteX19" fmla="*/ 1072661 w 2356338"/>
              <a:gd name="connsiteY19" fmla="*/ 1415704 h 1573265"/>
              <a:gd name="connsiteX20" fmla="*/ 1151792 w 2356338"/>
              <a:gd name="connsiteY20" fmla="*/ 1486042 h 1573265"/>
              <a:gd name="connsiteX21" fmla="*/ 1213338 w 2356338"/>
              <a:gd name="connsiteY21" fmla="*/ 1354158 h 1573265"/>
              <a:gd name="connsiteX22" fmla="*/ 1274884 w 2356338"/>
              <a:gd name="connsiteY22" fmla="*/ 142 h 1573265"/>
              <a:gd name="connsiteX23" fmla="*/ 1345223 w 2356338"/>
              <a:gd name="connsiteY23" fmla="*/ 1442081 h 1573265"/>
              <a:gd name="connsiteX24" fmla="*/ 1389184 w 2356338"/>
              <a:gd name="connsiteY24" fmla="*/ 1503627 h 1573265"/>
              <a:gd name="connsiteX25" fmla="*/ 1424353 w 2356338"/>
              <a:gd name="connsiteY25" fmla="*/ 1415704 h 1573265"/>
              <a:gd name="connsiteX26" fmla="*/ 1468315 w 2356338"/>
              <a:gd name="connsiteY26" fmla="*/ 1459665 h 1573265"/>
              <a:gd name="connsiteX27" fmla="*/ 1521069 w 2356338"/>
              <a:gd name="connsiteY27" fmla="*/ 1398119 h 1573265"/>
              <a:gd name="connsiteX28" fmla="*/ 1556238 w 2356338"/>
              <a:gd name="connsiteY28" fmla="*/ 1477250 h 1573265"/>
              <a:gd name="connsiteX29" fmla="*/ 1600200 w 2356338"/>
              <a:gd name="connsiteY29" fmla="*/ 1389327 h 1573265"/>
              <a:gd name="connsiteX30" fmla="*/ 1679330 w 2356338"/>
              <a:gd name="connsiteY30" fmla="*/ 1468458 h 1573265"/>
              <a:gd name="connsiteX31" fmla="*/ 1705707 w 2356338"/>
              <a:gd name="connsiteY31" fmla="*/ 1398119 h 1573265"/>
              <a:gd name="connsiteX32" fmla="*/ 1749669 w 2356338"/>
              <a:gd name="connsiteY32" fmla="*/ 1494834 h 1573265"/>
              <a:gd name="connsiteX33" fmla="*/ 1811215 w 2356338"/>
              <a:gd name="connsiteY33" fmla="*/ 1398119 h 1573265"/>
              <a:gd name="connsiteX34" fmla="*/ 1855177 w 2356338"/>
              <a:gd name="connsiteY34" fmla="*/ 1503627 h 1573265"/>
              <a:gd name="connsiteX35" fmla="*/ 1925515 w 2356338"/>
              <a:gd name="connsiteY35" fmla="*/ 1371742 h 1573265"/>
              <a:gd name="connsiteX36" fmla="*/ 2004646 w 2356338"/>
              <a:gd name="connsiteY36" fmla="*/ 1521211 h 1573265"/>
              <a:gd name="connsiteX37" fmla="*/ 2039815 w 2356338"/>
              <a:gd name="connsiteY37" fmla="*/ 1371742 h 1573265"/>
              <a:gd name="connsiteX38" fmla="*/ 2092569 w 2356338"/>
              <a:gd name="connsiteY38" fmla="*/ 1494834 h 1573265"/>
              <a:gd name="connsiteX39" fmla="*/ 2127738 w 2356338"/>
              <a:gd name="connsiteY39" fmla="*/ 1415704 h 1573265"/>
              <a:gd name="connsiteX40" fmla="*/ 2198077 w 2356338"/>
              <a:gd name="connsiteY40" fmla="*/ 1477250 h 1573265"/>
              <a:gd name="connsiteX41" fmla="*/ 2224453 w 2356338"/>
              <a:gd name="connsiteY41" fmla="*/ 1371742 h 1573265"/>
              <a:gd name="connsiteX42" fmla="*/ 2303584 w 2356338"/>
              <a:gd name="connsiteY42" fmla="*/ 1486042 h 1573265"/>
              <a:gd name="connsiteX43" fmla="*/ 2356338 w 2356338"/>
              <a:gd name="connsiteY43" fmla="*/ 1433288 h 1573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2356338" h="1573265">
                <a:moveTo>
                  <a:pt x="0" y="1415704"/>
                </a:moveTo>
                <a:cubicBezTo>
                  <a:pt x="26377" y="1395188"/>
                  <a:pt x="52754" y="1374673"/>
                  <a:pt x="70338" y="1380534"/>
                </a:cubicBezTo>
                <a:cubicBezTo>
                  <a:pt x="87922" y="1386395"/>
                  <a:pt x="90853" y="1450873"/>
                  <a:pt x="105507" y="1450873"/>
                </a:cubicBezTo>
                <a:cubicBezTo>
                  <a:pt x="120161" y="1450873"/>
                  <a:pt x="139211" y="1379069"/>
                  <a:pt x="158261" y="1380534"/>
                </a:cubicBezTo>
                <a:cubicBezTo>
                  <a:pt x="177311" y="1381999"/>
                  <a:pt x="202222" y="1455269"/>
                  <a:pt x="219807" y="1459665"/>
                </a:cubicBezTo>
                <a:cubicBezTo>
                  <a:pt x="237392" y="1464061"/>
                  <a:pt x="250581" y="1405446"/>
                  <a:pt x="263769" y="1406911"/>
                </a:cubicBezTo>
                <a:cubicBezTo>
                  <a:pt x="276957" y="1408376"/>
                  <a:pt x="279888" y="1472854"/>
                  <a:pt x="298938" y="1468458"/>
                </a:cubicBezTo>
                <a:cubicBezTo>
                  <a:pt x="317988" y="1464062"/>
                  <a:pt x="356088" y="1380534"/>
                  <a:pt x="378069" y="1380534"/>
                </a:cubicBezTo>
                <a:cubicBezTo>
                  <a:pt x="400050" y="1380534"/>
                  <a:pt x="410308" y="1469923"/>
                  <a:pt x="430823" y="1468458"/>
                </a:cubicBezTo>
                <a:cubicBezTo>
                  <a:pt x="451338" y="1466993"/>
                  <a:pt x="482111" y="1368811"/>
                  <a:pt x="501161" y="1371742"/>
                </a:cubicBezTo>
                <a:cubicBezTo>
                  <a:pt x="520211" y="1374673"/>
                  <a:pt x="530469" y="1483111"/>
                  <a:pt x="545123" y="1486042"/>
                </a:cubicBezTo>
                <a:cubicBezTo>
                  <a:pt x="559777" y="1488973"/>
                  <a:pt x="568569" y="1390792"/>
                  <a:pt x="589084" y="1389327"/>
                </a:cubicBezTo>
                <a:cubicBezTo>
                  <a:pt x="609599" y="1387862"/>
                  <a:pt x="647700" y="1477250"/>
                  <a:pt x="668215" y="1477250"/>
                </a:cubicBezTo>
                <a:cubicBezTo>
                  <a:pt x="688730" y="1477250"/>
                  <a:pt x="696058" y="1382000"/>
                  <a:pt x="712177" y="1389327"/>
                </a:cubicBezTo>
                <a:cubicBezTo>
                  <a:pt x="728296" y="1396654"/>
                  <a:pt x="744415" y="1521211"/>
                  <a:pt x="764930" y="1521211"/>
                </a:cubicBezTo>
                <a:cubicBezTo>
                  <a:pt x="785445" y="1521211"/>
                  <a:pt x="811823" y="1396654"/>
                  <a:pt x="835269" y="1389327"/>
                </a:cubicBezTo>
                <a:cubicBezTo>
                  <a:pt x="858715" y="1382000"/>
                  <a:pt x="883626" y="1474319"/>
                  <a:pt x="905607" y="1477250"/>
                </a:cubicBezTo>
                <a:cubicBezTo>
                  <a:pt x="927588" y="1480181"/>
                  <a:pt x="948103" y="1402515"/>
                  <a:pt x="967153" y="1406911"/>
                </a:cubicBezTo>
                <a:cubicBezTo>
                  <a:pt x="986203" y="1411307"/>
                  <a:pt x="1002322" y="1502162"/>
                  <a:pt x="1019907" y="1503627"/>
                </a:cubicBezTo>
                <a:cubicBezTo>
                  <a:pt x="1037492" y="1505092"/>
                  <a:pt x="1050680" y="1418635"/>
                  <a:pt x="1072661" y="1415704"/>
                </a:cubicBezTo>
                <a:cubicBezTo>
                  <a:pt x="1094642" y="1412773"/>
                  <a:pt x="1128346" y="1496300"/>
                  <a:pt x="1151792" y="1486042"/>
                </a:cubicBezTo>
                <a:cubicBezTo>
                  <a:pt x="1175238" y="1475784"/>
                  <a:pt x="1192823" y="1601808"/>
                  <a:pt x="1213338" y="1354158"/>
                </a:cubicBezTo>
                <a:cubicBezTo>
                  <a:pt x="1233853" y="1106508"/>
                  <a:pt x="1252903" y="-14512"/>
                  <a:pt x="1274884" y="142"/>
                </a:cubicBezTo>
                <a:cubicBezTo>
                  <a:pt x="1296865" y="14796"/>
                  <a:pt x="1326173" y="1191500"/>
                  <a:pt x="1345223" y="1442081"/>
                </a:cubicBezTo>
                <a:cubicBezTo>
                  <a:pt x="1364273" y="1692662"/>
                  <a:pt x="1375996" y="1508023"/>
                  <a:pt x="1389184" y="1503627"/>
                </a:cubicBezTo>
                <a:cubicBezTo>
                  <a:pt x="1402372" y="1499231"/>
                  <a:pt x="1411165" y="1423031"/>
                  <a:pt x="1424353" y="1415704"/>
                </a:cubicBezTo>
                <a:cubicBezTo>
                  <a:pt x="1437542" y="1408377"/>
                  <a:pt x="1452196" y="1462596"/>
                  <a:pt x="1468315" y="1459665"/>
                </a:cubicBezTo>
                <a:cubicBezTo>
                  <a:pt x="1484434" y="1456734"/>
                  <a:pt x="1506415" y="1395188"/>
                  <a:pt x="1521069" y="1398119"/>
                </a:cubicBezTo>
                <a:cubicBezTo>
                  <a:pt x="1535723" y="1401050"/>
                  <a:pt x="1543050" y="1478715"/>
                  <a:pt x="1556238" y="1477250"/>
                </a:cubicBezTo>
                <a:cubicBezTo>
                  <a:pt x="1569426" y="1475785"/>
                  <a:pt x="1579685" y="1390792"/>
                  <a:pt x="1600200" y="1389327"/>
                </a:cubicBezTo>
                <a:cubicBezTo>
                  <a:pt x="1620715" y="1387862"/>
                  <a:pt x="1661746" y="1466993"/>
                  <a:pt x="1679330" y="1468458"/>
                </a:cubicBezTo>
                <a:cubicBezTo>
                  <a:pt x="1696914" y="1469923"/>
                  <a:pt x="1693984" y="1393723"/>
                  <a:pt x="1705707" y="1398119"/>
                </a:cubicBezTo>
                <a:cubicBezTo>
                  <a:pt x="1717430" y="1402515"/>
                  <a:pt x="1732084" y="1494834"/>
                  <a:pt x="1749669" y="1494834"/>
                </a:cubicBezTo>
                <a:cubicBezTo>
                  <a:pt x="1767254" y="1494834"/>
                  <a:pt x="1793630" y="1396654"/>
                  <a:pt x="1811215" y="1398119"/>
                </a:cubicBezTo>
                <a:cubicBezTo>
                  <a:pt x="1828800" y="1399584"/>
                  <a:pt x="1836127" y="1508023"/>
                  <a:pt x="1855177" y="1503627"/>
                </a:cubicBezTo>
                <a:cubicBezTo>
                  <a:pt x="1874227" y="1499231"/>
                  <a:pt x="1900604" y="1368811"/>
                  <a:pt x="1925515" y="1371742"/>
                </a:cubicBezTo>
                <a:cubicBezTo>
                  <a:pt x="1950426" y="1374673"/>
                  <a:pt x="1985596" y="1521211"/>
                  <a:pt x="2004646" y="1521211"/>
                </a:cubicBezTo>
                <a:cubicBezTo>
                  <a:pt x="2023696" y="1521211"/>
                  <a:pt x="2025161" y="1376138"/>
                  <a:pt x="2039815" y="1371742"/>
                </a:cubicBezTo>
                <a:cubicBezTo>
                  <a:pt x="2054469" y="1367346"/>
                  <a:pt x="2077915" y="1487507"/>
                  <a:pt x="2092569" y="1494834"/>
                </a:cubicBezTo>
                <a:cubicBezTo>
                  <a:pt x="2107223" y="1502161"/>
                  <a:pt x="2110153" y="1418635"/>
                  <a:pt x="2127738" y="1415704"/>
                </a:cubicBezTo>
                <a:cubicBezTo>
                  <a:pt x="2145323" y="1412773"/>
                  <a:pt x="2181958" y="1484577"/>
                  <a:pt x="2198077" y="1477250"/>
                </a:cubicBezTo>
                <a:cubicBezTo>
                  <a:pt x="2214196" y="1469923"/>
                  <a:pt x="2206869" y="1370277"/>
                  <a:pt x="2224453" y="1371742"/>
                </a:cubicBezTo>
                <a:cubicBezTo>
                  <a:pt x="2242037" y="1373207"/>
                  <a:pt x="2281603" y="1475784"/>
                  <a:pt x="2303584" y="1486042"/>
                </a:cubicBezTo>
                <a:cubicBezTo>
                  <a:pt x="2325565" y="1496300"/>
                  <a:pt x="2340951" y="1464794"/>
                  <a:pt x="2356338" y="1433288"/>
                </a:cubicBezTo>
              </a:path>
            </a:pathLst>
          </a:custGeom>
          <a:noFill/>
          <a:ln w="1905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609428AC-B06C-483B-AAB1-67AF6D46E7FB}"/>
              </a:ext>
            </a:extLst>
          </p:cNvPr>
          <p:cNvSpPr/>
          <p:nvPr/>
        </p:nvSpPr>
        <p:spPr>
          <a:xfrm>
            <a:off x="3292738" y="2822328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28" name="Flowchart: Connector 27">
            <a:extLst>
              <a:ext uri="{FF2B5EF4-FFF2-40B4-BE49-F238E27FC236}">
                <a16:creationId xmlns:a16="http://schemas.microsoft.com/office/drawing/2014/main" id="{33BF12FB-057A-4C94-A658-564E1BD7F617}"/>
              </a:ext>
            </a:extLst>
          </p:cNvPr>
          <p:cNvSpPr/>
          <p:nvPr/>
        </p:nvSpPr>
        <p:spPr>
          <a:xfrm>
            <a:off x="3292738" y="4477113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dirty="0">
                <a:solidFill>
                  <a:schemeClr val="tx1"/>
                </a:solidFill>
              </a:rPr>
              <a:t>X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B196B012-228C-4265-9E19-1909AAF2EB0D}"/>
              </a:ext>
            </a:extLst>
          </p:cNvPr>
          <p:cNvSpPr/>
          <p:nvPr/>
        </p:nvSpPr>
        <p:spPr>
          <a:xfrm>
            <a:off x="2231799" y="3713054"/>
            <a:ext cx="492369" cy="509954"/>
          </a:xfrm>
          <a:prstGeom prst="flowChartConnector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S</a:t>
            </a:r>
            <a:endParaRPr lang="en-IN" dirty="0">
              <a:solidFill>
                <a:schemeClr val="tx1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CE69556-A876-4475-8095-0141074AA35D}"/>
              </a:ext>
            </a:extLst>
          </p:cNvPr>
          <p:cNvGrpSpPr/>
          <p:nvPr/>
        </p:nvGrpSpPr>
        <p:grpSpPr>
          <a:xfrm>
            <a:off x="4888519" y="2693123"/>
            <a:ext cx="1011115" cy="764930"/>
            <a:chOff x="4712677" y="2989385"/>
            <a:chExt cx="1011115" cy="76493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3158FE1-E7E9-445A-9F97-B009CC39ECCB}"/>
                </a:ext>
              </a:extLst>
            </p:cNvPr>
            <p:cNvSpPr/>
            <p:nvPr/>
          </p:nvSpPr>
          <p:spPr>
            <a:xfrm>
              <a:off x="4712677" y="2989385"/>
              <a:ext cx="1011115" cy="7649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8DAA4E4-2E7E-4A78-9D0B-E95A942485C0}"/>
                </a:ext>
              </a:extLst>
            </p:cNvPr>
            <p:cNvCxnSpPr/>
            <p:nvPr/>
          </p:nvCxnSpPr>
          <p:spPr>
            <a:xfrm>
              <a:off x="4888520" y="3163891"/>
              <a:ext cx="439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4CBCC60-1180-4B96-B336-FED79A0EE544}"/>
                </a:ext>
              </a:extLst>
            </p:cNvPr>
            <p:cNvCxnSpPr/>
            <p:nvPr/>
          </p:nvCxnSpPr>
          <p:spPr>
            <a:xfrm>
              <a:off x="5328135" y="3163891"/>
              <a:ext cx="219808" cy="4761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7984DAB-04BB-4B8A-8FF0-B93E2F5C7870}"/>
              </a:ext>
            </a:extLst>
          </p:cNvPr>
          <p:cNvGrpSpPr/>
          <p:nvPr/>
        </p:nvGrpSpPr>
        <p:grpSpPr>
          <a:xfrm>
            <a:off x="4870934" y="4350544"/>
            <a:ext cx="1011115" cy="764930"/>
            <a:chOff x="4712677" y="2989385"/>
            <a:chExt cx="1011115" cy="76493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97ADB615-B9B6-4154-8FAD-3C10493EA4A3}"/>
                </a:ext>
              </a:extLst>
            </p:cNvPr>
            <p:cNvSpPr/>
            <p:nvPr/>
          </p:nvSpPr>
          <p:spPr>
            <a:xfrm>
              <a:off x="4712677" y="2989385"/>
              <a:ext cx="1011115" cy="7649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5F8B489-01DD-4EA0-8494-996DBD9B0C22}"/>
                </a:ext>
              </a:extLst>
            </p:cNvPr>
            <p:cNvCxnSpPr/>
            <p:nvPr/>
          </p:nvCxnSpPr>
          <p:spPr>
            <a:xfrm>
              <a:off x="4888520" y="3163891"/>
              <a:ext cx="439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B6C53A3C-D932-4CB9-9DB9-A1F87CCFF74C}"/>
                </a:ext>
              </a:extLst>
            </p:cNvPr>
            <p:cNvCxnSpPr/>
            <p:nvPr/>
          </p:nvCxnSpPr>
          <p:spPr>
            <a:xfrm>
              <a:off x="5328135" y="3163891"/>
              <a:ext cx="219808" cy="4761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471EDB0-32F0-479E-9B5D-65AC6D3064AF}"/>
              </a:ext>
            </a:extLst>
          </p:cNvPr>
          <p:cNvGrpSpPr/>
          <p:nvPr/>
        </p:nvGrpSpPr>
        <p:grpSpPr>
          <a:xfrm>
            <a:off x="6581042" y="3470920"/>
            <a:ext cx="1011115" cy="764930"/>
            <a:chOff x="6692394" y="3950104"/>
            <a:chExt cx="1011115" cy="764930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9ACC7F0A-B0AA-4277-9EB2-9C43EBBAFD96}"/>
                </a:ext>
              </a:extLst>
            </p:cNvPr>
            <p:cNvSpPr/>
            <p:nvPr/>
          </p:nvSpPr>
          <p:spPr>
            <a:xfrm>
              <a:off x="6692394" y="3950104"/>
              <a:ext cx="1011115" cy="7649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E78C228-7ACF-47A6-A5D3-D8760EDBC3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45926" y="4018085"/>
              <a:ext cx="0" cy="5562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EB09634-1DC8-4467-9CEC-25DB0B4D4654}"/>
                </a:ext>
              </a:extLst>
            </p:cNvPr>
            <p:cNvCxnSpPr>
              <a:cxnSpLocks/>
            </p:cNvCxnSpPr>
            <p:nvPr/>
          </p:nvCxnSpPr>
          <p:spPr>
            <a:xfrm>
              <a:off x="6937132" y="4574357"/>
              <a:ext cx="58908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8F18D78A-A70F-4FAE-B753-62592BC1AFD1}"/>
              </a:ext>
            </a:extLst>
          </p:cNvPr>
          <p:cNvCxnSpPr>
            <a:endCxn id="17" idx="2"/>
          </p:cNvCxnSpPr>
          <p:nvPr/>
        </p:nvCxnSpPr>
        <p:spPr>
          <a:xfrm>
            <a:off x="2240591" y="3077305"/>
            <a:ext cx="10521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D4F2C5D-C730-408C-9BD6-5504E707DC49}"/>
              </a:ext>
            </a:extLst>
          </p:cNvPr>
          <p:cNvCxnSpPr>
            <a:cxnSpLocks/>
          </p:cNvCxnSpPr>
          <p:nvPr/>
        </p:nvCxnSpPr>
        <p:spPr>
          <a:xfrm>
            <a:off x="1143000" y="4732090"/>
            <a:ext cx="215848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22928A7E-DD66-46D9-80AB-868261B7A6AC}"/>
              </a:ext>
            </a:extLst>
          </p:cNvPr>
          <p:cNvCxnSpPr>
            <a:cxnSpLocks/>
          </p:cNvCxnSpPr>
          <p:nvPr/>
        </p:nvCxnSpPr>
        <p:spPr>
          <a:xfrm flipV="1">
            <a:off x="1143000" y="3710351"/>
            <a:ext cx="0" cy="102173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8B9782DA-7EB4-4095-BD87-AFF123D1C3FD}"/>
              </a:ext>
            </a:extLst>
          </p:cNvPr>
          <p:cNvCxnSpPr>
            <a:stCxn id="29" idx="6"/>
            <a:endCxn id="17" idx="4"/>
          </p:cNvCxnSpPr>
          <p:nvPr/>
        </p:nvCxnSpPr>
        <p:spPr>
          <a:xfrm flipV="1">
            <a:off x="2724168" y="3332282"/>
            <a:ext cx="814755" cy="635749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ctor: Elbow 54">
            <a:extLst>
              <a:ext uri="{FF2B5EF4-FFF2-40B4-BE49-F238E27FC236}">
                <a16:creationId xmlns:a16="http://schemas.microsoft.com/office/drawing/2014/main" id="{DF2E63C6-914A-4952-9BD1-FBAFA3BDF164}"/>
              </a:ext>
            </a:extLst>
          </p:cNvPr>
          <p:cNvCxnSpPr>
            <a:stCxn id="29" idx="6"/>
            <a:endCxn id="28" idx="0"/>
          </p:cNvCxnSpPr>
          <p:nvPr/>
        </p:nvCxnSpPr>
        <p:spPr>
          <a:xfrm>
            <a:off x="2724168" y="3968031"/>
            <a:ext cx="814755" cy="509082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9F134CC-7ACD-4AD7-8588-805FEE720D28}"/>
              </a:ext>
            </a:extLst>
          </p:cNvPr>
          <p:cNvCxnSpPr>
            <a:stCxn id="17" idx="6"/>
            <a:endCxn id="11" idx="1"/>
          </p:cNvCxnSpPr>
          <p:nvPr/>
        </p:nvCxnSpPr>
        <p:spPr>
          <a:xfrm flipV="1">
            <a:off x="3785107" y="3075588"/>
            <a:ext cx="1103412" cy="17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4E3880B2-F645-4156-93C3-E5A8CE6F45B1}"/>
              </a:ext>
            </a:extLst>
          </p:cNvPr>
          <p:cNvCxnSpPr>
            <a:stCxn id="28" idx="6"/>
            <a:endCxn id="36" idx="1"/>
          </p:cNvCxnSpPr>
          <p:nvPr/>
        </p:nvCxnSpPr>
        <p:spPr>
          <a:xfrm>
            <a:off x="3785107" y="4732090"/>
            <a:ext cx="1085827" cy="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E3F1120-7C65-498B-BF4B-6A559520EE29}"/>
              </a:ext>
            </a:extLst>
          </p:cNvPr>
          <p:cNvCxnSpPr>
            <a:stCxn id="11" idx="3"/>
          </p:cNvCxnSpPr>
          <p:nvPr/>
        </p:nvCxnSpPr>
        <p:spPr>
          <a:xfrm>
            <a:off x="5899634" y="3075588"/>
            <a:ext cx="221566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6504A8B-FCA8-414C-A357-AAA33EE00EDD}"/>
              </a:ext>
            </a:extLst>
          </p:cNvPr>
          <p:cNvCxnSpPr>
            <a:cxnSpLocks/>
            <a:stCxn id="36" idx="3"/>
          </p:cNvCxnSpPr>
          <p:nvPr/>
        </p:nvCxnSpPr>
        <p:spPr>
          <a:xfrm>
            <a:off x="5882049" y="4733009"/>
            <a:ext cx="229479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58EA1B30-4059-4FFC-89BF-48E5E6E7B431}"/>
              </a:ext>
            </a:extLst>
          </p:cNvPr>
          <p:cNvCxnSpPr>
            <a:stCxn id="39" idx="0"/>
          </p:cNvCxnSpPr>
          <p:nvPr/>
        </p:nvCxnSpPr>
        <p:spPr>
          <a:xfrm flipH="1" flipV="1">
            <a:off x="7086599" y="3075588"/>
            <a:ext cx="1" cy="3953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2231FD7-9712-4522-BA65-9CC74E2FDE8C}"/>
              </a:ext>
            </a:extLst>
          </p:cNvPr>
          <p:cNvCxnSpPr>
            <a:stCxn id="39" idx="2"/>
          </p:cNvCxnSpPr>
          <p:nvPr/>
        </p:nvCxnSpPr>
        <p:spPr>
          <a:xfrm flipH="1">
            <a:off x="7086599" y="4235850"/>
            <a:ext cx="1" cy="4962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86E70C91-4F3F-4DB5-B293-B98DD3059CA0}"/>
              </a:ext>
            </a:extLst>
          </p:cNvPr>
          <p:cNvCxnSpPr>
            <a:cxnSpLocks/>
          </p:cNvCxnSpPr>
          <p:nvPr/>
        </p:nvCxnSpPr>
        <p:spPr>
          <a:xfrm>
            <a:off x="7592157" y="3650156"/>
            <a:ext cx="52314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3050EB55-0206-46F5-9219-17FFDBEC483E}"/>
              </a:ext>
            </a:extLst>
          </p:cNvPr>
          <p:cNvCxnSpPr>
            <a:cxnSpLocks/>
          </p:cNvCxnSpPr>
          <p:nvPr/>
        </p:nvCxnSpPr>
        <p:spPr>
          <a:xfrm>
            <a:off x="7592157" y="4095173"/>
            <a:ext cx="52314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5F3D4FCD-1AA7-493B-A6D9-13EC8FE598FB}"/>
                  </a:ext>
                </a:extLst>
              </p:cNvPr>
              <p:cNvSpPr txBox="1"/>
              <p:nvPr/>
            </p:nvSpPr>
            <p:spPr>
              <a:xfrm>
                <a:off x="7351855" y="2561999"/>
                <a:ext cx="1893274" cy="425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5F3D4FCD-1AA7-493B-A6D9-13EC8FE59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1855" y="2561999"/>
                <a:ext cx="1893274" cy="425053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DC66C61-7F19-4799-AB30-AF15B3BB6E08}"/>
                  </a:ext>
                </a:extLst>
              </p:cNvPr>
              <p:cNvSpPr txBox="1"/>
              <p:nvPr/>
            </p:nvSpPr>
            <p:spPr>
              <a:xfrm>
                <a:off x="7351855" y="4759822"/>
                <a:ext cx="1845185" cy="425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DC66C61-7F19-4799-AB30-AF15B3BB6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1855" y="4759822"/>
                <a:ext cx="1845185" cy="425053"/>
              </a:xfrm>
              <a:prstGeom prst="rect">
                <a:avLst/>
              </a:prstGeom>
              <a:blipFill>
                <a:blip r:embed="rId4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D914E4-527A-445F-BFCF-94F7580DFB2B}"/>
                  </a:ext>
                </a:extLst>
              </p:cNvPr>
              <p:cNvSpPr txBox="1"/>
              <p:nvPr/>
            </p:nvSpPr>
            <p:spPr>
              <a:xfrm>
                <a:off x="8074176" y="3440618"/>
                <a:ext cx="3917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D914E4-527A-445F-BFCF-94F7580DF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4176" y="3440618"/>
                <a:ext cx="39177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63711831-AC5C-4090-A635-2AEA7B3CBE2B}"/>
                  </a:ext>
                </a:extLst>
              </p:cNvPr>
              <p:cNvSpPr txBox="1"/>
              <p:nvPr/>
            </p:nvSpPr>
            <p:spPr>
              <a:xfrm>
                <a:off x="8074176" y="3947778"/>
                <a:ext cx="3741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63711831-AC5C-4090-A635-2AEA7B3CB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4176" y="3947778"/>
                <a:ext cx="37414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FDAD62B-D279-4C98-B8C3-5453C11BECD3}"/>
                  </a:ext>
                </a:extLst>
              </p:cNvPr>
              <p:cNvSpPr txBox="1"/>
              <p:nvPr/>
            </p:nvSpPr>
            <p:spPr>
              <a:xfrm>
                <a:off x="1703334" y="5698053"/>
                <a:ext cx="2150460" cy="549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FDAD62B-D279-4C98-B8C3-5453C11BE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334" y="5698053"/>
                <a:ext cx="2150460" cy="549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6DD645-1634-4E53-A516-292C19C2B688}"/>
                  </a:ext>
                </a:extLst>
              </p:cNvPr>
              <p:cNvSpPr txBox="1"/>
              <p:nvPr/>
            </p:nvSpPr>
            <p:spPr>
              <a:xfrm>
                <a:off x="5588852" y="5587927"/>
                <a:ext cx="1826013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56DD645-1634-4E53-A516-292C19C2B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852" y="5587927"/>
                <a:ext cx="1826013" cy="781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7321E60-AB04-4A7D-9990-570B29A8B9B9}"/>
                  </a:ext>
                </a:extLst>
              </p:cNvPr>
              <p:cNvSpPr txBox="1"/>
              <p:nvPr/>
            </p:nvSpPr>
            <p:spPr>
              <a:xfrm>
                <a:off x="3497908" y="3324653"/>
                <a:ext cx="5978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dirty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⁡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7321E60-AB04-4A7D-9990-570B29A8B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908" y="3324653"/>
                <a:ext cx="59788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E5BAAB6-F689-43EE-92EE-C94A6A73A8EE}"/>
                  </a:ext>
                </a:extLst>
              </p:cNvPr>
              <p:cNvSpPr txBox="1"/>
              <p:nvPr/>
            </p:nvSpPr>
            <p:spPr>
              <a:xfrm>
                <a:off x="3522819" y="4081221"/>
                <a:ext cx="5978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dirty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⁡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E5BAAB6-F689-43EE-92EE-C94A6A73A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819" y="4081221"/>
                <a:ext cx="59788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8CB19423-7448-4A10-8170-22CEF162190D}"/>
              </a:ext>
            </a:extLst>
          </p:cNvPr>
          <p:cNvSpPr txBox="1"/>
          <p:nvPr/>
        </p:nvSpPr>
        <p:spPr>
          <a:xfrm>
            <a:off x="1819469" y="4140966"/>
            <a:ext cx="1382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ferenc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3956340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1C5D23D-F4CA-4FD8-9CF2-C23902CAE694}"/>
              </a:ext>
            </a:extLst>
          </p:cNvPr>
          <p:cNvSpPr/>
          <p:nvPr/>
        </p:nvSpPr>
        <p:spPr>
          <a:xfrm>
            <a:off x="205275" y="4242042"/>
            <a:ext cx="8243595" cy="4559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4</a:t>
            </a:fld>
            <a:endParaRPr lang="en-IN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2BE007-8979-41E6-8064-2F5D4D8952EA}"/>
              </a:ext>
            </a:extLst>
          </p:cNvPr>
          <p:cNvSpPr txBox="1"/>
          <p:nvPr/>
        </p:nvSpPr>
        <p:spPr>
          <a:xfrm>
            <a:off x="205275" y="797533"/>
            <a:ext cx="488923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magnetic thermal anneal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B0ABA-00C8-4548-9167-DA800F64CAB2}"/>
              </a:ext>
            </a:extLst>
          </p:cNvPr>
          <p:cNvSpPr txBox="1"/>
          <p:nvPr/>
        </p:nvSpPr>
        <p:spPr>
          <a:xfrm>
            <a:off x="205275" y="1259198"/>
            <a:ext cx="877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2400" dirty="0"/>
              <a:t>Reorients the easy axis of ferromagnetic materials or axis of spontaneous magnetization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/>
              <p:nvPr/>
            </p:nvSpPr>
            <p:spPr>
              <a:xfrm>
                <a:off x="205275" y="3240547"/>
                <a:ext cx="87754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If lattice has more deformit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may not be any major global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</a:rPr>
                  <a:t>Magnetization will be weakened   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5" y="3240547"/>
                <a:ext cx="8775440" cy="830997"/>
              </a:xfrm>
              <a:prstGeom prst="rect">
                <a:avLst/>
              </a:prstGeom>
              <a:blipFill>
                <a:blip r:embed="rId2"/>
                <a:stretch>
                  <a:fillRect l="-973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/>
              <p:nvPr/>
            </p:nvSpPr>
            <p:spPr>
              <a:xfrm>
                <a:off x="326571" y="2190567"/>
                <a:ext cx="8425542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If a lattice shows specific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easy axis will normally reflect the symmetry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2190567"/>
                <a:ext cx="8425542" cy="830997"/>
              </a:xfrm>
              <a:prstGeom prst="rect">
                <a:avLst/>
              </a:prstGeom>
              <a:blipFill>
                <a:blip r:embed="rId3"/>
                <a:stretch>
                  <a:fillRect l="-1158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/>
              <p:nvPr/>
            </p:nvSpPr>
            <p:spPr>
              <a:xfrm>
                <a:off x="205274" y="4242042"/>
                <a:ext cx="85468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Deformed Ferromagnetic material, annealed at high temperature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Spins of individual atom will align along the external applied field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When the temperature is reduc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the material attains a new magnetization direction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4" y="4242042"/>
                <a:ext cx="8546839" cy="1938992"/>
              </a:xfrm>
              <a:prstGeom prst="rect">
                <a:avLst/>
              </a:prstGeom>
              <a:blipFill>
                <a:blip r:embed="rId4"/>
                <a:stretch>
                  <a:fillRect l="-1141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105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2" grpId="0" animBg="1"/>
      <p:bldP spid="23" grpId="0"/>
      <p:bldP spid="39" grpId="0"/>
      <p:bldP spid="31" grpId="0" animBg="1"/>
      <p:bldP spid="4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4C472-FCAA-4734-9DC0-C162CF00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54DE6B-4382-48FC-BA75-D15B795B8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E2AED7-00D2-48BB-B973-69C35B8C9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FBEE2-E81E-48D2-B04C-3771087AA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5</a:t>
            </a:fld>
            <a:endParaRPr lang="en-IN" dirty="0"/>
          </a:p>
        </p:txBody>
      </p:sp>
      <p:pic>
        <p:nvPicPr>
          <p:cNvPr id="7" name="Picture 6" descr="A picture containing indoor, appliance&#10;&#10;Description automatically generated">
            <a:extLst>
              <a:ext uri="{FF2B5EF4-FFF2-40B4-BE49-F238E27FC236}">
                <a16:creationId xmlns:a16="http://schemas.microsoft.com/office/drawing/2014/main" id="{0391CD16-7B8B-4D18-A39F-029C4FEB23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"/>
          <a:stretch/>
        </p:blipFill>
        <p:spPr>
          <a:xfrm>
            <a:off x="1860683" y="802950"/>
            <a:ext cx="5115809" cy="32275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D4A3E28-6239-465D-85B1-BA555B193F58}"/>
              </a:ext>
            </a:extLst>
          </p:cNvPr>
          <p:cNvSpPr txBox="1"/>
          <p:nvPr/>
        </p:nvSpPr>
        <p:spPr>
          <a:xfrm>
            <a:off x="7144847" y="961598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magnet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41D4F2-DA52-40CF-824E-A84E8DE578D9}"/>
              </a:ext>
            </a:extLst>
          </p:cNvPr>
          <p:cNvSpPr txBox="1"/>
          <p:nvPr/>
        </p:nvSpPr>
        <p:spPr>
          <a:xfrm>
            <a:off x="7711579" y="2233018"/>
            <a:ext cx="807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CPS</a:t>
            </a: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098E04-D30A-4101-AF44-CBBA8AD3FA27}"/>
              </a:ext>
            </a:extLst>
          </p:cNvPr>
          <p:cNvSpPr txBox="1"/>
          <p:nvPr/>
        </p:nvSpPr>
        <p:spPr>
          <a:xfrm>
            <a:off x="330041" y="1759430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ED4683-6A73-412E-816A-931CED4ED786}"/>
              </a:ext>
            </a:extLst>
          </p:cNvPr>
          <p:cNvSpPr txBox="1"/>
          <p:nvPr/>
        </p:nvSpPr>
        <p:spPr>
          <a:xfrm>
            <a:off x="57121" y="1114496"/>
            <a:ext cx="1751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rani Gauge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48EF74-A6BC-44E0-BB27-B07B8C58E38E}"/>
              </a:ext>
            </a:extLst>
          </p:cNvPr>
          <p:cNvSpPr txBox="1"/>
          <p:nvPr/>
        </p:nvSpPr>
        <p:spPr>
          <a:xfrm>
            <a:off x="267603" y="2844370"/>
            <a:ext cx="11783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006A17-182E-4785-8C95-739DDC32498C}"/>
              </a:ext>
            </a:extLst>
          </p:cNvPr>
          <p:cNvSpPr txBox="1"/>
          <p:nvPr/>
        </p:nvSpPr>
        <p:spPr>
          <a:xfrm>
            <a:off x="7544570" y="3158465"/>
            <a:ext cx="97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iller</a:t>
            </a:r>
            <a:endParaRPr lang="en-IN" sz="24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19303F5-8E65-4AC2-8BCB-141DF5D10638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1382068" y="1759430"/>
            <a:ext cx="1646882" cy="2308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79436C4-DC9C-4AD5-A908-0BFD53503D4A}"/>
              </a:ext>
            </a:extLst>
          </p:cNvPr>
          <p:cNvCxnSpPr>
            <a:cxnSpLocks/>
            <a:stCxn id="11" idx="3"/>
          </p:cNvCxnSpPr>
          <p:nvPr/>
        </p:nvCxnSpPr>
        <p:spPr>
          <a:xfrm flipV="1">
            <a:off x="1808822" y="1343450"/>
            <a:ext cx="1120990" cy="18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92B2ED1-712E-486F-B5D3-75FDFD0907E0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445945" y="3259869"/>
            <a:ext cx="132524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6C4D279-0A5F-4B63-B50B-84BB06A80976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6115050" y="1192431"/>
            <a:ext cx="1029797" cy="874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72E75EF-66B8-4F37-94C5-EFAB36A890E3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4366727" y="1910618"/>
            <a:ext cx="3344852" cy="5532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BA13F04-2D1A-483F-8D7F-88992B54C162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282751" y="3389298"/>
            <a:ext cx="3261819" cy="397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1E34D44B-98A9-425D-B734-E1229E1B1B5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10858634" y="3741497"/>
            <a:ext cx="2922381" cy="1728258"/>
          </a:xfrm>
          <a:prstGeom prst="rect">
            <a:avLst/>
          </a:prstGeom>
        </p:spPr>
      </p:pic>
      <p:pic>
        <p:nvPicPr>
          <p:cNvPr id="37" name="Picture 36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46428F3D-A56E-42A2-B4E2-2DC3E16570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81964" y="3699162"/>
            <a:ext cx="2350225" cy="3133633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4E0024A6-7BDA-4054-8577-7DC070DBB237}"/>
              </a:ext>
            </a:extLst>
          </p:cNvPr>
          <p:cNvSpPr txBox="1"/>
          <p:nvPr/>
        </p:nvSpPr>
        <p:spPr>
          <a:xfrm>
            <a:off x="11903357" y="5436063"/>
            <a:ext cx="105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</a:t>
            </a:r>
            <a:endParaRPr lang="en-IN" sz="24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7485F70-DAA1-43B1-BE4E-37FF2115C8D7}"/>
              </a:ext>
            </a:extLst>
          </p:cNvPr>
          <p:cNvSpPr txBox="1"/>
          <p:nvPr/>
        </p:nvSpPr>
        <p:spPr>
          <a:xfrm>
            <a:off x="7086600" y="1458811"/>
            <a:ext cx="199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TA setup</a:t>
            </a:r>
            <a:endParaRPr lang="en-IN" sz="2400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B8CDC5D-4470-4E4B-B154-A3A65A0D54F4}"/>
              </a:ext>
            </a:extLst>
          </p:cNvPr>
          <p:cNvCxnSpPr>
            <a:cxnSpLocks/>
            <a:stCxn id="44" idx="1"/>
          </p:cNvCxnSpPr>
          <p:nvPr/>
        </p:nvCxnSpPr>
        <p:spPr>
          <a:xfrm flipH="1" flipV="1">
            <a:off x="5913660" y="1503502"/>
            <a:ext cx="1172940" cy="1861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E15DB6C7-FB00-4910-B72B-0D5067CD8ABE}"/>
              </a:ext>
            </a:extLst>
          </p:cNvPr>
          <p:cNvSpPr txBox="1"/>
          <p:nvPr/>
        </p:nvSpPr>
        <p:spPr>
          <a:xfrm>
            <a:off x="3426013" y="4106575"/>
            <a:ext cx="12886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72FC2BD-C457-47DC-8162-CD32DA8BE447}"/>
              </a:ext>
            </a:extLst>
          </p:cNvPr>
          <p:cNvSpPr txBox="1"/>
          <p:nvPr/>
        </p:nvSpPr>
        <p:spPr>
          <a:xfrm>
            <a:off x="9274419" y="4929373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PID</a:t>
            </a:r>
            <a:endParaRPr lang="en-IN" sz="2400" dirty="0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A33F26B3-C96B-4B4C-A4E8-95EF1BCC3352}"/>
              </a:ext>
            </a:extLst>
          </p:cNvPr>
          <p:cNvCxnSpPr>
            <a:cxnSpLocks/>
            <a:stCxn id="49" idx="1"/>
          </p:cNvCxnSpPr>
          <p:nvPr/>
        </p:nvCxnSpPr>
        <p:spPr>
          <a:xfrm flipH="1">
            <a:off x="1808822" y="4522074"/>
            <a:ext cx="1617191" cy="3611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D239F9F-4235-430A-945E-CB767FD55824}"/>
              </a:ext>
            </a:extLst>
          </p:cNvPr>
          <p:cNvCxnSpPr>
            <a:cxnSpLocks/>
            <a:stCxn id="50" idx="3"/>
          </p:cNvCxnSpPr>
          <p:nvPr/>
        </p:nvCxnSpPr>
        <p:spPr>
          <a:xfrm flipV="1">
            <a:off x="10811778" y="4422682"/>
            <a:ext cx="804834" cy="7375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DD53515-F88C-430F-8870-9296FF8E550A}"/>
              </a:ext>
            </a:extLst>
          </p:cNvPr>
          <p:cNvCxnSpPr>
            <a:cxnSpLocks/>
            <a:stCxn id="58" idx="1"/>
          </p:cNvCxnSpPr>
          <p:nvPr/>
        </p:nvCxnSpPr>
        <p:spPr>
          <a:xfrm flipH="1" flipV="1">
            <a:off x="811763" y="5959436"/>
            <a:ext cx="2542283" cy="2733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951DE2F-3B2B-4F84-8F3C-138F70D20632}"/>
              </a:ext>
            </a:extLst>
          </p:cNvPr>
          <p:cNvSpPr txBox="1"/>
          <p:nvPr/>
        </p:nvSpPr>
        <p:spPr>
          <a:xfrm>
            <a:off x="3354046" y="6001939"/>
            <a:ext cx="1956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D3D1580-B91B-48FF-86CC-B5152A6B8688}"/>
              </a:ext>
            </a:extLst>
          </p:cNvPr>
          <p:cNvSpPr txBox="1"/>
          <p:nvPr/>
        </p:nvSpPr>
        <p:spPr>
          <a:xfrm>
            <a:off x="2944" y="2281443"/>
            <a:ext cx="1806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ipe</a:t>
            </a:r>
            <a:endParaRPr lang="en-IN" sz="2400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DEEAF4B9-05E0-457D-BD0B-925BEEF45536}"/>
              </a:ext>
            </a:extLst>
          </p:cNvPr>
          <p:cNvCxnSpPr>
            <a:cxnSpLocks/>
            <a:stCxn id="64" idx="3"/>
          </p:cNvCxnSpPr>
          <p:nvPr/>
        </p:nvCxnSpPr>
        <p:spPr>
          <a:xfrm>
            <a:off x="1809312" y="2512276"/>
            <a:ext cx="1376618" cy="481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4757BB8-5732-4040-BDCE-AD4FF8A360C9}"/>
              </a:ext>
            </a:extLst>
          </p:cNvPr>
          <p:cNvSpPr txBox="1"/>
          <p:nvPr/>
        </p:nvSpPr>
        <p:spPr>
          <a:xfrm>
            <a:off x="3368585" y="5483431"/>
            <a:ext cx="1537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M poles</a:t>
            </a:r>
            <a:endParaRPr lang="en-IN" sz="2400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358952B-D4DC-46AF-990F-8711AC46879D}"/>
              </a:ext>
            </a:extLst>
          </p:cNvPr>
          <p:cNvCxnSpPr>
            <a:cxnSpLocks/>
            <a:stCxn id="34" idx="1"/>
          </p:cNvCxnSpPr>
          <p:nvPr/>
        </p:nvCxnSpPr>
        <p:spPr>
          <a:xfrm flipH="1" flipV="1">
            <a:off x="2014503" y="5082613"/>
            <a:ext cx="1354082" cy="63165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 picture containing indoor, kitchen appliance&#10;&#10;Description automatically generated">
            <a:extLst>
              <a:ext uri="{FF2B5EF4-FFF2-40B4-BE49-F238E27FC236}">
                <a16:creationId xmlns:a16="http://schemas.microsoft.com/office/drawing/2014/main" id="{CE25F607-F793-4300-B6CF-CF7150A55D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212" y="4074361"/>
            <a:ext cx="1864219" cy="2485626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1AC1A0E-4BFF-437A-926C-BEBE2F0480B8}"/>
              </a:ext>
            </a:extLst>
          </p:cNvPr>
          <p:cNvSpPr txBox="1"/>
          <p:nvPr/>
        </p:nvSpPr>
        <p:spPr>
          <a:xfrm>
            <a:off x="5493651" y="5817273"/>
            <a:ext cx="1180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ample holder</a:t>
            </a:r>
            <a:endParaRPr lang="en-IN" sz="24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E69A2EA-8F10-49A4-A4AC-2217823EB43B}"/>
              </a:ext>
            </a:extLst>
          </p:cNvPr>
          <p:cNvCxnSpPr>
            <a:cxnSpLocks/>
            <a:stCxn id="39" idx="3"/>
          </p:cNvCxnSpPr>
          <p:nvPr/>
        </p:nvCxnSpPr>
        <p:spPr>
          <a:xfrm flipV="1">
            <a:off x="6673709" y="6029361"/>
            <a:ext cx="1101076" cy="2034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9E97B8E-635C-411A-A5DE-1F1ED76583A8}"/>
              </a:ext>
            </a:extLst>
          </p:cNvPr>
          <p:cNvSpPr txBox="1"/>
          <p:nvPr/>
        </p:nvSpPr>
        <p:spPr>
          <a:xfrm>
            <a:off x="4756851" y="4772871"/>
            <a:ext cx="2097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eeth for </a:t>
            </a:r>
          </a:p>
          <a:p>
            <a:pPr algn="ctr"/>
            <a:r>
              <a:rPr lang="en-US" sz="2400" dirty="0"/>
              <a:t>Holding sample</a:t>
            </a:r>
            <a:endParaRPr lang="en-IN" sz="2400" dirty="0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977CCB8-3B43-44FA-9513-AB96AF12BDD0}"/>
              </a:ext>
            </a:extLst>
          </p:cNvPr>
          <p:cNvCxnSpPr>
            <a:cxnSpLocks/>
            <a:stCxn id="41" idx="3"/>
          </p:cNvCxnSpPr>
          <p:nvPr/>
        </p:nvCxnSpPr>
        <p:spPr>
          <a:xfrm flipV="1">
            <a:off x="6854132" y="4808678"/>
            <a:ext cx="742869" cy="3796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348446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31D0B-B496-4A02-A97B-2F32371CD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Experimental results after magnetic thermal annea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0D651A-9277-49B0-BA35-9C83FD35B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F7A23B-8082-4B6C-8CBC-2A54D778F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678D2E-D019-4450-AD2E-136228EB0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6</a:t>
            </a:fld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AA7CBC-B578-41E4-AE29-BC00BEEE5F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3" r="5443"/>
          <a:stretch/>
        </p:blipFill>
        <p:spPr>
          <a:xfrm>
            <a:off x="240260" y="628529"/>
            <a:ext cx="6349482" cy="45694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/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Before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21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.7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4409DA-FEA0-427D-8EF1-B8C7A30C4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51346"/>
                <a:ext cx="3312368" cy="1204497"/>
              </a:xfrm>
              <a:prstGeom prst="rect">
                <a:avLst/>
              </a:prstGeom>
              <a:blipFill>
                <a:blip r:embed="rId3"/>
                <a:stretch>
                  <a:fillRect l="-2762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/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After M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70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e</m:t>
                    </m:r>
                  </m:oMath>
                </a14:m>
                <a:endParaRPr lang="en-I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5.2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𝑚𝑢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957729B-EC19-462E-B265-9AB9C88D1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632" y="5151346"/>
                <a:ext cx="3312368" cy="1204497"/>
              </a:xfrm>
              <a:prstGeom prst="rect">
                <a:avLst/>
              </a:prstGeom>
              <a:blipFill>
                <a:blip r:embed="rId4"/>
                <a:stretch>
                  <a:fillRect l="-2947" t="-4040" b="-8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F2F28ED-AFB9-43C9-B3C5-65E0BF5234C9}"/>
              </a:ext>
            </a:extLst>
          </p:cNvPr>
          <p:cNvSpPr txBox="1"/>
          <p:nvPr/>
        </p:nvSpPr>
        <p:spPr>
          <a:xfrm>
            <a:off x="3391670" y="5422205"/>
            <a:ext cx="2169368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18.5 times more M-H area 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/>
              <p:nvPr/>
            </p:nvSpPr>
            <p:spPr>
              <a:xfrm>
                <a:off x="6866971" y="2464940"/>
                <a:ext cx="2146770" cy="15696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0" dirty="0"/>
                  <a:t>MTA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0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b="0" dirty="0"/>
              </a:p>
              <a:p>
                <a:pPr algn="ctr"/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0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IN" sz="2400" dirty="0"/>
                  <a:t>, </a:t>
                </a:r>
              </a:p>
              <a:p>
                <a:pPr algn="ctr"/>
                <a:r>
                  <a:rPr lang="en-IN" sz="2400" dirty="0"/>
                  <a:t> 1 Hour, </a:t>
                </a:r>
              </a:p>
              <a:p>
                <a:pPr algn="ctr"/>
                <a:r>
                  <a:rPr lang="en-I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IN" sz="2400" dirty="0"/>
                  <a:t> Torr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796CCF-9A45-4BE6-A3DA-20BC4A3A3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971" y="2464940"/>
                <a:ext cx="2146770" cy="1569660"/>
              </a:xfrm>
              <a:prstGeom prst="rect">
                <a:avLst/>
              </a:prstGeom>
              <a:blipFill>
                <a:blip r:embed="rId5"/>
                <a:stretch>
                  <a:fillRect l="-4249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6155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5EB7DA98-805C-4D8B-BA86-685565BFA8EB}"/>
              </a:ext>
            </a:extLst>
          </p:cNvPr>
          <p:cNvSpPr/>
          <p:nvPr/>
        </p:nvSpPr>
        <p:spPr>
          <a:xfrm>
            <a:off x="4989617" y="3699254"/>
            <a:ext cx="4087313" cy="2824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EDF2B9-D4E4-46F0-AE98-F46545B81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F7C8E0-1950-42D9-BCDD-40875CE6D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2FAA73-FABE-4868-A92D-1ABA63109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09524D-8936-4C1C-8F6B-18FFB0AB6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7</a:t>
            </a:fld>
            <a:endParaRPr lang="en-IN" dirty="0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22E6035-0B0A-44F6-889E-626A5D1191D6}"/>
              </a:ext>
            </a:extLst>
          </p:cNvPr>
          <p:cNvGrpSpPr/>
          <p:nvPr/>
        </p:nvGrpSpPr>
        <p:grpSpPr>
          <a:xfrm>
            <a:off x="46655" y="3698153"/>
            <a:ext cx="4830646" cy="2824025"/>
            <a:chOff x="1" y="3687391"/>
            <a:chExt cx="4830646" cy="282402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3F75B793-507D-4FC4-852B-C4D63732121B}"/>
                </a:ext>
              </a:extLst>
            </p:cNvPr>
            <p:cNvSpPr/>
            <p:nvPr/>
          </p:nvSpPr>
          <p:spPr>
            <a:xfrm>
              <a:off x="1" y="3687391"/>
              <a:ext cx="4830646" cy="28240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pic>
          <p:nvPicPr>
            <p:cNvPr id="33" name="Picture 32" descr="A picture containing indoor, oven, white&#10;&#10;Description automatically generated">
              <a:extLst>
                <a:ext uri="{FF2B5EF4-FFF2-40B4-BE49-F238E27FC236}">
                  <a16:creationId xmlns:a16="http://schemas.microsoft.com/office/drawing/2014/main" id="{322F4E00-D551-4775-B286-F4954F6212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53" t="9251" r="15102" b="5459"/>
            <a:stretch/>
          </p:blipFill>
          <p:spPr>
            <a:xfrm>
              <a:off x="113726" y="3760671"/>
              <a:ext cx="2365156" cy="209414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14DB42F-B64B-4AB1-BED8-CA60535CA933}"/>
                </a:ext>
              </a:extLst>
            </p:cNvPr>
            <p:cNvSpPr txBox="1"/>
            <p:nvPr/>
          </p:nvSpPr>
          <p:spPr>
            <a:xfrm>
              <a:off x="468605" y="5945206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ot Plate</a:t>
              </a:r>
              <a:endParaRPr lang="en-IN" sz="24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4BA7DBC-FF01-48E8-A47F-B8E984522149}"/>
                </a:ext>
              </a:extLst>
            </p:cNvPr>
            <p:cNvSpPr txBox="1"/>
            <p:nvPr/>
          </p:nvSpPr>
          <p:spPr>
            <a:xfrm>
              <a:off x="2592609" y="3760670"/>
              <a:ext cx="20260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eramic hotplate</a:t>
              </a:r>
              <a:endParaRPr lang="en-IN" sz="24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BAEFC5A-F878-4E81-824F-5BC6F9D6B439}"/>
                </a:ext>
              </a:extLst>
            </p:cNvPr>
            <p:cNvSpPr txBox="1"/>
            <p:nvPr/>
          </p:nvSpPr>
          <p:spPr>
            <a:xfrm>
              <a:off x="2592608" y="4640638"/>
              <a:ext cx="22380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ode selection buttons</a:t>
              </a:r>
              <a:endParaRPr lang="en-IN" sz="2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DE0ADF7-C7BF-4BA0-84A7-DBCD6692108E}"/>
                </a:ext>
              </a:extLst>
            </p:cNvPr>
            <p:cNvSpPr txBox="1"/>
            <p:nvPr/>
          </p:nvSpPr>
          <p:spPr>
            <a:xfrm>
              <a:off x="2631625" y="5584043"/>
              <a:ext cx="15843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tart/Stop buttons</a:t>
              </a:r>
              <a:endParaRPr lang="en-IN" sz="2400" dirty="0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75CAF27-996E-4AD0-AEB2-30F44FFB22BB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 flipH="1" flipV="1">
              <a:off x="1765245" y="4071177"/>
              <a:ext cx="827364" cy="1049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214EED3-2EF7-4A9F-94D0-A10C40EC48A5}"/>
                </a:ext>
              </a:extLst>
            </p:cNvPr>
            <p:cNvCxnSpPr>
              <a:cxnSpLocks/>
              <a:stCxn id="36" idx="1"/>
            </p:cNvCxnSpPr>
            <p:nvPr/>
          </p:nvCxnSpPr>
          <p:spPr>
            <a:xfrm flipH="1">
              <a:off x="468605" y="5056137"/>
              <a:ext cx="212400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BA9D72F-B1D0-4C63-9824-F9E2C568BA3E}"/>
                </a:ext>
              </a:extLst>
            </p:cNvPr>
            <p:cNvCxnSpPr>
              <a:cxnSpLocks/>
              <a:stCxn id="37" idx="1"/>
            </p:cNvCxnSpPr>
            <p:nvPr/>
          </p:nvCxnSpPr>
          <p:spPr>
            <a:xfrm flipH="1" flipV="1">
              <a:off x="1380931" y="5409075"/>
              <a:ext cx="1250694" cy="59046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55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C30AC5E7-E470-4520-9B66-4323415505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4" t="6530" r="15306" b="8571"/>
          <a:stretch/>
        </p:blipFill>
        <p:spPr>
          <a:xfrm>
            <a:off x="5003471" y="3782771"/>
            <a:ext cx="2246805" cy="2089428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BCAD5268-4054-4128-9AC8-98CF90997146}"/>
              </a:ext>
            </a:extLst>
          </p:cNvPr>
          <p:cNvSpPr txBox="1"/>
          <p:nvPr/>
        </p:nvSpPr>
        <p:spPr>
          <a:xfrm>
            <a:off x="5032064" y="5993501"/>
            <a:ext cx="247218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ltrasonic Cleaner</a:t>
            </a:r>
            <a:endParaRPr lang="en-IN" sz="24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1702777-F52F-4867-9A80-5D8DB84C28AD}"/>
              </a:ext>
            </a:extLst>
          </p:cNvPr>
          <p:cNvSpPr txBox="1"/>
          <p:nvPr/>
        </p:nvSpPr>
        <p:spPr>
          <a:xfrm>
            <a:off x="7581721" y="3801421"/>
            <a:ext cx="1366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 selection buttons</a:t>
            </a:r>
            <a:endParaRPr lang="en-IN" sz="24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1F3D204-6122-4A9E-A848-5A6C84AC8C4C}"/>
              </a:ext>
            </a:extLst>
          </p:cNvPr>
          <p:cNvSpPr txBox="1"/>
          <p:nvPr/>
        </p:nvSpPr>
        <p:spPr>
          <a:xfrm>
            <a:off x="7462269" y="5310840"/>
            <a:ext cx="1584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art/Stop buttons</a:t>
            </a:r>
            <a:endParaRPr lang="en-IN" sz="2400" dirty="0"/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A4619CC3-1065-446B-B900-BEE2B840831D}"/>
              </a:ext>
            </a:extLst>
          </p:cNvPr>
          <p:cNvCxnSpPr>
            <a:cxnSpLocks/>
            <a:stCxn id="58" idx="1"/>
          </p:cNvCxnSpPr>
          <p:nvPr/>
        </p:nvCxnSpPr>
        <p:spPr>
          <a:xfrm flipH="1">
            <a:off x="6540759" y="4401586"/>
            <a:ext cx="1040962" cy="8875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2B49975-0900-437B-B422-3DDA54952404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5906278" y="5443346"/>
            <a:ext cx="1555991" cy="282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E84CC18A-9685-4BAF-98AB-CC16C1B2BF68}"/>
              </a:ext>
            </a:extLst>
          </p:cNvPr>
          <p:cNvGrpSpPr/>
          <p:nvPr/>
        </p:nvGrpSpPr>
        <p:grpSpPr>
          <a:xfrm>
            <a:off x="48409" y="662963"/>
            <a:ext cx="3696588" cy="2958539"/>
            <a:chOff x="48409" y="662963"/>
            <a:chExt cx="3696588" cy="2958539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FB67A93-7FEE-4F0F-B70A-179630CC7490}"/>
                </a:ext>
              </a:extLst>
            </p:cNvPr>
            <p:cNvGrpSpPr/>
            <p:nvPr/>
          </p:nvGrpSpPr>
          <p:grpSpPr>
            <a:xfrm>
              <a:off x="48409" y="662963"/>
              <a:ext cx="3696588" cy="2958539"/>
              <a:chOff x="98815" y="652407"/>
              <a:chExt cx="3696588" cy="2958539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B16DA97-8224-46F3-A562-1B3B0CAFD841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181D95-ECCF-4937-9A01-E48ED184BC01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655398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Spin Coater</a:t>
                </a:r>
                <a:endParaRPr lang="en-IN" sz="2400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183F924-81F9-43D7-ACA8-C690E9FE6F1E}"/>
                  </a:ext>
                </a:extLst>
              </p:cNvPr>
              <p:cNvSpPr txBox="1"/>
              <p:nvPr/>
            </p:nvSpPr>
            <p:spPr>
              <a:xfrm>
                <a:off x="2123043" y="1553066"/>
                <a:ext cx="16456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ylon Bowl</a:t>
                </a:r>
                <a:endParaRPr lang="en-IN" sz="2400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8729FBC-642C-41B7-A427-BA122764B41F}"/>
                  </a:ext>
                </a:extLst>
              </p:cNvPr>
              <p:cNvSpPr txBox="1"/>
              <p:nvPr/>
            </p:nvSpPr>
            <p:spPr>
              <a:xfrm>
                <a:off x="2154461" y="2303800"/>
                <a:ext cx="1640942" cy="782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LCD display &amp; Keyboard</a:t>
                </a:r>
                <a:endParaRPr lang="en-IN" sz="2400" dirty="0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F837A5-C103-44C3-8D22-98D431CED9A5}"/>
                  </a:ext>
                </a:extLst>
              </p:cNvPr>
              <p:cNvSpPr txBox="1"/>
              <p:nvPr/>
            </p:nvSpPr>
            <p:spPr>
              <a:xfrm>
                <a:off x="2498283" y="771461"/>
                <a:ext cx="949040" cy="43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huck</a:t>
                </a:r>
                <a:endParaRPr lang="en-IN" sz="2400" dirty="0"/>
              </a:p>
            </p:txBody>
          </p:sp>
        </p:grpSp>
        <p:pic>
          <p:nvPicPr>
            <p:cNvPr id="80" name="Picture 79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64065C7C-8A59-4D96-978B-E315196DE9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04" r="20710"/>
            <a:stretch/>
          </p:blipFill>
          <p:spPr>
            <a:xfrm>
              <a:off x="106689" y="776558"/>
              <a:ext cx="1756521" cy="2196199"/>
            </a:xfrm>
            <a:prstGeom prst="rect">
              <a:avLst/>
            </a:prstGeom>
          </p:spPr>
        </p:pic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54F4974D-7338-4F63-84DC-1850D09F9031}"/>
                </a:ext>
              </a:extLst>
            </p:cNvPr>
            <p:cNvCxnSpPr>
              <a:cxnSpLocks/>
              <a:stCxn id="11" idx="1"/>
            </p:cNvCxnSpPr>
            <p:nvPr/>
          </p:nvCxnSpPr>
          <p:spPr>
            <a:xfrm flipH="1">
              <a:off x="1218928" y="997473"/>
              <a:ext cx="1228949" cy="6589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BECB9953-9D03-4466-BA10-49E9A736FD38}"/>
                </a:ext>
              </a:extLst>
            </p:cNvPr>
            <p:cNvCxnSpPr>
              <a:cxnSpLocks/>
              <a:stCxn id="9" idx="1"/>
            </p:cNvCxnSpPr>
            <p:nvPr/>
          </p:nvCxnSpPr>
          <p:spPr>
            <a:xfrm flipH="1">
              <a:off x="1218928" y="1794455"/>
              <a:ext cx="853709" cy="849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C670B90E-C173-4C9E-A32D-B82CF9522912}"/>
                </a:ext>
              </a:extLst>
            </p:cNvPr>
            <p:cNvCxnSpPr>
              <a:cxnSpLocks/>
              <a:stCxn id="10" idx="1"/>
            </p:cNvCxnSpPr>
            <p:nvPr/>
          </p:nvCxnSpPr>
          <p:spPr>
            <a:xfrm flipH="1" flipV="1">
              <a:off x="905071" y="2486489"/>
              <a:ext cx="1198984" cy="21911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DB56CFF-6950-4291-8CCA-F830BE527107}"/>
              </a:ext>
            </a:extLst>
          </p:cNvPr>
          <p:cNvGrpSpPr/>
          <p:nvPr/>
        </p:nvGrpSpPr>
        <p:grpSpPr>
          <a:xfrm>
            <a:off x="3894450" y="662963"/>
            <a:ext cx="5182480" cy="2958539"/>
            <a:chOff x="3847795" y="662963"/>
            <a:chExt cx="5182480" cy="2958539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83D10310-C2DA-4C85-81F6-FF3A9A68E09B}"/>
                </a:ext>
              </a:extLst>
            </p:cNvPr>
            <p:cNvSpPr/>
            <p:nvPr/>
          </p:nvSpPr>
          <p:spPr>
            <a:xfrm>
              <a:off x="3847795" y="662963"/>
              <a:ext cx="5182480" cy="29585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pic>
          <p:nvPicPr>
            <p:cNvPr id="96" name="Picture 95" descr="A picture containing indoor&#10;&#10;Description automatically generated">
              <a:extLst>
                <a:ext uri="{FF2B5EF4-FFF2-40B4-BE49-F238E27FC236}">
                  <a16:creationId xmlns:a16="http://schemas.microsoft.com/office/drawing/2014/main" id="{022DD54F-2E9E-473C-B8D6-BAE2D7281D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45" t="11283" r="6072" b="2585"/>
            <a:stretch/>
          </p:blipFill>
          <p:spPr>
            <a:xfrm>
              <a:off x="3943094" y="839203"/>
              <a:ext cx="2669788" cy="2085869"/>
            </a:xfrm>
            <a:prstGeom prst="rect">
              <a:avLst/>
            </a:prstGeom>
          </p:spPr>
        </p:pic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67D87CA7-7155-414C-ADAE-7DDED16A5B86}"/>
                </a:ext>
              </a:extLst>
            </p:cNvPr>
            <p:cNvSpPr txBox="1"/>
            <p:nvPr/>
          </p:nvSpPr>
          <p:spPr>
            <a:xfrm>
              <a:off x="4450289" y="3047837"/>
              <a:ext cx="1655398" cy="461665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haker</a:t>
              </a:r>
              <a:endParaRPr lang="en-IN" sz="2400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A871398-C21E-4863-B543-402F6D0FDB10}"/>
                </a:ext>
              </a:extLst>
            </p:cNvPr>
            <p:cNvSpPr txBox="1"/>
            <p:nvPr/>
          </p:nvSpPr>
          <p:spPr>
            <a:xfrm>
              <a:off x="7208711" y="825463"/>
              <a:ext cx="15260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djustable rollers</a:t>
              </a:r>
              <a:endParaRPr lang="en-IN" sz="2400" dirty="0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45F17F7-1D36-4DF0-8807-D0986386A924}"/>
                </a:ext>
              </a:extLst>
            </p:cNvPr>
            <p:cNvSpPr txBox="1"/>
            <p:nvPr/>
          </p:nvSpPr>
          <p:spPr>
            <a:xfrm>
              <a:off x="7256462" y="2038816"/>
              <a:ext cx="152603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and time controllers</a:t>
              </a:r>
              <a:endParaRPr lang="en-IN" sz="2400" dirty="0"/>
            </a:p>
          </p:txBody>
        </p: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36C65AEC-ADA2-4B3C-BCF5-3CD39D4D4CA6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 flipV="1">
              <a:off x="5277988" y="1064263"/>
              <a:ext cx="1930723" cy="17669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82E27F7E-B3CA-4F8F-BB61-6F05FE4A5E40}"/>
                </a:ext>
              </a:extLst>
            </p:cNvPr>
            <p:cNvCxnSpPr>
              <a:cxnSpLocks/>
              <a:stCxn id="101" idx="1"/>
            </p:cNvCxnSpPr>
            <p:nvPr/>
          </p:nvCxnSpPr>
          <p:spPr>
            <a:xfrm flipH="1">
              <a:off x="4618652" y="1240962"/>
              <a:ext cx="2590059" cy="1625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67165763-0464-40DE-96C5-A8CE85DF8E13}"/>
                </a:ext>
              </a:extLst>
            </p:cNvPr>
            <p:cNvCxnSpPr>
              <a:cxnSpLocks/>
              <a:stCxn id="102" idx="1"/>
            </p:cNvCxnSpPr>
            <p:nvPr/>
          </p:nvCxnSpPr>
          <p:spPr>
            <a:xfrm flipH="1" flipV="1">
              <a:off x="5517945" y="2335401"/>
              <a:ext cx="1738517" cy="30358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908159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>
            <a:extLst>
              <a:ext uri="{FF2B5EF4-FFF2-40B4-BE49-F238E27FC236}">
                <a16:creationId xmlns:a16="http://schemas.microsoft.com/office/drawing/2014/main" id="{5C476C1C-6EAE-42A2-A848-701401CA7A37}"/>
              </a:ext>
            </a:extLst>
          </p:cNvPr>
          <p:cNvSpPr txBox="1"/>
          <p:nvPr/>
        </p:nvSpPr>
        <p:spPr>
          <a:xfrm>
            <a:off x="4420950" y="5280974"/>
            <a:ext cx="1874379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itrogen Gun and Nitrogen Cylinder</a:t>
            </a:r>
            <a:endParaRPr lang="en-IN" sz="2400" dirty="0"/>
          </a:p>
        </p:txBody>
      </p:sp>
      <p:pic>
        <p:nvPicPr>
          <p:cNvPr id="7" name="Picture 6" descr="A picture containing indoor&#10;&#10;Description automatically generated">
            <a:extLst>
              <a:ext uri="{FF2B5EF4-FFF2-40B4-BE49-F238E27FC236}">
                <a16:creationId xmlns:a16="http://schemas.microsoft.com/office/drawing/2014/main" id="{EC8A28BD-F374-4CF9-AD0A-58BD45E30F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58" r="6683"/>
          <a:stretch/>
        </p:blipFill>
        <p:spPr>
          <a:xfrm>
            <a:off x="6283008" y="718698"/>
            <a:ext cx="2851756" cy="57648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73B9EBC-77E8-48EB-8FF4-0C596D26A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Instrum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3B703C-50F0-4C5B-8957-1443CBA16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E7ACEE-CFBC-4A53-A9F4-9E4E81AEA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B149EB-6223-44A5-96A4-0093724B2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8</a:t>
            </a:fld>
            <a:endParaRPr lang="en-IN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8C41BB9-1A85-4AFB-858F-893E93C990E9}"/>
              </a:ext>
            </a:extLst>
          </p:cNvPr>
          <p:cNvGrpSpPr/>
          <p:nvPr/>
        </p:nvGrpSpPr>
        <p:grpSpPr>
          <a:xfrm>
            <a:off x="0" y="660077"/>
            <a:ext cx="4598044" cy="2958539"/>
            <a:chOff x="48409" y="662963"/>
            <a:chExt cx="4598044" cy="295853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CACF4D7-7D89-4415-94C1-6217161D6B2B}"/>
                </a:ext>
              </a:extLst>
            </p:cNvPr>
            <p:cNvGrpSpPr/>
            <p:nvPr/>
          </p:nvGrpSpPr>
          <p:grpSpPr>
            <a:xfrm>
              <a:off x="48409" y="662963"/>
              <a:ext cx="4420950" cy="2958539"/>
              <a:chOff x="98815" y="652407"/>
              <a:chExt cx="4420950" cy="2958539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013B83D-8B1A-4BA3-B5E4-0A74952C94DE}"/>
                  </a:ext>
                </a:extLst>
              </p:cNvPr>
              <p:cNvSpPr/>
              <p:nvPr/>
            </p:nvSpPr>
            <p:spPr>
              <a:xfrm>
                <a:off x="98815" y="652407"/>
                <a:ext cx="3669916" cy="29585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132E0A-FF99-4BF5-8EEF-8070199A622A}"/>
                  </a:ext>
                </a:extLst>
              </p:cNvPr>
              <p:cNvSpPr txBox="1"/>
              <p:nvPr/>
            </p:nvSpPr>
            <p:spPr>
              <a:xfrm>
                <a:off x="254311" y="3075796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ot Air Oven</a:t>
                </a:r>
                <a:endParaRPr lang="en-IN" sz="2400" dirty="0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F9293F-7624-4C0F-BA07-44DCF6412790}"/>
                  </a:ext>
                </a:extLst>
              </p:cNvPr>
              <p:cNvSpPr txBox="1"/>
              <p:nvPr/>
            </p:nvSpPr>
            <p:spPr>
              <a:xfrm>
                <a:off x="2344345" y="720967"/>
                <a:ext cx="21754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ON/OFF button</a:t>
                </a:r>
                <a:endParaRPr lang="en-IN" sz="2400" dirty="0"/>
              </a:p>
            </p:txBody>
          </p:sp>
        </p:grpSp>
        <p:pic>
          <p:nvPicPr>
            <p:cNvPr id="19" name="Picture 18" descr="A picture containing text, indoor, blue&#10;&#10;Description automatically generated">
              <a:extLst>
                <a:ext uri="{FF2B5EF4-FFF2-40B4-BE49-F238E27FC236}">
                  <a16:creationId xmlns:a16="http://schemas.microsoft.com/office/drawing/2014/main" id="{E504D786-1760-4A79-8256-9EF8D51173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8" t="8707" r="3561" b="5459"/>
            <a:stretch/>
          </p:blipFill>
          <p:spPr>
            <a:xfrm>
              <a:off x="172414" y="762968"/>
              <a:ext cx="1796345" cy="2177265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6878B9E-C3BD-45E5-9D7B-DAC2CF529B3A}"/>
                </a:ext>
              </a:extLst>
            </p:cNvPr>
            <p:cNvSpPr txBox="1"/>
            <p:nvPr/>
          </p:nvSpPr>
          <p:spPr>
            <a:xfrm>
              <a:off x="2283935" y="2486187"/>
              <a:ext cx="21201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ID controller</a:t>
              </a:r>
              <a:endParaRPr lang="en-IN" sz="2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9889407-84BA-414E-BF5E-B2EBB926D5C4}"/>
                </a:ext>
              </a:extLst>
            </p:cNvPr>
            <p:cNvSpPr txBox="1"/>
            <p:nvPr/>
          </p:nvSpPr>
          <p:spPr>
            <a:xfrm>
              <a:off x="2283936" y="1663830"/>
              <a:ext cx="23625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s</a:t>
              </a:r>
              <a:endParaRPr lang="en-IN" sz="2400" dirty="0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410B97B-2E18-40D9-9452-1AD1E0329D40}"/>
                </a:ext>
              </a:extLst>
            </p:cNvPr>
            <p:cNvCxnSpPr>
              <a:cxnSpLocks/>
              <a:stCxn id="17" idx="1"/>
            </p:cNvCxnSpPr>
            <p:nvPr/>
          </p:nvCxnSpPr>
          <p:spPr>
            <a:xfrm flipH="1">
              <a:off x="1567543" y="962356"/>
              <a:ext cx="726396" cy="1106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00BC1C3-74FD-4488-9E86-67BB5970FE26}"/>
                </a:ext>
              </a:extLst>
            </p:cNvPr>
            <p:cNvCxnSpPr>
              <a:cxnSpLocks/>
              <a:stCxn id="21" idx="1"/>
            </p:cNvCxnSpPr>
            <p:nvPr/>
          </p:nvCxnSpPr>
          <p:spPr>
            <a:xfrm flipH="1" flipV="1">
              <a:off x="1028700" y="1110021"/>
              <a:ext cx="1255236" cy="7846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9068F950-ADB8-49D3-B806-0AE3B24064A8}"/>
                </a:ext>
              </a:extLst>
            </p:cNvPr>
            <p:cNvCxnSpPr>
              <a:cxnSpLocks/>
              <a:stCxn id="20" idx="1"/>
            </p:cNvCxnSpPr>
            <p:nvPr/>
          </p:nvCxnSpPr>
          <p:spPr>
            <a:xfrm flipH="1" flipV="1">
              <a:off x="619757" y="1184024"/>
              <a:ext cx="1664178" cy="153299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313EF39-4FCF-4CA4-8D5B-1C6386697A47}"/>
              </a:ext>
            </a:extLst>
          </p:cNvPr>
          <p:cNvGrpSpPr/>
          <p:nvPr/>
        </p:nvGrpSpPr>
        <p:grpSpPr>
          <a:xfrm>
            <a:off x="4281187" y="1306286"/>
            <a:ext cx="2855496" cy="2931685"/>
            <a:chOff x="-20115" y="1497219"/>
            <a:chExt cx="2855496" cy="293168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966C99F-2247-4C38-9142-7D008CC8A014}"/>
                </a:ext>
              </a:extLst>
            </p:cNvPr>
            <p:cNvSpPr txBox="1"/>
            <p:nvPr/>
          </p:nvSpPr>
          <p:spPr>
            <a:xfrm>
              <a:off x="-20115" y="3347884"/>
              <a:ext cx="18498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Gas cylinder</a:t>
              </a:r>
              <a:endParaRPr lang="en-IN" sz="24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8387399-79B0-4665-8C35-6806950C6584}"/>
                </a:ext>
              </a:extLst>
            </p:cNvPr>
            <p:cNvSpPr txBox="1"/>
            <p:nvPr/>
          </p:nvSpPr>
          <p:spPr>
            <a:xfrm>
              <a:off x="766477" y="2820757"/>
              <a:ext cx="10819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ir gun</a:t>
              </a:r>
              <a:endParaRPr lang="en-IN" sz="2400" dirty="0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16F5EED-F680-485E-8AF2-C131AC80A5A9}"/>
                </a:ext>
              </a:extLst>
            </p:cNvPr>
            <p:cNvCxnSpPr>
              <a:cxnSpLocks/>
              <a:stCxn id="39" idx="3"/>
            </p:cNvCxnSpPr>
            <p:nvPr/>
          </p:nvCxnSpPr>
          <p:spPr>
            <a:xfrm flipV="1">
              <a:off x="1848465" y="1497219"/>
              <a:ext cx="699372" cy="15543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E3BCAE4-643F-4904-94E0-2BF7B80A8ED2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>
              <a:off x="1829784" y="3578717"/>
              <a:ext cx="1005597" cy="8501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608D68D-46A7-4464-BFD4-11E2983332D1}"/>
              </a:ext>
            </a:extLst>
          </p:cNvPr>
          <p:cNvGrpSpPr/>
          <p:nvPr/>
        </p:nvGrpSpPr>
        <p:grpSpPr>
          <a:xfrm>
            <a:off x="155495" y="3729797"/>
            <a:ext cx="4246793" cy="2981741"/>
            <a:chOff x="306545" y="3732683"/>
            <a:chExt cx="4246793" cy="2981741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4110C92-C940-475C-A5C6-E100F95D7F6B}"/>
                </a:ext>
              </a:extLst>
            </p:cNvPr>
            <p:cNvSpPr txBox="1"/>
            <p:nvPr/>
          </p:nvSpPr>
          <p:spPr>
            <a:xfrm>
              <a:off x="2337306" y="4884443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ater indicator</a:t>
              </a:r>
              <a:endParaRPr lang="en-IN" sz="2400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AD09B398-A4B6-4765-B747-75DAC22E9B5B}"/>
                </a:ext>
              </a:extLst>
            </p:cNvPr>
            <p:cNvSpPr txBox="1"/>
            <p:nvPr/>
          </p:nvSpPr>
          <p:spPr>
            <a:xfrm>
              <a:off x="2337306" y="5650425"/>
              <a:ext cx="2216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PM controller</a:t>
              </a:r>
              <a:endParaRPr lang="en-IN" sz="24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F60682F-0AE8-41AB-B0CC-55D4F7B3BCA2}"/>
                </a:ext>
              </a:extLst>
            </p:cNvPr>
            <p:cNvSpPr txBox="1"/>
            <p:nvPr/>
          </p:nvSpPr>
          <p:spPr>
            <a:xfrm>
              <a:off x="2344190" y="3860557"/>
              <a:ext cx="22091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ylon chamber</a:t>
              </a:r>
              <a:endParaRPr lang="en-IN" sz="2400" dirty="0"/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29CA3676-DD91-4937-B951-3C39F781E975}"/>
                </a:ext>
              </a:extLst>
            </p:cNvPr>
            <p:cNvGrpSpPr/>
            <p:nvPr/>
          </p:nvGrpSpPr>
          <p:grpSpPr>
            <a:xfrm>
              <a:off x="306545" y="3732683"/>
              <a:ext cx="4004389" cy="2981741"/>
              <a:chOff x="306545" y="3732683"/>
              <a:chExt cx="4004389" cy="2981741"/>
            </a:xfrm>
          </p:grpSpPr>
          <p:pic>
            <p:nvPicPr>
              <p:cNvPr id="54" name="Picture 53" descr="A picture containing indoor, blue&#10;&#10;Description automatically generated">
                <a:extLst>
                  <a:ext uri="{FF2B5EF4-FFF2-40B4-BE49-F238E27FC236}">
                    <a16:creationId xmlns:a16="http://schemas.microsoft.com/office/drawing/2014/main" id="{6BA5B03F-1AB7-4761-9343-5506A1E432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62" t="9667" r="17710" b="8028"/>
              <a:stretch/>
            </p:blipFill>
            <p:spPr>
              <a:xfrm>
                <a:off x="306545" y="3732683"/>
                <a:ext cx="1874379" cy="2485079"/>
              </a:xfrm>
              <a:prstGeom prst="rect">
                <a:avLst/>
              </a:prstGeom>
            </p:spPr>
          </p:pic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A0B6CF5-CC2F-43FB-BE2F-270DBC3AF834}"/>
                  </a:ext>
                </a:extLst>
              </p:cNvPr>
              <p:cNvSpPr txBox="1"/>
              <p:nvPr/>
            </p:nvSpPr>
            <p:spPr>
              <a:xfrm>
                <a:off x="2337307" y="4349293"/>
                <a:ext cx="19736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D controller</a:t>
                </a:r>
                <a:endParaRPr lang="en-IN" sz="2400" dirty="0"/>
              </a:p>
            </p:txBody>
          </p:sp>
          <p:cxnSp>
            <p:nvCxnSpPr>
              <p:cNvPr id="63" name="Straight Arrow Connector 62">
                <a:extLst>
                  <a:ext uri="{FF2B5EF4-FFF2-40B4-BE49-F238E27FC236}">
                    <a16:creationId xmlns:a16="http://schemas.microsoft.com/office/drawing/2014/main" id="{B008C7E6-F40B-4EFE-8C39-3A0E52530D0A}"/>
                  </a:ext>
                </a:extLst>
              </p:cNvPr>
              <p:cNvCxnSpPr>
                <a:cxnSpLocks/>
                <a:stCxn id="62" idx="1"/>
              </p:cNvCxnSpPr>
              <p:nvPr/>
            </p:nvCxnSpPr>
            <p:spPr>
              <a:xfrm flipH="1" flipV="1">
                <a:off x="1400784" y="3977790"/>
                <a:ext cx="943406" cy="1136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F634E196-4F0A-4C9F-B09B-971E18137425}"/>
                  </a:ext>
                </a:extLst>
              </p:cNvPr>
              <p:cNvCxnSpPr>
                <a:cxnSpLocks/>
                <a:stCxn id="55" idx="1"/>
              </p:cNvCxnSpPr>
              <p:nvPr/>
            </p:nvCxnSpPr>
            <p:spPr>
              <a:xfrm flipH="1">
                <a:off x="601095" y="4580126"/>
                <a:ext cx="1736212" cy="87716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38F6F30F-1600-4D84-BA51-CAB69F6597D3}"/>
                  </a:ext>
                </a:extLst>
              </p:cNvPr>
              <p:cNvCxnSpPr>
                <a:cxnSpLocks/>
                <a:stCxn id="56" idx="1"/>
              </p:cNvCxnSpPr>
              <p:nvPr/>
            </p:nvCxnSpPr>
            <p:spPr>
              <a:xfrm flipH="1">
                <a:off x="1051924" y="5115276"/>
                <a:ext cx="1285382" cy="572846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6E0EB01A-A163-4148-8409-ABEC41EAF776}"/>
                  </a:ext>
                </a:extLst>
              </p:cNvPr>
              <p:cNvCxnSpPr>
                <a:cxnSpLocks/>
                <a:stCxn id="61" idx="1"/>
              </p:cNvCxnSpPr>
              <p:nvPr/>
            </p:nvCxnSpPr>
            <p:spPr>
              <a:xfrm flipH="1" flipV="1">
                <a:off x="1803964" y="5780183"/>
                <a:ext cx="533342" cy="1010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5290AE99-944E-41DD-AC3B-1CE54BA5EE8B}"/>
                  </a:ext>
                </a:extLst>
              </p:cNvPr>
              <p:cNvSpPr txBox="1"/>
              <p:nvPr/>
            </p:nvSpPr>
            <p:spPr>
              <a:xfrm>
                <a:off x="1354685" y="6252759"/>
                <a:ext cx="1900150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ota Mantle</a:t>
                </a:r>
                <a:endParaRPr lang="en-IN" sz="2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/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ipes to transpo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F86D29B-3455-4C49-83D4-BE15A9D63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733" y="4125831"/>
                <a:ext cx="1760116" cy="830997"/>
              </a:xfrm>
              <a:prstGeom prst="rect">
                <a:avLst/>
              </a:prstGeom>
              <a:blipFill>
                <a:blip r:embed="rId6"/>
                <a:stretch>
                  <a:fillRect l="-5190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864C461-7344-4640-9E7B-05A69DFB84C7}"/>
              </a:ext>
            </a:extLst>
          </p:cNvPr>
          <p:cNvCxnSpPr>
            <a:cxnSpLocks/>
            <a:stCxn id="41" idx="3"/>
          </p:cNvCxnSpPr>
          <p:nvPr/>
        </p:nvCxnSpPr>
        <p:spPr>
          <a:xfrm>
            <a:off x="6277849" y="4541330"/>
            <a:ext cx="1522543" cy="7676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93067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F262AC8-A985-4F79-B5DF-C31D2EFC0AEE}"/>
              </a:ext>
            </a:extLst>
          </p:cNvPr>
          <p:cNvSpPr txBox="1"/>
          <p:nvPr/>
        </p:nvSpPr>
        <p:spPr>
          <a:xfrm>
            <a:off x="4898186" y="4008899"/>
            <a:ext cx="2169081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oxic vapors or fumes preven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ll contain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082665F-D242-47E6-90A3-E5A4A8584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1BCB7E-9EE3-4644-9744-BAF81E151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EAE440-89CA-4D02-8258-F5AF5EA63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5CEC01-1E4E-41A3-8044-C276B7079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59</a:t>
            </a:fld>
            <a:endParaRPr lang="en-IN" dirty="0"/>
          </a:p>
        </p:txBody>
      </p:sp>
      <p:pic>
        <p:nvPicPr>
          <p:cNvPr id="7" name="Picture 6" descr="A picture containing indoor, floor, kitchen, open&#10;&#10;Description automatically generated">
            <a:extLst>
              <a:ext uri="{FF2B5EF4-FFF2-40B4-BE49-F238E27FC236}">
                <a16:creationId xmlns:a16="http://schemas.microsoft.com/office/drawing/2014/main" id="{96A0A142-E1A1-4869-B1FD-9F373CFC12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t="10205" r="16620" b="4081"/>
          <a:stretch/>
        </p:blipFill>
        <p:spPr>
          <a:xfrm>
            <a:off x="6968453" y="3411265"/>
            <a:ext cx="1991997" cy="29951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39D456-A7E3-4990-B327-D90ED06A6A05}"/>
              </a:ext>
            </a:extLst>
          </p:cNvPr>
          <p:cNvSpPr txBox="1"/>
          <p:nvPr/>
        </p:nvSpPr>
        <p:spPr>
          <a:xfrm>
            <a:off x="4898185" y="3565287"/>
            <a:ext cx="2070267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ume Hood</a:t>
            </a:r>
            <a:endParaRPr lang="en-IN" sz="2400" dirty="0"/>
          </a:p>
        </p:txBody>
      </p:sp>
      <p:pic>
        <p:nvPicPr>
          <p:cNvPr id="10" name="Picture 9" descr="A picture containing indoor, cluttered, blender, kitchen appliance&#10;&#10;Description automatically generated">
            <a:extLst>
              <a:ext uri="{FF2B5EF4-FFF2-40B4-BE49-F238E27FC236}">
                <a16:creationId xmlns:a16="http://schemas.microsoft.com/office/drawing/2014/main" id="{F8A28D7D-EE60-43C0-839C-95BBDAB515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" t="7483" r="10408" b="25986"/>
          <a:stretch/>
        </p:blipFill>
        <p:spPr>
          <a:xfrm>
            <a:off x="183550" y="722550"/>
            <a:ext cx="4074412" cy="236042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81AC27-9B7A-41C7-8067-D7FD5B158EE4}"/>
              </a:ext>
            </a:extLst>
          </p:cNvPr>
          <p:cNvSpPr txBox="1"/>
          <p:nvPr/>
        </p:nvSpPr>
        <p:spPr>
          <a:xfrm>
            <a:off x="901593" y="3148510"/>
            <a:ext cx="2824795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Desiccator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1C2437-0D4C-4F5C-8574-0E7E422E58C5}"/>
              </a:ext>
            </a:extLst>
          </p:cNvPr>
          <p:cNvSpPr txBox="1"/>
          <p:nvPr/>
        </p:nvSpPr>
        <p:spPr>
          <a:xfrm>
            <a:off x="4558002" y="1117201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F70F85-1ADD-46D4-8C9D-394897FFF5DF}"/>
              </a:ext>
            </a:extLst>
          </p:cNvPr>
          <p:cNvSpPr txBox="1"/>
          <p:nvPr/>
        </p:nvSpPr>
        <p:spPr>
          <a:xfrm>
            <a:off x="4558002" y="1626286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35E0BD-F09A-4D7E-A985-3C8B2B04ED21}"/>
              </a:ext>
            </a:extLst>
          </p:cNvPr>
          <p:cNvSpPr txBox="1"/>
          <p:nvPr/>
        </p:nvSpPr>
        <p:spPr>
          <a:xfrm>
            <a:off x="4845931" y="2251982"/>
            <a:ext cx="1481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ccator Knob</a:t>
            </a:r>
            <a:endParaRPr lang="en-IN" sz="24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CAB07D-5DE2-42D9-8191-F28C2A57DBF2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3517640" y="1348034"/>
            <a:ext cx="1040362" cy="5126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A4898E9-0007-4723-8AC7-5E399774EBDD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1828799" y="1857119"/>
            <a:ext cx="2729203" cy="3948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2199B4B-4CCD-4E1F-8771-82F3084E2421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314009" y="1857119"/>
            <a:ext cx="2531922" cy="8103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A close-up of a car's bumper&#10;&#10;Description automatically generated with low confidence">
            <a:extLst>
              <a:ext uri="{FF2B5EF4-FFF2-40B4-BE49-F238E27FC236}">
                <a16:creationId xmlns:a16="http://schemas.microsoft.com/office/drawing/2014/main" id="{B64A8E21-194C-4099-907A-25DE5B4F946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27" r="32432" b="20272"/>
          <a:stretch/>
        </p:blipFill>
        <p:spPr>
          <a:xfrm>
            <a:off x="6863392" y="714990"/>
            <a:ext cx="2057400" cy="2594369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CFFB8A6-E029-42A5-83B4-BB304182C7B9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6327474" y="1657685"/>
            <a:ext cx="1881129" cy="100979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788FFFA2-198D-481F-9F43-934958677C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0" t="24217" r="15850" b="14694"/>
          <a:stretch/>
        </p:blipFill>
        <p:spPr>
          <a:xfrm>
            <a:off x="38176" y="3761441"/>
            <a:ext cx="2361608" cy="272810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ACC5998-C33C-4666-B31F-2782DEDE49DF}"/>
              </a:ext>
            </a:extLst>
          </p:cNvPr>
          <p:cNvSpPr txBox="1"/>
          <p:nvPr/>
        </p:nvSpPr>
        <p:spPr>
          <a:xfrm>
            <a:off x="2484521" y="6021926"/>
            <a:ext cx="221603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ffle Furnace</a:t>
            </a:r>
            <a:endParaRPr lang="en-IN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04C166C-DE05-48B6-811D-6C05A92120F7}"/>
              </a:ext>
            </a:extLst>
          </p:cNvPr>
          <p:cNvSpPr txBox="1"/>
          <p:nvPr/>
        </p:nvSpPr>
        <p:spPr>
          <a:xfrm>
            <a:off x="2583335" y="4481223"/>
            <a:ext cx="205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ID controller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8DD0F6-80AB-4186-9B2C-88AD61FEF466}"/>
              </a:ext>
            </a:extLst>
          </p:cNvPr>
          <p:cNvSpPr txBox="1"/>
          <p:nvPr/>
        </p:nvSpPr>
        <p:spPr>
          <a:xfrm>
            <a:off x="2583335" y="4903705"/>
            <a:ext cx="221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er indicator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9D7B95-F8C5-4D00-9DD9-80A2401AD55B}"/>
              </a:ext>
            </a:extLst>
          </p:cNvPr>
          <p:cNvSpPr txBox="1"/>
          <p:nvPr/>
        </p:nvSpPr>
        <p:spPr>
          <a:xfrm>
            <a:off x="2583334" y="4084710"/>
            <a:ext cx="246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chamber</a:t>
            </a:r>
            <a:endParaRPr lang="en-IN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4A3DED-504F-40CD-846F-ADAC826712FA}"/>
              </a:ext>
            </a:extLst>
          </p:cNvPr>
          <p:cNvSpPr txBox="1"/>
          <p:nvPr/>
        </p:nvSpPr>
        <p:spPr>
          <a:xfrm>
            <a:off x="2583335" y="5334916"/>
            <a:ext cx="2464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nergy regulator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5F22083-0363-4DD3-903D-89624FF002BA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967632" y="4315543"/>
            <a:ext cx="1615702" cy="8085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64A252C-0F98-4B5E-9B34-9EF95CD13467}"/>
              </a:ext>
            </a:extLst>
          </p:cNvPr>
          <p:cNvCxnSpPr>
            <a:cxnSpLocks/>
            <a:stCxn id="23" idx="1"/>
          </p:cNvCxnSpPr>
          <p:nvPr/>
        </p:nvCxnSpPr>
        <p:spPr>
          <a:xfrm flipH="1">
            <a:off x="420192" y="4712056"/>
            <a:ext cx="2163143" cy="11385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7E9042B-958F-4AD7-A6C9-CADBF563B830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967632" y="5134538"/>
            <a:ext cx="1615703" cy="8610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A868312-49C6-4660-8B4A-9F8102965259}"/>
              </a:ext>
            </a:extLst>
          </p:cNvPr>
          <p:cNvCxnSpPr>
            <a:cxnSpLocks/>
            <a:stCxn id="28" idx="1"/>
          </p:cNvCxnSpPr>
          <p:nvPr/>
        </p:nvCxnSpPr>
        <p:spPr>
          <a:xfrm flipH="1">
            <a:off x="1683425" y="5565749"/>
            <a:ext cx="899910" cy="3277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126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itle 1">
            <a:extLst>
              <a:ext uri="{FF2B5EF4-FFF2-40B4-BE49-F238E27FC236}">
                <a16:creationId xmlns:a16="http://schemas.microsoft.com/office/drawing/2014/main" id="{3609EFBD-2794-4D2A-800C-A70F32FFB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281"/>
            <a:ext cx="9144000" cy="878742"/>
          </a:xfrm>
        </p:spPr>
        <p:txBody>
          <a:bodyPr/>
          <a:lstStyle/>
          <a:p>
            <a:r>
              <a:rPr lang="en-US" dirty="0"/>
              <a:t>Artificial Neural Network: Neural Architecture</a:t>
            </a:r>
            <a:endParaRPr lang="en-IN" dirty="0"/>
          </a:p>
        </p:txBody>
      </p:sp>
      <p:sp>
        <p:nvSpPr>
          <p:cNvPr id="127" name="Date Placeholder 2">
            <a:extLst>
              <a:ext uri="{FF2B5EF4-FFF2-40B4-BE49-F238E27FC236}">
                <a16:creationId xmlns:a16="http://schemas.microsoft.com/office/drawing/2014/main" id="{E075E1C6-36F6-4CAD-A106-2A64803C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128" name="Footer Placeholder 3">
            <a:extLst>
              <a:ext uri="{FF2B5EF4-FFF2-40B4-BE49-F238E27FC236}">
                <a16:creationId xmlns:a16="http://schemas.microsoft.com/office/drawing/2014/main" id="{5BE2BA6D-6A5E-48B6-9D6B-5A35239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129" name="Slide Number Placeholder 4">
            <a:extLst>
              <a:ext uri="{FF2B5EF4-FFF2-40B4-BE49-F238E27FC236}">
                <a16:creationId xmlns:a16="http://schemas.microsoft.com/office/drawing/2014/main" id="{21298410-5FB8-49C6-BA5B-85EEBE499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6</a:t>
            </a:fld>
            <a:endParaRPr lang="en-IN" dirty="0"/>
          </a:p>
        </p:txBody>
      </p:sp>
      <p:pic>
        <p:nvPicPr>
          <p:cNvPr id="130" name="Google Shape;1188;p54">
            <a:extLst>
              <a:ext uri="{FF2B5EF4-FFF2-40B4-BE49-F238E27FC236}">
                <a16:creationId xmlns:a16="http://schemas.microsoft.com/office/drawing/2014/main" id="{23A995C9-977E-4145-8649-59351A96B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670319"/>
            <a:ext cx="9144000" cy="2323109"/>
          </a:xfrm>
          <a:prstGeom prst="rect">
            <a:avLst/>
          </a:prstGeom>
          <a:noFill/>
          <a:ln>
            <a:noFill/>
          </a:ln>
        </p:spPr>
      </p:pic>
      <p:sp>
        <p:nvSpPr>
          <p:cNvPr id="131" name="TextBox 130">
            <a:extLst>
              <a:ext uri="{FF2B5EF4-FFF2-40B4-BE49-F238E27FC236}">
                <a16:creationId xmlns:a16="http://schemas.microsoft.com/office/drawing/2014/main" id="{93D5BBE5-B291-4D61-88FB-3BA4151A56F9}"/>
              </a:ext>
            </a:extLst>
          </p:cNvPr>
          <p:cNvSpPr txBox="1"/>
          <p:nvPr/>
        </p:nvSpPr>
        <p:spPr>
          <a:xfrm>
            <a:off x="113329" y="3281095"/>
            <a:ext cx="3086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35 (7x5)-bit word  of the test character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26-bit word  suggesting the character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CA0476A-80DD-4073-AA90-CD3EE0E11265}"/>
              </a:ext>
            </a:extLst>
          </p:cNvPr>
          <p:cNvSpPr txBox="1"/>
          <p:nvPr/>
        </p:nvSpPr>
        <p:spPr>
          <a:xfrm>
            <a:off x="3212512" y="3162980"/>
            <a:ext cx="59314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01110 10001 10001 11111 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10001 10001 10001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000000000000000000000000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1000000000000000000000000</a:t>
            </a:r>
          </a:p>
          <a:p>
            <a:endParaRPr lang="en-I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7451599-860E-4C48-9C38-349A6A34110F}"/>
              </a:ext>
            </a:extLst>
          </p:cNvPr>
          <p:cNvGrpSpPr/>
          <p:nvPr/>
        </p:nvGrpSpPr>
        <p:grpSpPr>
          <a:xfrm>
            <a:off x="7714445" y="3181640"/>
            <a:ext cx="1104240" cy="1539822"/>
            <a:chOff x="1352623" y="3001948"/>
            <a:chExt cx="1436678" cy="2169098"/>
          </a:xfrm>
        </p:grpSpPr>
        <p:sp>
          <p:nvSpPr>
            <p:cNvPr id="135" name="Google Shape;1106;p53">
              <a:extLst>
                <a:ext uri="{FF2B5EF4-FFF2-40B4-BE49-F238E27FC236}">
                  <a16:creationId xmlns:a16="http://schemas.microsoft.com/office/drawing/2014/main" id="{98AAEA8E-BD5D-4BD2-AAE1-B427608046A5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9" name="Google Shape;1107;p53">
              <a:extLst>
                <a:ext uri="{FF2B5EF4-FFF2-40B4-BE49-F238E27FC236}">
                  <a16:creationId xmlns:a16="http://schemas.microsoft.com/office/drawing/2014/main" id="{0A729152-8D51-42DA-AE93-B33917358406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0" name="Google Shape;1108;p53">
              <a:extLst>
                <a:ext uri="{FF2B5EF4-FFF2-40B4-BE49-F238E27FC236}">
                  <a16:creationId xmlns:a16="http://schemas.microsoft.com/office/drawing/2014/main" id="{EB743469-5D36-4B5E-9DB5-22DF85DF9C09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1" name="Google Shape;1109;p53">
              <a:extLst>
                <a:ext uri="{FF2B5EF4-FFF2-40B4-BE49-F238E27FC236}">
                  <a16:creationId xmlns:a16="http://schemas.microsoft.com/office/drawing/2014/main" id="{E30D8161-40EA-4EF3-AD33-8435FDA5C8C3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2" name="Google Shape;1110;p53">
              <a:extLst>
                <a:ext uri="{FF2B5EF4-FFF2-40B4-BE49-F238E27FC236}">
                  <a16:creationId xmlns:a16="http://schemas.microsoft.com/office/drawing/2014/main" id="{6D7C25C3-388E-4604-B3E8-6EEE511134B2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3" name="Google Shape;1111;p53">
              <a:extLst>
                <a:ext uri="{FF2B5EF4-FFF2-40B4-BE49-F238E27FC236}">
                  <a16:creationId xmlns:a16="http://schemas.microsoft.com/office/drawing/2014/main" id="{35728C68-14BE-441A-8618-25FA8F846A75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4" name="Google Shape;1112;p53">
              <a:extLst>
                <a:ext uri="{FF2B5EF4-FFF2-40B4-BE49-F238E27FC236}">
                  <a16:creationId xmlns:a16="http://schemas.microsoft.com/office/drawing/2014/main" id="{A3768EC3-F82A-4BFD-9420-02F5D3F43B6A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5" name="Google Shape;1113;p53">
              <a:extLst>
                <a:ext uri="{FF2B5EF4-FFF2-40B4-BE49-F238E27FC236}">
                  <a16:creationId xmlns:a16="http://schemas.microsoft.com/office/drawing/2014/main" id="{66F13CB7-B8CB-4782-9D4C-6C466FDE89C3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6" name="Google Shape;1114;p53">
              <a:extLst>
                <a:ext uri="{FF2B5EF4-FFF2-40B4-BE49-F238E27FC236}">
                  <a16:creationId xmlns:a16="http://schemas.microsoft.com/office/drawing/2014/main" id="{792EA2DC-42EA-4564-AA58-34736A041F63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7" name="Google Shape;1115;p53">
              <a:extLst>
                <a:ext uri="{FF2B5EF4-FFF2-40B4-BE49-F238E27FC236}">
                  <a16:creationId xmlns:a16="http://schemas.microsoft.com/office/drawing/2014/main" id="{F9C8A948-33F9-433C-990E-B024EA9042FA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8" name="Google Shape;1116;p53">
              <a:extLst>
                <a:ext uri="{FF2B5EF4-FFF2-40B4-BE49-F238E27FC236}">
                  <a16:creationId xmlns:a16="http://schemas.microsoft.com/office/drawing/2014/main" id="{56DA456B-5723-47E8-B988-EC5D7CAF19C7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9" name="Google Shape;1117;p53">
              <a:extLst>
                <a:ext uri="{FF2B5EF4-FFF2-40B4-BE49-F238E27FC236}">
                  <a16:creationId xmlns:a16="http://schemas.microsoft.com/office/drawing/2014/main" id="{E72A3FC8-BD05-4127-80FD-1B466260B143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0" name="Google Shape;1118;p53">
              <a:extLst>
                <a:ext uri="{FF2B5EF4-FFF2-40B4-BE49-F238E27FC236}">
                  <a16:creationId xmlns:a16="http://schemas.microsoft.com/office/drawing/2014/main" id="{984F4443-EEE4-4280-8AE4-D0BF43C5E758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119;p53">
              <a:extLst>
                <a:ext uri="{FF2B5EF4-FFF2-40B4-BE49-F238E27FC236}">
                  <a16:creationId xmlns:a16="http://schemas.microsoft.com/office/drawing/2014/main" id="{9B13C388-8205-4EAE-8A08-D9E3A0590A7B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120;p53">
              <a:extLst>
                <a:ext uri="{FF2B5EF4-FFF2-40B4-BE49-F238E27FC236}">
                  <a16:creationId xmlns:a16="http://schemas.microsoft.com/office/drawing/2014/main" id="{6E10BDB4-03BF-43FF-B69A-A8D261AF5DE3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121;p53">
              <a:extLst>
                <a:ext uri="{FF2B5EF4-FFF2-40B4-BE49-F238E27FC236}">
                  <a16:creationId xmlns:a16="http://schemas.microsoft.com/office/drawing/2014/main" id="{BE7D0709-ACC2-4230-97FE-71F518672249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122;p53">
              <a:extLst>
                <a:ext uri="{FF2B5EF4-FFF2-40B4-BE49-F238E27FC236}">
                  <a16:creationId xmlns:a16="http://schemas.microsoft.com/office/drawing/2014/main" id="{FB959B33-5796-4726-AC71-91D9586FEBE5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123;p53">
              <a:extLst>
                <a:ext uri="{FF2B5EF4-FFF2-40B4-BE49-F238E27FC236}">
                  <a16:creationId xmlns:a16="http://schemas.microsoft.com/office/drawing/2014/main" id="{08A4CE1C-02DB-4A5D-BC53-AD9B579FD6E7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124;p53">
              <a:extLst>
                <a:ext uri="{FF2B5EF4-FFF2-40B4-BE49-F238E27FC236}">
                  <a16:creationId xmlns:a16="http://schemas.microsoft.com/office/drawing/2014/main" id="{D230ADA5-3009-4B5F-8B03-1D5BA266E3FC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125;p53">
              <a:extLst>
                <a:ext uri="{FF2B5EF4-FFF2-40B4-BE49-F238E27FC236}">
                  <a16:creationId xmlns:a16="http://schemas.microsoft.com/office/drawing/2014/main" id="{39F73AE1-6844-4D70-96E7-147BA70EDA6E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126;p53">
              <a:extLst>
                <a:ext uri="{FF2B5EF4-FFF2-40B4-BE49-F238E27FC236}">
                  <a16:creationId xmlns:a16="http://schemas.microsoft.com/office/drawing/2014/main" id="{88AEC37A-1555-419F-B667-D64C2B7FBDA8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127;p53">
              <a:extLst>
                <a:ext uri="{FF2B5EF4-FFF2-40B4-BE49-F238E27FC236}">
                  <a16:creationId xmlns:a16="http://schemas.microsoft.com/office/drawing/2014/main" id="{531803EC-DB2D-45E1-A5B9-CDDA991DC02A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128;p53">
              <a:extLst>
                <a:ext uri="{FF2B5EF4-FFF2-40B4-BE49-F238E27FC236}">
                  <a16:creationId xmlns:a16="http://schemas.microsoft.com/office/drawing/2014/main" id="{93E5B94F-426E-4E63-B412-2C78F308E5B5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129;p53">
              <a:extLst>
                <a:ext uri="{FF2B5EF4-FFF2-40B4-BE49-F238E27FC236}">
                  <a16:creationId xmlns:a16="http://schemas.microsoft.com/office/drawing/2014/main" id="{9A80A4CF-B314-4D6C-B307-A428AF21E144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2" name="Google Shape;1130;p53">
              <a:extLst>
                <a:ext uri="{FF2B5EF4-FFF2-40B4-BE49-F238E27FC236}">
                  <a16:creationId xmlns:a16="http://schemas.microsoft.com/office/drawing/2014/main" id="{2F1C3C45-F9A3-41FC-944C-65F9C6A513F4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3" name="Google Shape;1131;p53">
              <a:extLst>
                <a:ext uri="{FF2B5EF4-FFF2-40B4-BE49-F238E27FC236}">
                  <a16:creationId xmlns:a16="http://schemas.microsoft.com/office/drawing/2014/main" id="{8148C3F8-DDE8-4022-851A-09BC6637CF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4" name="Google Shape;1132;p53">
              <a:extLst>
                <a:ext uri="{FF2B5EF4-FFF2-40B4-BE49-F238E27FC236}">
                  <a16:creationId xmlns:a16="http://schemas.microsoft.com/office/drawing/2014/main" id="{544DE0D6-B713-4DE0-B2D7-234D7EEA9965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5" name="Google Shape;1133;p53">
              <a:extLst>
                <a:ext uri="{FF2B5EF4-FFF2-40B4-BE49-F238E27FC236}">
                  <a16:creationId xmlns:a16="http://schemas.microsoft.com/office/drawing/2014/main" id="{A0A69E30-1364-4C1B-A5CF-A1841C1D758C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6" name="Google Shape;1134;p53">
              <a:extLst>
                <a:ext uri="{FF2B5EF4-FFF2-40B4-BE49-F238E27FC236}">
                  <a16:creationId xmlns:a16="http://schemas.microsoft.com/office/drawing/2014/main" id="{439F2DD7-FBCB-43D9-8EF8-40CB94A0E1A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7" name="Google Shape;1135;p53">
              <a:extLst>
                <a:ext uri="{FF2B5EF4-FFF2-40B4-BE49-F238E27FC236}">
                  <a16:creationId xmlns:a16="http://schemas.microsoft.com/office/drawing/2014/main" id="{35F46F86-3BEA-4257-99CE-16B99BA05F88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8" name="Google Shape;1136;p53">
              <a:extLst>
                <a:ext uri="{FF2B5EF4-FFF2-40B4-BE49-F238E27FC236}">
                  <a16:creationId xmlns:a16="http://schemas.microsoft.com/office/drawing/2014/main" id="{3EB9933E-9729-486B-AE80-4576B6A6F8F2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9" name="Google Shape;1137;p53">
              <a:extLst>
                <a:ext uri="{FF2B5EF4-FFF2-40B4-BE49-F238E27FC236}">
                  <a16:creationId xmlns:a16="http://schemas.microsoft.com/office/drawing/2014/main" id="{4C1D26A9-A8A4-4098-98E7-EB0B44594753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0" name="Google Shape;1138;p53">
              <a:extLst>
                <a:ext uri="{FF2B5EF4-FFF2-40B4-BE49-F238E27FC236}">
                  <a16:creationId xmlns:a16="http://schemas.microsoft.com/office/drawing/2014/main" id="{DAAD2CCA-637C-4A8C-872F-7E0CADF171BE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1" name="Google Shape;1139;p53">
              <a:extLst>
                <a:ext uri="{FF2B5EF4-FFF2-40B4-BE49-F238E27FC236}">
                  <a16:creationId xmlns:a16="http://schemas.microsoft.com/office/drawing/2014/main" id="{0E97BF12-E914-46C0-AA74-F12BC080CA75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2" name="Google Shape;1140;p53">
              <a:extLst>
                <a:ext uri="{FF2B5EF4-FFF2-40B4-BE49-F238E27FC236}">
                  <a16:creationId xmlns:a16="http://schemas.microsoft.com/office/drawing/2014/main" id="{BCEC4A3B-3189-4EBF-8E50-525F13CDA84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/>
              <p:nvPr/>
            </p:nvSpPr>
            <p:spPr>
              <a:xfrm>
                <a:off x="207427" y="2402273"/>
                <a:ext cx="1222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B7E63C4-7BEC-471F-9B81-689A62C9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27" y="2402273"/>
                <a:ext cx="122231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FE2BD405-D4CA-4264-9C4D-7391A1840845}"/>
              </a:ext>
            </a:extLst>
          </p:cNvPr>
          <p:cNvGrpSpPr/>
          <p:nvPr/>
        </p:nvGrpSpPr>
        <p:grpSpPr>
          <a:xfrm>
            <a:off x="7714445" y="4962542"/>
            <a:ext cx="1104240" cy="1539822"/>
            <a:chOff x="1352623" y="3001948"/>
            <a:chExt cx="1436678" cy="2169098"/>
          </a:xfrm>
        </p:grpSpPr>
        <p:sp>
          <p:nvSpPr>
            <p:cNvPr id="119" name="Google Shape;1106;p53">
              <a:extLst>
                <a:ext uri="{FF2B5EF4-FFF2-40B4-BE49-F238E27FC236}">
                  <a16:creationId xmlns:a16="http://schemas.microsoft.com/office/drawing/2014/main" id="{77E2EFB7-9280-4CA4-AF2F-9F0C6B7B1942}"/>
                </a:ext>
              </a:extLst>
            </p:cNvPr>
            <p:cNvSpPr/>
            <p:nvPr/>
          </p:nvSpPr>
          <p:spPr>
            <a:xfrm>
              <a:off x="1352623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0" name="Google Shape;1107;p53">
              <a:extLst>
                <a:ext uri="{FF2B5EF4-FFF2-40B4-BE49-F238E27FC236}">
                  <a16:creationId xmlns:a16="http://schemas.microsoft.com/office/drawing/2014/main" id="{4D9AA2E4-9DB6-4E0C-8BE5-AAB2DDFD8B5A}"/>
                </a:ext>
              </a:extLst>
            </p:cNvPr>
            <p:cNvSpPr/>
            <p:nvPr/>
          </p:nvSpPr>
          <p:spPr>
            <a:xfrm>
              <a:off x="1646768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1" name="Google Shape;1108;p53">
              <a:extLst>
                <a:ext uri="{FF2B5EF4-FFF2-40B4-BE49-F238E27FC236}">
                  <a16:creationId xmlns:a16="http://schemas.microsoft.com/office/drawing/2014/main" id="{C0ADEDE2-FB9E-4722-ADE8-6004C92CFDF5}"/>
                </a:ext>
              </a:extLst>
            </p:cNvPr>
            <p:cNvSpPr/>
            <p:nvPr/>
          </p:nvSpPr>
          <p:spPr>
            <a:xfrm>
              <a:off x="1940912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2" name="Google Shape;1109;p53">
              <a:extLst>
                <a:ext uri="{FF2B5EF4-FFF2-40B4-BE49-F238E27FC236}">
                  <a16:creationId xmlns:a16="http://schemas.microsoft.com/office/drawing/2014/main" id="{ED8808E3-F3B9-4306-86C8-8207A2001630}"/>
                </a:ext>
              </a:extLst>
            </p:cNvPr>
            <p:cNvSpPr/>
            <p:nvPr/>
          </p:nvSpPr>
          <p:spPr>
            <a:xfrm>
              <a:off x="2235057" y="300194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3" name="Google Shape;1110;p53">
              <a:extLst>
                <a:ext uri="{FF2B5EF4-FFF2-40B4-BE49-F238E27FC236}">
                  <a16:creationId xmlns:a16="http://schemas.microsoft.com/office/drawing/2014/main" id="{781B8608-6B58-4E00-917A-B33313470B01}"/>
                </a:ext>
              </a:extLst>
            </p:cNvPr>
            <p:cNvSpPr/>
            <p:nvPr/>
          </p:nvSpPr>
          <p:spPr>
            <a:xfrm>
              <a:off x="2529201" y="300194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4" name="Google Shape;1111;p53">
              <a:extLst>
                <a:ext uri="{FF2B5EF4-FFF2-40B4-BE49-F238E27FC236}">
                  <a16:creationId xmlns:a16="http://schemas.microsoft.com/office/drawing/2014/main" id="{8C71724F-09C9-436C-903D-CA2B6127BA98}"/>
                </a:ext>
              </a:extLst>
            </p:cNvPr>
            <p:cNvSpPr/>
            <p:nvPr/>
          </p:nvSpPr>
          <p:spPr>
            <a:xfrm>
              <a:off x="1352623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6" name="Google Shape;1112;p53">
              <a:extLst>
                <a:ext uri="{FF2B5EF4-FFF2-40B4-BE49-F238E27FC236}">
                  <a16:creationId xmlns:a16="http://schemas.microsoft.com/office/drawing/2014/main" id="{2361FABD-BB74-4B2C-8250-46E1F03DFCF8}"/>
                </a:ext>
              </a:extLst>
            </p:cNvPr>
            <p:cNvSpPr/>
            <p:nvPr/>
          </p:nvSpPr>
          <p:spPr>
            <a:xfrm>
              <a:off x="1646768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3" name="Google Shape;1113;p53">
              <a:extLst>
                <a:ext uri="{FF2B5EF4-FFF2-40B4-BE49-F238E27FC236}">
                  <a16:creationId xmlns:a16="http://schemas.microsoft.com/office/drawing/2014/main" id="{504F1A02-5C05-49B1-82D1-D9DDD134BE8F}"/>
                </a:ext>
              </a:extLst>
            </p:cNvPr>
            <p:cNvSpPr/>
            <p:nvPr/>
          </p:nvSpPr>
          <p:spPr>
            <a:xfrm>
              <a:off x="1940912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6" name="Google Shape;1114;p53">
              <a:extLst>
                <a:ext uri="{FF2B5EF4-FFF2-40B4-BE49-F238E27FC236}">
                  <a16:creationId xmlns:a16="http://schemas.microsoft.com/office/drawing/2014/main" id="{23E7742D-24C4-4E8B-830F-7EF6B5C350A2}"/>
                </a:ext>
              </a:extLst>
            </p:cNvPr>
            <p:cNvSpPr/>
            <p:nvPr/>
          </p:nvSpPr>
          <p:spPr>
            <a:xfrm>
              <a:off x="2235057" y="332509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7" name="Google Shape;1115;p53">
              <a:extLst>
                <a:ext uri="{FF2B5EF4-FFF2-40B4-BE49-F238E27FC236}">
                  <a16:creationId xmlns:a16="http://schemas.microsoft.com/office/drawing/2014/main" id="{CACEB439-6E0F-4E27-80D4-4D4BAD0DF264}"/>
                </a:ext>
              </a:extLst>
            </p:cNvPr>
            <p:cNvSpPr/>
            <p:nvPr/>
          </p:nvSpPr>
          <p:spPr>
            <a:xfrm>
              <a:off x="2529201" y="332509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8" name="Google Shape;1116;p53">
              <a:extLst>
                <a:ext uri="{FF2B5EF4-FFF2-40B4-BE49-F238E27FC236}">
                  <a16:creationId xmlns:a16="http://schemas.microsoft.com/office/drawing/2014/main" id="{9FEC4216-7F98-4F52-BF11-3508FF9A7CF2}"/>
                </a:ext>
              </a:extLst>
            </p:cNvPr>
            <p:cNvSpPr/>
            <p:nvPr/>
          </p:nvSpPr>
          <p:spPr>
            <a:xfrm>
              <a:off x="1352623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4" name="Google Shape;1117;p53">
              <a:extLst>
                <a:ext uri="{FF2B5EF4-FFF2-40B4-BE49-F238E27FC236}">
                  <a16:creationId xmlns:a16="http://schemas.microsoft.com/office/drawing/2014/main" id="{D825196A-E017-4AE0-9708-CA442AF365A7}"/>
                </a:ext>
              </a:extLst>
            </p:cNvPr>
            <p:cNvSpPr/>
            <p:nvPr/>
          </p:nvSpPr>
          <p:spPr>
            <a:xfrm>
              <a:off x="1646768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5" name="Google Shape;1118;p53">
              <a:extLst>
                <a:ext uri="{FF2B5EF4-FFF2-40B4-BE49-F238E27FC236}">
                  <a16:creationId xmlns:a16="http://schemas.microsoft.com/office/drawing/2014/main" id="{3F899527-2D2D-4741-B67C-3467AF47718B}"/>
                </a:ext>
              </a:extLst>
            </p:cNvPr>
            <p:cNvSpPr/>
            <p:nvPr/>
          </p:nvSpPr>
          <p:spPr>
            <a:xfrm>
              <a:off x="1940912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6" name="Google Shape;1119;p53">
              <a:extLst>
                <a:ext uri="{FF2B5EF4-FFF2-40B4-BE49-F238E27FC236}">
                  <a16:creationId xmlns:a16="http://schemas.microsoft.com/office/drawing/2014/main" id="{76227082-C123-4672-95FE-441647CC39B3}"/>
                </a:ext>
              </a:extLst>
            </p:cNvPr>
            <p:cNvSpPr/>
            <p:nvPr/>
          </p:nvSpPr>
          <p:spPr>
            <a:xfrm>
              <a:off x="2235057" y="3648244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7" name="Google Shape;1120;p53">
              <a:extLst>
                <a:ext uri="{FF2B5EF4-FFF2-40B4-BE49-F238E27FC236}">
                  <a16:creationId xmlns:a16="http://schemas.microsoft.com/office/drawing/2014/main" id="{8D9B3B11-B598-4D49-A3E5-0950214C1645}"/>
                </a:ext>
              </a:extLst>
            </p:cNvPr>
            <p:cNvSpPr/>
            <p:nvPr/>
          </p:nvSpPr>
          <p:spPr>
            <a:xfrm>
              <a:off x="2529201" y="3648244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8" name="Google Shape;1121;p53">
              <a:extLst>
                <a:ext uri="{FF2B5EF4-FFF2-40B4-BE49-F238E27FC236}">
                  <a16:creationId xmlns:a16="http://schemas.microsoft.com/office/drawing/2014/main" id="{B048DF7D-F571-4F2F-BFFB-B030865B33ED}"/>
                </a:ext>
              </a:extLst>
            </p:cNvPr>
            <p:cNvSpPr/>
            <p:nvPr/>
          </p:nvSpPr>
          <p:spPr>
            <a:xfrm>
              <a:off x="1352623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9" name="Google Shape;1122;p53">
              <a:extLst>
                <a:ext uri="{FF2B5EF4-FFF2-40B4-BE49-F238E27FC236}">
                  <a16:creationId xmlns:a16="http://schemas.microsoft.com/office/drawing/2014/main" id="{1D1B5A6D-709F-4963-AED4-4EF0091CD36D}"/>
                </a:ext>
              </a:extLst>
            </p:cNvPr>
            <p:cNvSpPr/>
            <p:nvPr/>
          </p:nvSpPr>
          <p:spPr>
            <a:xfrm>
              <a:off x="1646768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0" name="Google Shape;1123;p53">
              <a:extLst>
                <a:ext uri="{FF2B5EF4-FFF2-40B4-BE49-F238E27FC236}">
                  <a16:creationId xmlns:a16="http://schemas.microsoft.com/office/drawing/2014/main" id="{1F8F1A1E-D4A1-4AA7-8651-E60C1B6987AC}"/>
                </a:ext>
              </a:extLst>
            </p:cNvPr>
            <p:cNvSpPr/>
            <p:nvPr/>
          </p:nvSpPr>
          <p:spPr>
            <a:xfrm>
              <a:off x="1940912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1" name="Google Shape;1124;p53">
              <a:extLst>
                <a:ext uri="{FF2B5EF4-FFF2-40B4-BE49-F238E27FC236}">
                  <a16:creationId xmlns:a16="http://schemas.microsoft.com/office/drawing/2014/main" id="{E34B778E-CD1C-442D-8830-C2314C415889}"/>
                </a:ext>
              </a:extLst>
            </p:cNvPr>
            <p:cNvSpPr/>
            <p:nvPr/>
          </p:nvSpPr>
          <p:spPr>
            <a:xfrm>
              <a:off x="2235057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2" name="Google Shape;1125;p53">
              <a:extLst>
                <a:ext uri="{FF2B5EF4-FFF2-40B4-BE49-F238E27FC236}">
                  <a16:creationId xmlns:a16="http://schemas.microsoft.com/office/drawing/2014/main" id="{EA23D8EF-9E50-4DC0-9D5F-D431502202AF}"/>
                </a:ext>
              </a:extLst>
            </p:cNvPr>
            <p:cNvSpPr/>
            <p:nvPr/>
          </p:nvSpPr>
          <p:spPr>
            <a:xfrm>
              <a:off x="2529201" y="397139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3" name="Google Shape;1126;p53">
              <a:extLst>
                <a:ext uri="{FF2B5EF4-FFF2-40B4-BE49-F238E27FC236}">
                  <a16:creationId xmlns:a16="http://schemas.microsoft.com/office/drawing/2014/main" id="{08794105-FD40-4C9C-9D1B-CD64ABDF467D}"/>
                </a:ext>
              </a:extLst>
            </p:cNvPr>
            <p:cNvSpPr/>
            <p:nvPr/>
          </p:nvSpPr>
          <p:spPr>
            <a:xfrm>
              <a:off x="1352623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4" name="Google Shape;1127;p53">
              <a:extLst>
                <a:ext uri="{FF2B5EF4-FFF2-40B4-BE49-F238E27FC236}">
                  <a16:creationId xmlns:a16="http://schemas.microsoft.com/office/drawing/2014/main" id="{D731B96D-A268-4D32-99DC-EEE59BB5B629}"/>
                </a:ext>
              </a:extLst>
            </p:cNvPr>
            <p:cNvSpPr/>
            <p:nvPr/>
          </p:nvSpPr>
          <p:spPr>
            <a:xfrm>
              <a:off x="1646768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5" name="Google Shape;1128;p53">
              <a:extLst>
                <a:ext uri="{FF2B5EF4-FFF2-40B4-BE49-F238E27FC236}">
                  <a16:creationId xmlns:a16="http://schemas.microsoft.com/office/drawing/2014/main" id="{88835039-FF06-4606-AD6C-A1DCADDA6C17}"/>
                </a:ext>
              </a:extLst>
            </p:cNvPr>
            <p:cNvSpPr/>
            <p:nvPr/>
          </p:nvSpPr>
          <p:spPr>
            <a:xfrm>
              <a:off x="1940912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6" name="Google Shape;1129;p53">
              <a:extLst>
                <a:ext uri="{FF2B5EF4-FFF2-40B4-BE49-F238E27FC236}">
                  <a16:creationId xmlns:a16="http://schemas.microsoft.com/office/drawing/2014/main" id="{0E4FFAD9-5B63-4104-A507-E9AAF6BD9407}"/>
                </a:ext>
              </a:extLst>
            </p:cNvPr>
            <p:cNvSpPr/>
            <p:nvPr/>
          </p:nvSpPr>
          <p:spPr>
            <a:xfrm>
              <a:off x="2235057" y="4277877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7" name="Google Shape;1130;p53">
              <a:extLst>
                <a:ext uri="{FF2B5EF4-FFF2-40B4-BE49-F238E27FC236}">
                  <a16:creationId xmlns:a16="http://schemas.microsoft.com/office/drawing/2014/main" id="{B7227225-33CE-4210-9601-019D222F2030}"/>
                </a:ext>
              </a:extLst>
            </p:cNvPr>
            <p:cNvSpPr/>
            <p:nvPr/>
          </p:nvSpPr>
          <p:spPr>
            <a:xfrm>
              <a:off x="2529201" y="4277877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8" name="Google Shape;1131;p53">
              <a:extLst>
                <a:ext uri="{FF2B5EF4-FFF2-40B4-BE49-F238E27FC236}">
                  <a16:creationId xmlns:a16="http://schemas.microsoft.com/office/drawing/2014/main" id="{9B784B0C-1261-411F-BFA7-01970813B72E}"/>
                </a:ext>
              </a:extLst>
            </p:cNvPr>
            <p:cNvSpPr/>
            <p:nvPr/>
          </p:nvSpPr>
          <p:spPr>
            <a:xfrm>
              <a:off x="1352623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9" name="Google Shape;1132;p53">
              <a:extLst>
                <a:ext uri="{FF2B5EF4-FFF2-40B4-BE49-F238E27FC236}">
                  <a16:creationId xmlns:a16="http://schemas.microsoft.com/office/drawing/2014/main" id="{01157A9F-D760-41B5-8455-C30533508C2B}"/>
                </a:ext>
              </a:extLst>
            </p:cNvPr>
            <p:cNvSpPr/>
            <p:nvPr/>
          </p:nvSpPr>
          <p:spPr>
            <a:xfrm>
              <a:off x="1646768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0" name="Google Shape;1133;p53">
              <a:extLst>
                <a:ext uri="{FF2B5EF4-FFF2-40B4-BE49-F238E27FC236}">
                  <a16:creationId xmlns:a16="http://schemas.microsoft.com/office/drawing/2014/main" id="{EA71C334-2F66-4D35-87B8-4CF25091A120}"/>
                </a:ext>
              </a:extLst>
            </p:cNvPr>
            <p:cNvSpPr/>
            <p:nvPr/>
          </p:nvSpPr>
          <p:spPr>
            <a:xfrm>
              <a:off x="1940912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1" name="Google Shape;1134;p53">
              <a:extLst>
                <a:ext uri="{FF2B5EF4-FFF2-40B4-BE49-F238E27FC236}">
                  <a16:creationId xmlns:a16="http://schemas.microsoft.com/office/drawing/2014/main" id="{3E4F1FD8-F3C8-4056-8871-A349A8D480F2}"/>
                </a:ext>
              </a:extLst>
            </p:cNvPr>
            <p:cNvSpPr/>
            <p:nvPr/>
          </p:nvSpPr>
          <p:spPr>
            <a:xfrm>
              <a:off x="2235057" y="4584361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2" name="Google Shape;1135;p53">
              <a:extLst>
                <a:ext uri="{FF2B5EF4-FFF2-40B4-BE49-F238E27FC236}">
                  <a16:creationId xmlns:a16="http://schemas.microsoft.com/office/drawing/2014/main" id="{2416901C-15F2-4793-8879-D269D2EB52EB}"/>
                </a:ext>
              </a:extLst>
            </p:cNvPr>
            <p:cNvSpPr/>
            <p:nvPr/>
          </p:nvSpPr>
          <p:spPr>
            <a:xfrm>
              <a:off x="2529201" y="4584361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3" name="Google Shape;1136;p53">
              <a:extLst>
                <a:ext uri="{FF2B5EF4-FFF2-40B4-BE49-F238E27FC236}">
                  <a16:creationId xmlns:a16="http://schemas.microsoft.com/office/drawing/2014/main" id="{E7695682-5036-458E-9934-4ECDD22C0545}"/>
                </a:ext>
              </a:extLst>
            </p:cNvPr>
            <p:cNvSpPr/>
            <p:nvPr/>
          </p:nvSpPr>
          <p:spPr>
            <a:xfrm>
              <a:off x="1352623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4" name="Google Shape;1137;p53">
              <a:extLst>
                <a:ext uri="{FF2B5EF4-FFF2-40B4-BE49-F238E27FC236}">
                  <a16:creationId xmlns:a16="http://schemas.microsoft.com/office/drawing/2014/main" id="{63131CAA-61A6-405D-B02F-74D6D7377DDA}"/>
                </a:ext>
              </a:extLst>
            </p:cNvPr>
            <p:cNvSpPr/>
            <p:nvPr/>
          </p:nvSpPr>
          <p:spPr>
            <a:xfrm>
              <a:off x="1646768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5" name="Google Shape;1138;p53">
              <a:extLst>
                <a:ext uri="{FF2B5EF4-FFF2-40B4-BE49-F238E27FC236}">
                  <a16:creationId xmlns:a16="http://schemas.microsoft.com/office/drawing/2014/main" id="{0013C90F-E387-4886-9B8C-E55ECEEFDACC}"/>
                </a:ext>
              </a:extLst>
            </p:cNvPr>
            <p:cNvSpPr/>
            <p:nvPr/>
          </p:nvSpPr>
          <p:spPr>
            <a:xfrm>
              <a:off x="1940912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6" name="Google Shape;1139;p53">
              <a:extLst>
                <a:ext uri="{FF2B5EF4-FFF2-40B4-BE49-F238E27FC236}">
                  <a16:creationId xmlns:a16="http://schemas.microsoft.com/office/drawing/2014/main" id="{16ABE2C5-6584-4C4A-B366-503C9B13912D}"/>
                </a:ext>
              </a:extLst>
            </p:cNvPr>
            <p:cNvSpPr/>
            <p:nvPr/>
          </p:nvSpPr>
          <p:spPr>
            <a:xfrm>
              <a:off x="2235057" y="489084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7" name="Google Shape;1140;p53">
              <a:extLst>
                <a:ext uri="{FF2B5EF4-FFF2-40B4-BE49-F238E27FC236}">
                  <a16:creationId xmlns:a16="http://schemas.microsoft.com/office/drawing/2014/main" id="{0F378364-C28B-489B-AFC3-90EE1BCFB83F}"/>
                </a:ext>
              </a:extLst>
            </p:cNvPr>
            <p:cNvSpPr/>
            <p:nvPr/>
          </p:nvSpPr>
          <p:spPr>
            <a:xfrm>
              <a:off x="2529201" y="489084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90973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0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7EABF03E-216F-4E0E-A63E-18B063A539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-2342" y="794716"/>
            <a:ext cx="3303038" cy="21620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9AB604-2F40-4E27-B6D6-65D43B34BFED}"/>
              </a:ext>
            </a:extLst>
          </p:cNvPr>
          <p:cNvSpPr txBox="1"/>
          <p:nvPr/>
        </p:nvSpPr>
        <p:spPr>
          <a:xfrm>
            <a:off x="-744" y="2959049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urce Meter</a:t>
            </a:r>
            <a:endParaRPr lang="en-IN" sz="2400" dirty="0"/>
          </a:p>
        </p:txBody>
      </p:sp>
      <p:pic>
        <p:nvPicPr>
          <p:cNvPr id="11" name="Picture 10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791EC83-8858-456C-BD47-195EFA5A2F5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319410" y="3973780"/>
            <a:ext cx="3824590" cy="170477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D34A0C4-26B6-4CA6-8A6E-9E8B3D4B0728}"/>
              </a:ext>
            </a:extLst>
          </p:cNvPr>
          <p:cNvSpPr txBox="1"/>
          <p:nvPr/>
        </p:nvSpPr>
        <p:spPr>
          <a:xfrm>
            <a:off x="7246654" y="568300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Supply</a:t>
            </a:r>
            <a:endParaRPr lang="en-IN" sz="2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7FBF82E-A98D-4244-BBFD-444C83CF7AAE}"/>
              </a:ext>
            </a:extLst>
          </p:cNvPr>
          <p:cNvGrpSpPr/>
          <p:nvPr/>
        </p:nvGrpSpPr>
        <p:grpSpPr>
          <a:xfrm>
            <a:off x="4520388" y="819604"/>
            <a:ext cx="3298869" cy="2707835"/>
            <a:chOff x="4801195" y="630003"/>
            <a:chExt cx="4047286" cy="3573609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494A294-270D-4426-9DFF-416A0C1E38C9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C7D7160-F7A5-487F-BE1F-7C99C6E0B0CF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43CE9D5-7921-4B98-9822-934C8595FE42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F56128E-C3A0-4BD8-A50F-FD361338E2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754"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E6D41C-3ECF-4BE6-9052-D50C66A8DE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724" r="-75862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6F1D45B-5C18-4904-9F4D-0D03E7CEB0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77193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949A20C-E199-480B-985F-DF5B8A8806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59649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4429C47-64DC-45F6-96B2-5525B4664C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8"/>
                  <a:stretch>
                    <a:fillRect t="-4310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5E421E0-6452-47EA-9F23-38D278C87C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9"/>
                  <a:stretch>
                    <a:fillRect t="-5172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/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V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201DDD2-6EA4-4C59-B35E-2734C8ABD7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8455" y="1319496"/>
                  <a:ext cx="1360666" cy="934218"/>
                </a:xfrm>
                <a:prstGeom prst="rect">
                  <a:avLst/>
                </a:prstGeom>
                <a:blipFill>
                  <a:blip r:embed="rId10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/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752E50B-047C-4E49-B341-38B5FFCE6C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8874" y="2624501"/>
                  <a:ext cx="1360666" cy="934218"/>
                </a:xfrm>
                <a:prstGeom prst="rect">
                  <a:avLst/>
                </a:prstGeom>
                <a:blipFill>
                  <a:blip r:embed="rId11"/>
                  <a:stretch>
                    <a:fillRect t="-4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9A89E6D-BA4B-4A11-813D-B8DD77713F52}"/>
              </a:ext>
            </a:extLst>
          </p:cNvPr>
          <p:cNvGrpSpPr/>
          <p:nvPr/>
        </p:nvGrpSpPr>
        <p:grpSpPr>
          <a:xfrm>
            <a:off x="-76990" y="3651598"/>
            <a:ext cx="3298869" cy="2707835"/>
            <a:chOff x="4801195" y="630003"/>
            <a:chExt cx="4047286" cy="3573609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F8F3DC0-20DF-4065-B766-5FC8DA42B110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9AD553F-AC4F-43B0-8C06-22DBD40425E3}"/>
                </a:ext>
              </a:extLst>
            </p:cNvPr>
            <p:cNvCxnSpPr>
              <a:cxnSpLocks/>
              <a:endCxn id="41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5B5C28B1-ED0D-4262-B1B9-F1B7E0A59423}"/>
                </a:ext>
              </a:extLst>
            </p:cNvPr>
            <p:cNvCxnSpPr>
              <a:cxnSpLocks/>
              <a:stCxn id="41" idx="1"/>
              <a:endCxn id="41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/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E03AB1D-6A8E-40BE-A803-A2986F83A9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630003"/>
                  <a:ext cx="428625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1724"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/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40D98B31-4A67-419A-8E89-B5BC890302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9856" y="2176128"/>
                  <a:ext cx="428625" cy="461665"/>
                </a:xfrm>
                <a:prstGeom prst="rect">
                  <a:avLst/>
                </a:prstGeom>
                <a:blipFill>
                  <a:blip r:embed="rId13"/>
                  <a:stretch>
                    <a:fillRect l="-1724"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/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5850A8B-204B-4F7E-9E9C-4A8850DA00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1195" y="2216703"/>
                  <a:ext cx="428625" cy="461665"/>
                </a:xfrm>
                <a:prstGeom prst="rect">
                  <a:avLst/>
                </a:prstGeom>
                <a:blipFill>
                  <a:blip r:embed="rId14"/>
                  <a:stretch>
                    <a:fillRect r="-75862" b="-241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/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334108D-2C5B-4D2A-917B-A9CE8EE176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41947"/>
                  <a:ext cx="428625" cy="461665"/>
                </a:xfrm>
                <a:prstGeom prst="rect">
                  <a:avLst/>
                </a:prstGeom>
                <a:blipFill>
                  <a:blip r:embed="rId15"/>
                  <a:stretch>
                    <a:fillRect r="-58621" b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/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000" b="1" dirty="0">
                      <a:latin typeface="Cambria Math" panose="02040503050406030204" pitchFamily="18" charset="0"/>
                    </a:rPr>
                    <a:t>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89DF6E9-DBA3-4C67-B3BE-B18AAAC762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4312" y="1319496"/>
                  <a:ext cx="1360666" cy="934218"/>
                </a:xfrm>
                <a:prstGeom prst="rect">
                  <a:avLst/>
                </a:prstGeom>
                <a:blipFill>
                  <a:blip r:embed="rId16"/>
                  <a:stretch>
                    <a:fillRect t="-5172" r="-1098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/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latin typeface="Cambria Math" panose="02040503050406030204" pitchFamily="18" charset="0"/>
                    </a:rPr>
                    <a:t>III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0F3EE449-B826-4C71-A946-D883AC5D81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12" y="2628982"/>
                  <a:ext cx="1360666" cy="934218"/>
                </a:xfrm>
                <a:prstGeom prst="rect">
                  <a:avLst/>
                </a:prstGeom>
                <a:blipFill>
                  <a:blip r:embed="rId17"/>
                  <a:stretch>
                    <a:fillRect t="-4274" r="-1153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C3491F9-8F90-4021-A446-E950CE8E906B}"/>
              </a:ext>
            </a:extLst>
          </p:cNvPr>
          <p:cNvSpPr txBox="1"/>
          <p:nvPr/>
        </p:nvSpPr>
        <p:spPr>
          <a:xfrm>
            <a:off x="7800650" y="442581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2DC95CF3-923C-4310-85E5-91D590A49922}"/>
              </a:ext>
            </a:extLst>
          </p:cNvPr>
          <p:cNvCxnSpPr>
            <a:stCxn id="13" idx="1"/>
            <a:endCxn id="24" idx="0"/>
          </p:cNvCxnSpPr>
          <p:nvPr/>
        </p:nvCxnSpPr>
        <p:spPr>
          <a:xfrm rot="10800000" flipV="1">
            <a:off x="6862486" y="1042746"/>
            <a:ext cx="938165" cy="299308"/>
          </a:xfrm>
          <a:prstGeom prst="bent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E509EA66-4EC4-4773-900A-0FBD9A63618C}"/>
              </a:ext>
            </a:extLst>
          </p:cNvPr>
          <p:cNvCxnSpPr>
            <a:cxnSpLocks/>
            <a:stCxn id="13" idx="2"/>
            <a:endCxn id="25" idx="2"/>
          </p:cNvCxnSpPr>
          <p:nvPr/>
        </p:nvCxnSpPr>
        <p:spPr>
          <a:xfrm rot="5400000">
            <a:off x="6379047" y="959314"/>
            <a:ext cx="1399269" cy="2766460"/>
          </a:xfrm>
          <a:prstGeom prst="bentConnector3">
            <a:avLst>
              <a:gd name="adj1" fmla="val 137008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172BED45-59EC-4721-A825-CB5885CD9662}"/>
              </a:ext>
            </a:extLst>
          </p:cNvPr>
          <p:cNvSpPr txBox="1"/>
          <p:nvPr/>
        </p:nvSpPr>
        <p:spPr>
          <a:xfrm>
            <a:off x="3572340" y="675919"/>
            <a:ext cx="1322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issipate</a:t>
            </a:r>
          </a:p>
          <a:p>
            <a:r>
              <a:rPr lang="en-IN" sz="2400" dirty="0"/>
              <a:t>power</a:t>
            </a:r>
          </a:p>
        </p:txBody>
      </p:sp>
      <p:cxnSp>
        <p:nvCxnSpPr>
          <p:cNvPr id="59" name="Connector: Elbow 58">
            <a:extLst>
              <a:ext uri="{FF2B5EF4-FFF2-40B4-BE49-F238E27FC236}">
                <a16:creationId xmlns:a16="http://schemas.microsoft.com/office/drawing/2014/main" id="{AC649D23-4521-445E-8A51-396DD0807A6C}"/>
              </a:ext>
            </a:extLst>
          </p:cNvPr>
          <p:cNvCxnSpPr>
            <a:cxnSpLocks/>
            <a:stCxn id="58" idx="3"/>
            <a:endCxn id="26" idx="0"/>
          </p:cNvCxnSpPr>
          <p:nvPr/>
        </p:nvCxnSpPr>
        <p:spPr>
          <a:xfrm>
            <a:off x="4894861" y="1091418"/>
            <a:ext cx="821735" cy="250636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or: Elbow 61">
            <a:extLst>
              <a:ext uri="{FF2B5EF4-FFF2-40B4-BE49-F238E27FC236}">
                <a16:creationId xmlns:a16="http://schemas.microsoft.com/office/drawing/2014/main" id="{FE2E494E-199F-49D4-AB71-AA2D51B709D3}"/>
              </a:ext>
            </a:extLst>
          </p:cNvPr>
          <p:cNvCxnSpPr>
            <a:cxnSpLocks/>
            <a:stCxn id="58" idx="2"/>
            <a:endCxn id="27" idx="2"/>
          </p:cNvCxnSpPr>
          <p:nvPr/>
        </p:nvCxnSpPr>
        <p:spPr>
          <a:xfrm rot="16200000" flipH="1">
            <a:off x="4816572" y="923944"/>
            <a:ext cx="1531867" cy="2697809"/>
          </a:xfrm>
          <a:prstGeom prst="bentConnector3">
            <a:avLst>
              <a:gd name="adj1" fmla="val 14842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EDD7F2EB-63BF-4C1B-AA83-477FB8AE91EA}"/>
              </a:ext>
            </a:extLst>
          </p:cNvPr>
          <p:cNvSpPr txBox="1"/>
          <p:nvPr/>
        </p:nvSpPr>
        <p:spPr>
          <a:xfrm>
            <a:off x="3549040" y="4349412"/>
            <a:ext cx="1322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/>
              <a:t>Delivers power to the load</a:t>
            </a:r>
          </a:p>
        </p:txBody>
      </p:sp>
      <p:cxnSp>
        <p:nvCxnSpPr>
          <p:cNvPr id="68" name="Connector: Elbow 67">
            <a:extLst>
              <a:ext uri="{FF2B5EF4-FFF2-40B4-BE49-F238E27FC236}">
                <a16:creationId xmlns:a16="http://schemas.microsoft.com/office/drawing/2014/main" id="{D3485EF7-0DF0-4AF7-AD11-3540013377A5}"/>
              </a:ext>
            </a:extLst>
          </p:cNvPr>
          <p:cNvCxnSpPr>
            <a:cxnSpLocks/>
            <a:stCxn id="67" idx="0"/>
            <a:endCxn id="48" idx="0"/>
          </p:cNvCxnSpPr>
          <p:nvPr/>
        </p:nvCxnSpPr>
        <p:spPr>
          <a:xfrm rot="16200000" flipV="1">
            <a:off x="3150022" y="3289133"/>
            <a:ext cx="175364" cy="1945194"/>
          </a:xfrm>
          <a:prstGeom prst="bentConnector3">
            <a:avLst>
              <a:gd name="adj1" fmla="val 230357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or: Elbow 70">
            <a:extLst>
              <a:ext uri="{FF2B5EF4-FFF2-40B4-BE49-F238E27FC236}">
                <a16:creationId xmlns:a16="http://schemas.microsoft.com/office/drawing/2014/main" id="{D47E1051-CD84-4A58-9A98-5F5E5B927F57}"/>
              </a:ext>
            </a:extLst>
          </p:cNvPr>
          <p:cNvCxnSpPr>
            <a:cxnSpLocks/>
            <a:stCxn id="67" idx="2"/>
            <a:endCxn id="49" idx="2"/>
          </p:cNvCxnSpPr>
          <p:nvPr/>
        </p:nvCxnSpPr>
        <p:spPr>
          <a:xfrm rot="5400000">
            <a:off x="2491971" y="4155843"/>
            <a:ext cx="324432" cy="3112228"/>
          </a:xfrm>
          <a:prstGeom prst="bentConnector3">
            <a:avLst>
              <a:gd name="adj1" fmla="val 282625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352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/>
      <p:bldP spid="58" grpId="0"/>
      <p:bldP spid="6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 descr="Chart, line chart, histogram&#10;&#10;Description automatically generated">
            <a:extLst>
              <a:ext uri="{FF2B5EF4-FFF2-40B4-BE49-F238E27FC236}">
                <a16:creationId xmlns:a16="http://schemas.microsoft.com/office/drawing/2014/main" id="{FAFB9C2D-B8A7-4DC4-81F9-76F6823720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6" y="2456126"/>
            <a:ext cx="4572000" cy="24599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FC40543-C4AD-4EC7-BAF3-8656706F6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mall Instru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E04EC6-A97C-4871-A8D8-9FDA10085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EE2A49-AEA4-4606-95B9-A68FC55C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47F9B-8F56-4AC9-B27C-D977D0EF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1</a:t>
            </a:fld>
            <a:endParaRPr lang="en-IN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06C2BA0-DC42-4A68-B4EB-ED855BF50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73154" y="647365"/>
            <a:ext cx="2406949" cy="2417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459930D-A890-4438-9119-AE0A38F1D898}"/>
              </a:ext>
            </a:extLst>
          </p:cNvPr>
          <p:cNvSpPr txBox="1"/>
          <p:nvPr/>
        </p:nvSpPr>
        <p:spPr>
          <a:xfrm>
            <a:off x="6701201" y="3098118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obe Station</a:t>
            </a:r>
            <a:endParaRPr lang="en-IN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C69734-FDB7-47EF-B85D-8AE3138CDD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50" b="13950"/>
          <a:stretch/>
        </p:blipFill>
        <p:spPr>
          <a:xfrm>
            <a:off x="5908613" y="3935886"/>
            <a:ext cx="3086101" cy="166815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6FB0FDE-B323-4A77-87E1-B77A73528C39}"/>
              </a:ext>
            </a:extLst>
          </p:cNvPr>
          <p:cNvSpPr txBox="1"/>
          <p:nvPr/>
        </p:nvSpPr>
        <p:spPr>
          <a:xfrm>
            <a:off x="6612389" y="5731386"/>
            <a:ext cx="190015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endParaRPr lang="en-IN" sz="32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93C026C-DE69-4F86-9D85-60343A3F8A3A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729769" y="4933376"/>
            <a:ext cx="126740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FBE261D-D3A6-49B7-92E5-6221AA522BD2}"/>
              </a:ext>
            </a:extLst>
          </p:cNvPr>
          <p:cNvSpPr txBox="1"/>
          <p:nvPr/>
        </p:nvSpPr>
        <p:spPr>
          <a:xfrm>
            <a:off x="4554112" y="1033293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scope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993B4A-E9DF-40CA-8710-1427BECAB5BB}"/>
              </a:ext>
            </a:extLst>
          </p:cNvPr>
          <p:cNvSpPr txBox="1"/>
          <p:nvPr/>
        </p:nvSpPr>
        <p:spPr>
          <a:xfrm>
            <a:off x="4631867" y="4702543"/>
            <a:ext cx="1097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Display</a:t>
            </a:r>
            <a:endParaRPr lang="en-IN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51285C-7130-442A-9B2D-2A902DE6994D}"/>
              </a:ext>
            </a:extLst>
          </p:cNvPr>
          <p:cNvSpPr txBox="1"/>
          <p:nvPr/>
        </p:nvSpPr>
        <p:spPr>
          <a:xfrm>
            <a:off x="4631867" y="5197599"/>
            <a:ext cx="1187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Input channel</a:t>
            </a:r>
            <a:endParaRPr lang="en-IN" sz="24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430817E-B620-4D7A-83BD-5CDE6EDC7310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5819191" y="5440846"/>
            <a:ext cx="1934548" cy="1722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5C8AE8A-A346-44C6-9F00-F1032304237A}"/>
              </a:ext>
            </a:extLst>
          </p:cNvPr>
          <p:cNvSpPr txBox="1"/>
          <p:nvPr/>
        </p:nvSpPr>
        <p:spPr>
          <a:xfrm>
            <a:off x="4485880" y="4169524"/>
            <a:ext cx="1243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/>
              <a:t>Settings</a:t>
            </a:r>
            <a:endParaRPr lang="en-IN" sz="2400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3C3057E-4071-4102-A944-2CCB9E2458ED}"/>
              </a:ext>
            </a:extLst>
          </p:cNvPr>
          <p:cNvCxnSpPr>
            <a:cxnSpLocks/>
            <a:stCxn id="26" idx="3"/>
          </p:cNvCxnSpPr>
          <p:nvPr/>
        </p:nvCxnSpPr>
        <p:spPr>
          <a:xfrm flipV="1">
            <a:off x="5729769" y="4218255"/>
            <a:ext cx="2693348" cy="1821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D4D6A7E-F65B-434C-B95B-A5BAAFBF2D7A}"/>
              </a:ext>
            </a:extLst>
          </p:cNvPr>
          <p:cNvSpPr txBox="1"/>
          <p:nvPr/>
        </p:nvSpPr>
        <p:spPr>
          <a:xfrm>
            <a:off x="793486" y="4949467"/>
            <a:ext cx="308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 IV characteristics </a:t>
            </a:r>
            <a:endParaRPr lang="en-IN" sz="24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DF3CA5E-BF5F-4DF4-8191-9BBA61B2ABEB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6245283" y="1264126"/>
            <a:ext cx="1331345" cy="9738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4068460-9374-4E12-B268-A154E2F39A32}"/>
              </a:ext>
            </a:extLst>
          </p:cNvPr>
          <p:cNvSpPr txBox="1"/>
          <p:nvPr/>
        </p:nvSpPr>
        <p:spPr>
          <a:xfrm>
            <a:off x="4572000" y="2763043"/>
            <a:ext cx="2267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icro-positioner</a:t>
            </a:r>
            <a:endParaRPr lang="en-IN" sz="24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B5A79C0-D51B-4D6A-91BE-70A656D26FC9}"/>
              </a:ext>
            </a:extLst>
          </p:cNvPr>
          <p:cNvCxnSpPr>
            <a:cxnSpLocks/>
            <a:stCxn id="24" idx="3"/>
          </p:cNvCxnSpPr>
          <p:nvPr/>
        </p:nvCxnSpPr>
        <p:spPr>
          <a:xfrm flipV="1">
            <a:off x="6839339" y="1884784"/>
            <a:ext cx="1331345" cy="11090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9EC00EF-97A3-40EA-B79E-51D4AF2866CD}"/>
              </a:ext>
            </a:extLst>
          </p:cNvPr>
          <p:cNvSpPr txBox="1"/>
          <p:nvPr/>
        </p:nvSpPr>
        <p:spPr>
          <a:xfrm>
            <a:off x="4554112" y="1488072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ght source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6C8705C-7477-43C2-BEF1-FBC93D745386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245283" y="1708338"/>
            <a:ext cx="1331345" cy="105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B7809A2-C56D-47A0-9501-4B9152020689}"/>
              </a:ext>
            </a:extLst>
          </p:cNvPr>
          <p:cNvSpPr txBox="1"/>
          <p:nvPr/>
        </p:nvSpPr>
        <p:spPr>
          <a:xfrm>
            <a:off x="4572000" y="1913923"/>
            <a:ext cx="956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92F00E6-99F1-48B0-8F85-81F7D2735DF5}"/>
              </a:ext>
            </a:extLst>
          </p:cNvPr>
          <p:cNvCxnSpPr>
            <a:cxnSpLocks/>
            <a:stCxn id="31" idx="3"/>
          </p:cNvCxnSpPr>
          <p:nvPr/>
        </p:nvCxnSpPr>
        <p:spPr>
          <a:xfrm flipV="1">
            <a:off x="5528982" y="1993584"/>
            <a:ext cx="1922681" cy="1511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7DC443FE-8406-455D-A331-534434548A7F}"/>
              </a:ext>
            </a:extLst>
          </p:cNvPr>
          <p:cNvSpPr txBox="1"/>
          <p:nvPr/>
        </p:nvSpPr>
        <p:spPr>
          <a:xfrm>
            <a:off x="4554112" y="683231"/>
            <a:ext cx="1691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mera</a:t>
            </a:r>
            <a:endParaRPr lang="en-IN" sz="2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652099D-B122-4EDB-B0D2-6847012630CC}"/>
              </a:ext>
            </a:extLst>
          </p:cNvPr>
          <p:cNvCxnSpPr>
            <a:cxnSpLocks/>
            <a:stCxn id="35" idx="3"/>
          </p:cNvCxnSpPr>
          <p:nvPr/>
        </p:nvCxnSpPr>
        <p:spPr>
          <a:xfrm flipV="1">
            <a:off x="6245283" y="828784"/>
            <a:ext cx="1317181" cy="852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1826E27E-F0BC-4AC0-9456-BE6C21FEE769}"/>
              </a:ext>
            </a:extLst>
          </p:cNvPr>
          <p:cNvSpPr txBox="1"/>
          <p:nvPr/>
        </p:nvSpPr>
        <p:spPr>
          <a:xfrm>
            <a:off x="149286" y="1178504"/>
            <a:ext cx="4058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MU and Power Supply can be connected to the probe sta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8730284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9247"/>
            <a:ext cx="9149632" cy="45125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2</a:t>
            </a:fld>
            <a:endParaRPr lang="en-IN" dirty="0"/>
          </a:p>
        </p:txBody>
      </p:sp>
      <p:pic>
        <p:nvPicPr>
          <p:cNvPr id="8" name="Picture 7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CD4601A-FA44-463F-B56C-CA480F4E38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" t="16462" r="1326" b="26395"/>
          <a:stretch/>
        </p:blipFill>
        <p:spPr>
          <a:xfrm>
            <a:off x="5617990" y="5215804"/>
            <a:ext cx="3086100" cy="13756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A825A7-4BA2-4C11-8289-DD0D1378CCCA}"/>
              </a:ext>
            </a:extLst>
          </p:cNvPr>
          <p:cNvSpPr txBox="1"/>
          <p:nvPr/>
        </p:nvSpPr>
        <p:spPr>
          <a:xfrm>
            <a:off x="429208" y="5477069"/>
            <a:ext cx="4310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power supply as a stepper and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079813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3</a:t>
            </a:fld>
            <a:endParaRPr lang="en-IN" dirty="0"/>
          </a:p>
        </p:txBody>
      </p:sp>
      <p:pic>
        <p:nvPicPr>
          <p:cNvPr id="8" name="Picture 7" descr="Chart&#10;&#10;Description automatically generated with medium confidence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65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714" y="3534294"/>
            <a:ext cx="3961541" cy="29499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25770975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5123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4</a:t>
            </a:fld>
            <a:endParaRPr lang="en-IN" dirty="0"/>
          </a:p>
        </p:txBody>
      </p:sp>
      <p:pic>
        <p:nvPicPr>
          <p:cNvPr id="8" name="Picture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919DE20-9EA7-4A1F-8A17-D7C8C529395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8" t="12948" r="6428" b="9660"/>
          <a:stretch/>
        </p:blipFill>
        <p:spPr>
          <a:xfrm>
            <a:off x="5596033" y="4233644"/>
            <a:ext cx="3303038" cy="21620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F57861-7728-4DBE-BF5D-CADCED9B958B}"/>
              </a:ext>
            </a:extLst>
          </p:cNvPr>
          <p:cNvSpPr txBox="1"/>
          <p:nvPr/>
        </p:nvSpPr>
        <p:spPr>
          <a:xfrm>
            <a:off x="903903" y="4975339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gramming SMU as sweep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80561205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FF99E16-3B4F-469E-80FA-EF0D7B03CC72}"/>
              </a:ext>
            </a:extLst>
          </p:cNvPr>
          <p:cNvSpPr/>
          <p:nvPr/>
        </p:nvSpPr>
        <p:spPr>
          <a:xfrm>
            <a:off x="2703305" y="3496391"/>
            <a:ext cx="4098711" cy="3044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16A27D-794E-4905-9875-07097BCB5F30}"/>
              </a:ext>
            </a:extLst>
          </p:cNvPr>
          <p:cNvSpPr/>
          <p:nvPr/>
        </p:nvSpPr>
        <p:spPr>
          <a:xfrm>
            <a:off x="4558005" y="644836"/>
            <a:ext cx="4572000" cy="2784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401BDF-F20A-4C6F-863F-330F247EBC3D}"/>
              </a:ext>
            </a:extLst>
          </p:cNvPr>
          <p:cNvSpPr/>
          <p:nvPr/>
        </p:nvSpPr>
        <p:spPr>
          <a:xfrm>
            <a:off x="0" y="644836"/>
            <a:ext cx="4572000" cy="2784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5</a:t>
            </a:fld>
            <a:endParaRPr lang="en-I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7FD883-C7F5-49B8-B136-7C71FD0AE6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" r="1268"/>
          <a:stretch/>
        </p:blipFill>
        <p:spPr>
          <a:xfrm>
            <a:off x="4627986" y="757388"/>
            <a:ext cx="4506686" cy="2564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B52670-9080-46BE-A6C7-7197497F6A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2" b="1302"/>
          <a:stretch/>
        </p:blipFill>
        <p:spPr>
          <a:xfrm>
            <a:off x="0" y="757388"/>
            <a:ext cx="4506686" cy="25663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DC85688-98A5-4C63-B60F-8266959265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72714" y="3560214"/>
            <a:ext cx="3961541" cy="287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/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1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Resistor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59B72E-3419-4DC9-8E0E-BC070343A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8999"/>
                <a:ext cx="1741957" cy="461665"/>
              </a:xfrm>
              <a:prstGeom prst="rect">
                <a:avLst/>
              </a:prstGeom>
              <a:blipFill>
                <a:blip r:embed="rId5"/>
                <a:stretch>
                  <a:fillRect l="-4895" t="-9211" r="-5245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965BECE-BDD4-4309-BBC9-ABFFA706489E}"/>
              </a:ext>
            </a:extLst>
          </p:cNvPr>
          <p:cNvSpPr txBox="1"/>
          <p:nvPr/>
        </p:nvSpPr>
        <p:spPr>
          <a:xfrm>
            <a:off x="7579860" y="3429000"/>
            <a:ext cx="156414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ode</a:t>
            </a:r>
            <a:endParaRPr lang="en-IN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86385D-373C-4EF3-904E-544CC1411698}"/>
              </a:ext>
            </a:extLst>
          </p:cNvPr>
          <p:cNvSpPr txBox="1"/>
          <p:nvPr/>
        </p:nvSpPr>
        <p:spPr>
          <a:xfrm>
            <a:off x="6797790" y="6079725"/>
            <a:ext cx="156414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MOS S170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02540663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6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749750"/>
              </p:ext>
            </p:extLst>
          </p:nvPr>
        </p:nvGraphicFramePr>
        <p:xfrm>
          <a:off x="58293" y="678544"/>
          <a:ext cx="9027414" cy="52264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547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4477468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114827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940331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027579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056662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28365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26512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Different experimental apparatu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178321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1594116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Piezoelectrics simulation for multiple inputs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90082313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uttering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Electron beam lithography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2841506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 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631146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7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/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When the temperature is reduced, the lattic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becomes locked or frozen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227BD1-6092-4096-89D1-C346BC905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67" y="888023"/>
                <a:ext cx="3452327" cy="1200329"/>
              </a:xfrm>
              <a:prstGeom prst="rect">
                <a:avLst/>
              </a:prstGeom>
              <a:blipFill>
                <a:blip r:embed="rId2"/>
                <a:stretch>
                  <a:fillRect l="-2646" t="-4061" r="-353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Right 5">
            <a:extLst>
              <a:ext uri="{FF2B5EF4-FFF2-40B4-BE49-F238E27FC236}">
                <a16:creationId xmlns:a16="http://schemas.microsoft.com/office/drawing/2014/main" id="{AAB4973A-1443-4297-84F1-8A112F1B6167}"/>
              </a:ext>
            </a:extLst>
          </p:cNvPr>
          <p:cNvSpPr/>
          <p:nvPr/>
        </p:nvSpPr>
        <p:spPr>
          <a:xfrm>
            <a:off x="4254759" y="1296954"/>
            <a:ext cx="774441" cy="365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/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terial attain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new magnetization direction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B1CC6E4-E693-42B5-9FEA-958CB9D41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65" y="1073919"/>
                <a:ext cx="3256383" cy="830997"/>
              </a:xfrm>
              <a:prstGeom prst="rect">
                <a:avLst/>
              </a:prstGeom>
              <a:blipFill>
                <a:blip r:embed="rId3"/>
                <a:stretch>
                  <a:fillRect l="-2809" t="-5882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6E93946-E541-41DC-985E-06C364C558D7}"/>
              </a:ext>
            </a:extLst>
          </p:cNvPr>
          <p:cNvSpPr txBox="1"/>
          <p:nvPr/>
        </p:nvSpPr>
        <p:spPr>
          <a:xfrm>
            <a:off x="569167" y="2425959"/>
            <a:ext cx="65174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orients the easy ax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lattice defect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moves shape deformitie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8846388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E6E89-ECB0-4A44-B0D9-FDD6D7D56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NN: Two Phase Proce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F54688-7F46-4DBA-92EA-021E78015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081360-5983-42AA-88B7-62708636E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C143BD-6E58-4BC8-8DF3-DED58914C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8</a:t>
            </a:fld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2B89DC-AD63-48CE-B405-839E7B63E699}"/>
              </a:ext>
            </a:extLst>
          </p:cNvPr>
          <p:cNvSpPr txBox="1"/>
          <p:nvPr/>
        </p:nvSpPr>
        <p:spPr>
          <a:xfrm>
            <a:off x="63185" y="833567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Train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58C9E8-34C4-4167-94C2-65438740E834}"/>
              </a:ext>
            </a:extLst>
          </p:cNvPr>
          <p:cNvSpPr txBox="1"/>
          <p:nvPr/>
        </p:nvSpPr>
        <p:spPr>
          <a:xfrm>
            <a:off x="63185" y="4068104"/>
            <a:ext cx="19048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3200" dirty="0"/>
              <a:t>Evaluation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764D8FCA-576F-4544-8CF3-E36CCFCFE1A0}"/>
              </a:ext>
            </a:extLst>
          </p:cNvPr>
          <p:cNvSpPr/>
          <p:nvPr/>
        </p:nvSpPr>
        <p:spPr>
          <a:xfrm>
            <a:off x="832757" y="3119425"/>
            <a:ext cx="391886" cy="79310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0AB9B6A-0EF9-4B78-86B5-2B9EDC9179E9}"/>
              </a:ext>
            </a:extLst>
          </p:cNvPr>
          <p:cNvGrpSpPr/>
          <p:nvPr/>
        </p:nvGrpSpPr>
        <p:grpSpPr>
          <a:xfrm>
            <a:off x="4746185" y="816506"/>
            <a:ext cx="4397815" cy="2701127"/>
            <a:chOff x="3695506" y="2235736"/>
            <a:chExt cx="4397815" cy="2781794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78BDA9B-9A7C-442B-B198-2C36AF9D201F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F933CEA-2BFB-41CE-BC4D-840073A2488A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A783C66-29D6-4D9E-A240-BEF551147377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28BBAA5B-0FE1-40E9-920B-0F53186ADDE4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A77EEAC1-9C7C-40EB-B1F1-4A3C5C85C312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6F3A2D3B-8A17-4B54-B5B7-E164A86FEED1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58BB34D-D8E6-4596-A8E5-3DD9D3006339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8950E47-6BF5-4FF0-8A99-6808FA7154F7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2394EED-CCE2-44F4-8D13-08F17DB73947}"/>
                </a:ext>
              </a:extLst>
            </p:cNvPr>
            <p:cNvCxnSpPr>
              <a:cxnSpLocks/>
              <a:stCxn id="32" idx="6"/>
              <a:endCxn id="6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6045FAE-65B9-42A9-B1CC-B30C290FE363}"/>
                </a:ext>
              </a:extLst>
            </p:cNvPr>
            <p:cNvCxnSpPr>
              <a:stCxn id="6" idx="1"/>
              <a:endCxn id="27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92451C9-6764-4A2E-8C8D-430E0E388702}"/>
                </a:ext>
              </a:extLst>
            </p:cNvPr>
            <p:cNvCxnSpPr>
              <a:stCxn id="6" idx="1"/>
              <a:endCxn id="28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E43E19D-FBD9-45BF-8E2C-EBC7FF2CB59B}"/>
                </a:ext>
              </a:extLst>
            </p:cNvPr>
            <p:cNvCxnSpPr>
              <a:stCxn id="6" idx="1"/>
              <a:endCxn id="29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CF15D83-BE9C-456D-85C0-5EC837DDCAB7}"/>
                </a:ext>
              </a:extLst>
            </p:cNvPr>
            <p:cNvCxnSpPr>
              <a:cxnSpLocks/>
              <a:stCxn id="27" idx="6"/>
              <a:endCxn id="31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C545004-22EF-4E55-9758-0D24E06F7764}"/>
                </a:ext>
              </a:extLst>
            </p:cNvPr>
            <p:cNvCxnSpPr>
              <a:stCxn id="27" idx="5"/>
              <a:endCxn id="3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0964B54-94D4-4267-BA13-9ECB6A35CCB6}"/>
                </a:ext>
              </a:extLst>
            </p:cNvPr>
            <p:cNvCxnSpPr>
              <a:cxnSpLocks/>
              <a:stCxn id="28" idx="6"/>
              <a:endCxn id="31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389BF8F6-951D-49B5-962D-CF5548435A7B}"/>
                </a:ext>
              </a:extLst>
            </p:cNvPr>
            <p:cNvCxnSpPr>
              <a:stCxn id="28" idx="5"/>
              <a:endCxn id="3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3FEFC404-8A52-4993-A4D7-FEFE4E9264D1}"/>
                </a:ext>
              </a:extLst>
            </p:cNvPr>
            <p:cNvCxnSpPr>
              <a:cxnSpLocks/>
              <a:stCxn id="29" idx="7"/>
              <a:endCxn id="31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D6C26EB8-B901-42EC-BAA3-4BFFFCC69904}"/>
                </a:ext>
              </a:extLst>
            </p:cNvPr>
            <p:cNvCxnSpPr>
              <a:cxnSpLocks/>
              <a:stCxn id="29" idx="6"/>
              <a:endCxn id="3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6B807AD1-BD17-4787-946A-78D613D98F7A}"/>
                </a:ext>
              </a:extLst>
            </p:cNvPr>
            <p:cNvCxnSpPr>
              <a:stCxn id="31" idx="6"/>
              <a:endCxn id="6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70DF12A4-7847-49EC-B49A-5A5B26C21BC0}"/>
                </a:ext>
              </a:extLst>
            </p:cNvPr>
            <p:cNvCxnSpPr>
              <a:stCxn id="30" idx="6"/>
              <a:endCxn id="6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76F52E43-595F-4BB4-A5D1-1591509BAA8A}"/>
                </a:ext>
              </a:extLst>
            </p:cNvPr>
            <p:cNvCxnSpPr>
              <a:cxnSpLocks/>
              <a:stCxn id="6" idx="3"/>
              <a:endCxn id="33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AC8B336-654C-4AE5-9BE7-04217A500C3E}"/>
                </a:ext>
              </a:extLst>
            </p:cNvPr>
            <p:cNvSpPr/>
            <p:nvPr/>
          </p:nvSpPr>
          <p:spPr>
            <a:xfrm>
              <a:off x="5045266" y="2235736"/>
              <a:ext cx="1552183" cy="49933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400" dirty="0">
                  <a:solidFill>
                    <a:schemeClr val="tx1"/>
                  </a:solidFill>
                </a:rPr>
                <a:t>Error: T - O</a:t>
              </a:r>
            </a:p>
          </p:txBody>
        </p:sp>
        <p:cxnSp>
          <p:nvCxnSpPr>
            <p:cNvPr id="75" name="Connector: Elbow 74">
              <a:extLst>
                <a:ext uri="{FF2B5EF4-FFF2-40B4-BE49-F238E27FC236}">
                  <a16:creationId xmlns:a16="http://schemas.microsoft.com/office/drawing/2014/main" id="{97D06556-A88C-4840-8DEF-1BFCE5720194}"/>
                </a:ext>
              </a:extLst>
            </p:cNvPr>
            <p:cNvCxnSpPr>
              <a:cxnSpLocks/>
              <a:stCxn id="33" idx="0"/>
              <a:endCxn id="73" idx="3"/>
            </p:cNvCxnSpPr>
            <p:nvPr/>
          </p:nvCxnSpPr>
          <p:spPr>
            <a:xfrm rot="16200000" flipV="1">
              <a:off x="6449190" y="2633665"/>
              <a:ext cx="1472800" cy="1176280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ctor: Curved 76">
              <a:extLst>
                <a:ext uri="{FF2B5EF4-FFF2-40B4-BE49-F238E27FC236}">
                  <a16:creationId xmlns:a16="http://schemas.microsoft.com/office/drawing/2014/main" id="{72E59D21-2313-41D6-B739-36095A10BD90}"/>
                </a:ext>
              </a:extLst>
            </p:cNvPr>
            <p:cNvCxnSpPr>
              <a:stCxn id="73" idx="1"/>
              <a:endCxn id="27" idx="0"/>
            </p:cNvCxnSpPr>
            <p:nvPr/>
          </p:nvCxnSpPr>
          <p:spPr>
            <a:xfrm rot="10800000" flipH="1" flipV="1">
              <a:off x="5045265" y="2485405"/>
              <a:ext cx="339059" cy="1048238"/>
            </a:xfrm>
            <a:prstGeom prst="curvedConnector4">
              <a:avLst>
                <a:gd name="adj1" fmla="val -67422"/>
                <a:gd name="adj2" fmla="val 61909"/>
              </a:avLst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ctor: Curved 80">
              <a:extLst>
                <a:ext uri="{FF2B5EF4-FFF2-40B4-BE49-F238E27FC236}">
                  <a16:creationId xmlns:a16="http://schemas.microsoft.com/office/drawing/2014/main" id="{3882842B-BC1B-4B16-9A81-778F5EF6AEF4}"/>
                </a:ext>
              </a:extLst>
            </p:cNvPr>
            <p:cNvCxnSpPr>
              <a:stCxn id="73" idx="2"/>
            </p:cNvCxnSpPr>
            <p:nvPr/>
          </p:nvCxnSpPr>
          <p:spPr>
            <a:xfrm rot="16200000" flipH="1">
              <a:off x="5672169" y="2884263"/>
              <a:ext cx="1293404" cy="995026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ctor: Curved 82">
              <a:extLst>
                <a:ext uri="{FF2B5EF4-FFF2-40B4-BE49-F238E27FC236}">
                  <a16:creationId xmlns:a16="http://schemas.microsoft.com/office/drawing/2014/main" id="{61E3347D-5041-44E6-A720-7BA205FF109C}"/>
                </a:ext>
              </a:extLst>
            </p:cNvPr>
            <p:cNvCxnSpPr>
              <a:stCxn id="73" idx="2"/>
            </p:cNvCxnSpPr>
            <p:nvPr/>
          </p:nvCxnSpPr>
          <p:spPr>
            <a:xfrm rot="5400000">
              <a:off x="4864723" y="2870609"/>
              <a:ext cx="1092171" cy="821101"/>
            </a:xfrm>
            <a:prstGeom prst="curvedConnector3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CE10D332-29D2-4CBC-AFE8-2CB50F2361FE}"/>
              </a:ext>
            </a:extLst>
          </p:cNvPr>
          <p:cNvSpPr txBox="1"/>
          <p:nvPr/>
        </p:nvSpPr>
        <p:spPr>
          <a:xfrm>
            <a:off x="2103442" y="816506"/>
            <a:ext cx="3387788" cy="13849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Training Data: (X , T)</a:t>
            </a:r>
          </a:p>
          <a:p>
            <a:r>
              <a:rPr lang="en-IN" sz="2800" dirty="0"/>
              <a:t>X: Input</a:t>
            </a:r>
          </a:p>
          <a:p>
            <a:r>
              <a:rPr lang="en-IN" sz="2800" dirty="0"/>
              <a:t>T: Output for X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A16AD9A-06A6-4706-BAFF-A6DE0C4C2E96}"/>
              </a:ext>
            </a:extLst>
          </p:cNvPr>
          <p:cNvSpPr txBox="1"/>
          <p:nvPr/>
        </p:nvSpPr>
        <p:spPr>
          <a:xfrm>
            <a:off x="0" y="2208759"/>
            <a:ext cx="4987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Weights and Biases are constru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NN learns the underlying feature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9151006-DB4E-4BFA-9727-BC1CBDAD6EE7}"/>
              </a:ext>
            </a:extLst>
          </p:cNvPr>
          <p:cNvSpPr txBox="1"/>
          <p:nvPr/>
        </p:nvSpPr>
        <p:spPr>
          <a:xfrm>
            <a:off x="2163986" y="3962925"/>
            <a:ext cx="6980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After the model is properly trai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Inputs with pre-unknown output is fed 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A1F3F07-FA34-4A24-9449-509D3F46782B}"/>
              </a:ext>
            </a:extLst>
          </p:cNvPr>
          <p:cNvGrpSpPr/>
          <p:nvPr/>
        </p:nvGrpSpPr>
        <p:grpSpPr>
          <a:xfrm>
            <a:off x="4665310" y="4857264"/>
            <a:ext cx="4397815" cy="1593173"/>
            <a:chOff x="3695506" y="3376778"/>
            <a:chExt cx="4397815" cy="1640752"/>
          </a:xfrm>
        </p:grpSpPr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8B94839-9D21-440B-9453-02026BC11E59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26E74CF-7C16-42E8-BF89-755AD7414450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B89D100-2CF7-4A42-B3BC-8A06263C557C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EB0697FE-56BE-4E96-9A2C-4DF03F8F48AA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93AC1B09-16D4-4E65-92E9-C55AFF53FA3B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6C539634-9833-4D76-8F34-FB8C5D5B3970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1EF9FF21-6D6B-46B8-AFA4-A006D80C2CB4}"/>
                </a:ext>
              </a:extLst>
            </p:cNvPr>
            <p:cNvSpPr/>
            <p:nvPr/>
          </p:nvSpPr>
          <p:spPr>
            <a:xfrm>
              <a:off x="3695506" y="3958204"/>
              <a:ext cx="541076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459799D-08D1-4772-A32A-3451FB1133FB}"/>
                </a:ext>
              </a:extLst>
            </p:cNvPr>
            <p:cNvSpPr/>
            <p:nvPr/>
          </p:nvSpPr>
          <p:spPr>
            <a:xfrm>
              <a:off x="7454137" y="3958204"/>
              <a:ext cx="639184" cy="475101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IN"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C02EF71-79A3-4C5B-B1F9-98F5C55881BF}"/>
                </a:ext>
              </a:extLst>
            </p:cNvPr>
            <p:cNvCxnSpPr>
              <a:cxnSpLocks/>
              <a:stCxn id="54" idx="6"/>
              <a:endCxn id="42" idx="1"/>
            </p:cNvCxnSpPr>
            <p:nvPr/>
          </p:nvCxnSpPr>
          <p:spPr>
            <a:xfrm>
              <a:off x="4236582" y="4195755"/>
              <a:ext cx="404685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4755F93-98D3-4013-94A4-EBFBD95D3F37}"/>
                </a:ext>
              </a:extLst>
            </p:cNvPr>
            <p:cNvCxnSpPr>
              <a:stCxn id="42" idx="1"/>
              <a:endCxn id="44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386E6BE9-2C27-47C2-97E4-139DAF1CA0AC}"/>
                </a:ext>
              </a:extLst>
            </p:cNvPr>
            <p:cNvCxnSpPr>
              <a:stCxn id="42" idx="1"/>
              <a:endCxn id="46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DE35BB1D-F519-4D63-84D9-12703DD83C0A}"/>
                </a:ext>
              </a:extLst>
            </p:cNvPr>
            <p:cNvCxnSpPr>
              <a:stCxn id="42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A292CF8B-3D1F-46E8-AFD0-2AC28952FE45}"/>
                </a:ext>
              </a:extLst>
            </p:cNvPr>
            <p:cNvCxnSpPr>
              <a:cxnSpLocks/>
              <a:stCxn id="44" idx="6"/>
              <a:endCxn id="52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D19A92A4-27D2-4770-8918-0E09D7EE1046}"/>
                </a:ext>
              </a:extLst>
            </p:cNvPr>
            <p:cNvCxnSpPr>
              <a:stCxn id="44" idx="5"/>
              <a:endCxn id="50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8CC08F05-ED89-461E-8C3C-580E5959D624}"/>
                </a:ext>
              </a:extLst>
            </p:cNvPr>
            <p:cNvCxnSpPr>
              <a:cxnSpLocks/>
              <a:stCxn id="46" idx="6"/>
              <a:endCxn id="52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F6824E21-4BE4-4C82-B909-7280E5D2E851}"/>
                </a:ext>
              </a:extLst>
            </p:cNvPr>
            <p:cNvCxnSpPr>
              <a:stCxn id="46" idx="5"/>
              <a:endCxn id="50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73B7301-7C4E-483F-B63F-53AFB34BD867}"/>
                </a:ext>
              </a:extLst>
            </p:cNvPr>
            <p:cNvCxnSpPr>
              <a:cxnSpLocks/>
              <a:stCxn id="48" idx="7"/>
              <a:endCxn id="52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39F49685-4993-4399-95CB-6CD9F8DC2CE1}"/>
                </a:ext>
              </a:extLst>
            </p:cNvPr>
            <p:cNvCxnSpPr>
              <a:cxnSpLocks/>
              <a:stCxn id="48" idx="6"/>
              <a:endCxn id="50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DCB261AB-1A98-428F-9ED8-CCC83E5A3332}"/>
                </a:ext>
              </a:extLst>
            </p:cNvPr>
            <p:cNvCxnSpPr>
              <a:stCxn id="52" idx="6"/>
              <a:endCxn id="42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24C802C-86F9-49F1-9677-FEA0B1D0CB29}"/>
                </a:ext>
              </a:extLst>
            </p:cNvPr>
            <p:cNvCxnSpPr>
              <a:stCxn id="50" idx="6"/>
              <a:endCxn id="42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367A5F4-EB03-401E-9C96-17923EB0CA73}"/>
                </a:ext>
              </a:extLst>
            </p:cNvPr>
            <p:cNvCxnSpPr>
              <a:cxnSpLocks/>
              <a:stCxn id="42" idx="3"/>
              <a:endCxn id="55" idx="2"/>
            </p:cNvCxnSpPr>
            <p:nvPr/>
          </p:nvCxnSpPr>
          <p:spPr>
            <a:xfrm flipV="1">
              <a:off x="7086600" y="4195755"/>
              <a:ext cx="367537" cy="14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C384410F-478C-4B29-92E0-6E4699050FE7}"/>
              </a:ext>
            </a:extLst>
          </p:cNvPr>
          <p:cNvSpPr txBox="1"/>
          <p:nvPr/>
        </p:nvSpPr>
        <p:spPr>
          <a:xfrm>
            <a:off x="363894" y="5205007"/>
            <a:ext cx="38708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800" dirty="0"/>
              <a:t>Evaluation Data: (Y , ?)</a:t>
            </a:r>
          </a:p>
          <a:p>
            <a:r>
              <a:rPr lang="en-IN" sz="2800" dirty="0"/>
              <a:t>Y: Input</a:t>
            </a:r>
          </a:p>
        </p:txBody>
      </p:sp>
    </p:spTree>
    <p:extLst>
      <p:ext uri="{BB962C8B-B14F-4D97-AF65-F5344CB8AC3E}">
        <p14:creationId xmlns:p14="http://schemas.microsoft.com/office/powerpoint/2010/main" val="241101127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87873-7A4D-4CDD-9779-867BC9827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 (ANN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86901F-4118-467B-8AAB-F4337451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9B6F2D-9C09-4AEB-A529-095374BE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580232-42EB-4EFD-9245-118960EAA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69</a:t>
            </a:fld>
            <a:endParaRPr lang="en-IN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B8904CD-B521-4CDF-904A-1A03D815123F}"/>
              </a:ext>
            </a:extLst>
          </p:cNvPr>
          <p:cNvGrpSpPr/>
          <p:nvPr/>
        </p:nvGrpSpPr>
        <p:grpSpPr>
          <a:xfrm>
            <a:off x="365448" y="878521"/>
            <a:ext cx="3465914" cy="2168384"/>
            <a:chOff x="150841" y="878521"/>
            <a:chExt cx="3263330" cy="194510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5F37CC2-7617-46C7-961A-F725003ECD72}"/>
                </a:ext>
              </a:extLst>
            </p:cNvPr>
            <p:cNvSpPr/>
            <p:nvPr/>
          </p:nvSpPr>
          <p:spPr>
            <a:xfrm>
              <a:off x="150841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FAAB348-6E7C-4379-99CD-8324843614D8}"/>
                </a:ext>
              </a:extLst>
            </p:cNvPr>
            <p:cNvSpPr/>
            <p:nvPr/>
          </p:nvSpPr>
          <p:spPr>
            <a:xfrm>
              <a:off x="1404253" y="158453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DAF78EE-5CB1-4237-96B0-B9421C237EBD}"/>
                </a:ext>
              </a:extLst>
            </p:cNvPr>
            <p:cNvSpPr/>
            <p:nvPr/>
          </p:nvSpPr>
          <p:spPr>
            <a:xfrm>
              <a:off x="1404252" y="878521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BE1BE43-C08F-4E18-8C1B-6CBC8E5B19E6}"/>
                </a:ext>
              </a:extLst>
            </p:cNvPr>
            <p:cNvSpPr/>
            <p:nvPr/>
          </p:nvSpPr>
          <p:spPr>
            <a:xfrm>
              <a:off x="1404252" y="2290553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83775E2-9FF9-48D4-8F11-65F915BA56BD}"/>
                </a:ext>
              </a:extLst>
            </p:cNvPr>
            <p:cNvSpPr/>
            <p:nvPr/>
          </p:nvSpPr>
          <p:spPr>
            <a:xfrm>
              <a:off x="2867602" y="1206117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822ED1E-5A48-47C5-9F79-24002DCB5D27}"/>
                </a:ext>
              </a:extLst>
            </p:cNvPr>
            <p:cNvSpPr/>
            <p:nvPr/>
          </p:nvSpPr>
          <p:spPr>
            <a:xfrm>
              <a:off x="2867602" y="2024016"/>
              <a:ext cx="546569" cy="5330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1212B86-6450-40B7-A2C1-E031F366B9BA}"/>
                </a:ext>
              </a:extLst>
            </p:cNvPr>
            <p:cNvCxnSpPr>
              <a:stCxn id="6" idx="7"/>
              <a:endCxn id="11" idx="2"/>
            </p:cNvCxnSpPr>
            <p:nvPr/>
          </p:nvCxnSpPr>
          <p:spPr>
            <a:xfrm flipV="1">
              <a:off x="617367" y="1145058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7014B74-0B9F-4FB4-BCD2-D56CEFEB9E69}"/>
                </a:ext>
              </a:extLst>
            </p:cNvPr>
            <p:cNvCxnSpPr>
              <a:stCxn id="6" idx="6"/>
              <a:endCxn id="10" idx="2"/>
            </p:cNvCxnSpPr>
            <p:nvPr/>
          </p:nvCxnSpPr>
          <p:spPr>
            <a:xfrm>
              <a:off x="697410" y="1851074"/>
              <a:ext cx="706843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B58D967-79A6-41B8-A7B6-6340A83F4BA5}"/>
                </a:ext>
              </a:extLst>
            </p:cNvPr>
            <p:cNvCxnSpPr>
              <a:stCxn id="6" idx="5"/>
              <a:endCxn id="12" idx="2"/>
            </p:cNvCxnSpPr>
            <p:nvPr/>
          </p:nvCxnSpPr>
          <p:spPr>
            <a:xfrm>
              <a:off x="617367" y="2039544"/>
              <a:ext cx="786885" cy="51754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3329F77-CA98-4BA6-9E5E-B04D6A6EDC8C}"/>
                </a:ext>
              </a:extLst>
            </p:cNvPr>
            <p:cNvCxnSpPr>
              <a:cxnSpLocks/>
              <a:stCxn id="11" idx="6"/>
              <a:endCxn id="13" idx="1"/>
            </p:cNvCxnSpPr>
            <p:nvPr/>
          </p:nvCxnSpPr>
          <p:spPr>
            <a:xfrm>
              <a:off x="1950821" y="1145058"/>
              <a:ext cx="996824" cy="13912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09F629A-EC43-4C99-BBE2-88039138673C}"/>
                </a:ext>
              </a:extLst>
            </p:cNvPr>
            <p:cNvCxnSpPr>
              <a:cxnSpLocks/>
              <a:stCxn id="11" idx="5"/>
              <a:endCxn id="14" idx="1"/>
            </p:cNvCxnSpPr>
            <p:nvPr/>
          </p:nvCxnSpPr>
          <p:spPr>
            <a:xfrm>
              <a:off x="1870778" y="1333528"/>
              <a:ext cx="1076867" cy="76855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3052DFE-7B60-453F-ACC9-1AC68DEAE5A9}"/>
                </a:ext>
              </a:extLst>
            </p:cNvPr>
            <p:cNvCxnSpPr>
              <a:cxnSpLocks/>
              <a:stCxn id="10" idx="6"/>
              <a:endCxn id="13" idx="2"/>
            </p:cNvCxnSpPr>
            <p:nvPr/>
          </p:nvCxnSpPr>
          <p:spPr>
            <a:xfrm flipV="1">
              <a:off x="1950822" y="1472654"/>
              <a:ext cx="916780" cy="37842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B55C83E9-F5CB-4CCB-8198-CC18FEF02F4B}"/>
                </a:ext>
              </a:extLst>
            </p:cNvPr>
            <p:cNvCxnSpPr>
              <a:cxnSpLocks/>
              <a:stCxn id="10" idx="5"/>
              <a:endCxn id="14" idx="2"/>
            </p:cNvCxnSpPr>
            <p:nvPr/>
          </p:nvCxnSpPr>
          <p:spPr>
            <a:xfrm>
              <a:off x="1870779" y="2039544"/>
              <a:ext cx="996823" cy="251009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0444D41-C7C2-4277-B77F-705F63DC3E99}"/>
                </a:ext>
              </a:extLst>
            </p:cNvPr>
            <p:cNvCxnSpPr>
              <a:stCxn id="12" idx="6"/>
              <a:endCxn id="14" idx="3"/>
            </p:cNvCxnSpPr>
            <p:nvPr/>
          </p:nvCxnSpPr>
          <p:spPr>
            <a:xfrm flipV="1">
              <a:off x="1950821" y="2479023"/>
              <a:ext cx="996824" cy="7806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B4DBB52C-1714-4767-885D-34011B596638}"/>
                </a:ext>
              </a:extLst>
            </p:cNvPr>
            <p:cNvCxnSpPr>
              <a:cxnSpLocks/>
              <a:stCxn id="12" idx="7"/>
              <a:endCxn id="13" idx="3"/>
            </p:cNvCxnSpPr>
            <p:nvPr/>
          </p:nvCxnSpPr>
          <p:spPr>
            <a:xfrm flipV="1">
              <a:off x="1870778" y="1661124"/>
              <a:ext cx="1076867" cy="707496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D5E18D-3AF0-4F2B-A734-1461CA8799FE}"/>
              </a:ext>
            </a:extLst>
          </p:cNvPr>
          <p:cNvGrpSpPr/>
          <p:nvPr/>
        </p:nvGrpSpPr>
        <p:grpSpPr>
          <a:xfrm>
            <a:off x="5045483" y="842878"/>
            <a:ext cx="3350244" cy="2228573"/>
            <a:chOff x="4750613" y="878521"/>
            <a:chExt cx="3811310" cy="2475479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113F05E-0E69-468B-8D1D-63E6483D538A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5582952-2D7F-4FCE-B04C-8D4EC63E7D56}"/>
                </a:ext>
              </a:extLst>
            </p:cNvPr>
            <p:cNvCxnSpPr>
              <a:cxnSpLocks/>
              <a:endCxn id="38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2E227232-B8D7-42D4-A900-1B12D129316D}"/>
                </a:ext>
              </a:extLst>
            </p:cNvPr>
            <p:cNvCxnSpPr>
              <a:cxnSpLocks/>
              <a:endCxn id="38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BB174646-0863-416F-85AC-8FACE7261F4A}"/>
                </a:ext>
              </a:extLst>
            </p:cNvPr>
            <p:cNvCxnSpPr>
              <a:cxnSpLocks/>
              <a:endCxn id="38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FB135A67-6A7A-4609-9B73-E85813DAF9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EC6BD1D6-E216-4A61-94E5-FF6D3F2A614E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0A7E0FD3-3BCA-4559-A6E9-8F10BB9A5FB3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Freeform 124">
                <a:extLst>
                  <a:ext uri="{FF2B5EF4-FFF2-40B4-BE49-F238E27FC236}">
                    <a16:creationId xmlns:a16="http://schemas.microsoft.com/office/drawing/2014/main" id="{6A3C2195-526C-4564-8786-95A260F92D9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C1BE618D-DDFD-4EC4-975E-230B656A09FE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60E5554D-A6E7-4F98-8D5D-13A9E5A1970C}"/>
                </a:ext>
              </a:extLst>
            </p:cNvPr>
            <p:cNvCxnSpPr>
              <a:cxnSpLocks/>
              <a:stCxn id="38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3BC5BAB5-530D-452A-820B-800D33906C0A}"/>
                </a:ext>
              </a:extLst>
            </p:cNvPr>
            <p:cNvCxnSpPr>
              <a:cxnSpLocks/>
              <a:stCxn id="38" idx="2"/>
              <a:endCxn id="59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885B0499-6D0F-4693-B620-AA969276FA6B}"/>
                </a:ext>
              </a:extLst>
            </p:cNvPr>
            <p:cNvCxnSpPr>
              <a:cxnSpLocks/>
              <a:stCxn id="38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86A47126-7B24-4F39-9B8F-64C54278093F}"/>
                </a:ext>
              </a:extLst>
            </p:cNvPr>
            <p:cNvCxnSpPr>
              <a:cxnSpLocks/>
              <a:stCxn id="70" idx="2"/>
              <a:endCxn id="59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3D17498C-BD8B-486A-8571-F8D0F45B4E4D}"/>
                </a:ext>
              </a:extLst>
            </p:cNvPr>
            <p:cNvCxnSpPr>
              <a:cxnSpLocks/>
              <a:stCxn id="59" idx="3"/>
              <a:endCxn id="6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6B415DDF-4F2D-4C46-BF44-79AA0F630EF6}"/>
                </a:ext>
              </a:extLst>
            </p:cNvPr>
            <p:cNvCxnSpPr>
              <a:cxnSpLocks/>
              <a:stCxn id="6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A8537005-AA54-4627-8B5E-A7FBAAE1644F}"/>
              </a:ext>
            </a:extLst>
          </p:cNvPr>
          <p:cNvSpPr txBox="1"/>
          <p:nvPr/>
        </p:nvSpPr>
        <p:spPr>
          <a:xfrm>
            <a:off x="290279" y="3177534"/>
            <a:ext cx="3350244" cy="78283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ystem of interconnected neurons</a:t>
            </a:r>
            <a:endParaRPr lang="en-IN" sz="2400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A226523F-A83E-4BE4-836F-F5AA27B788FD}"/>
              </a:ext>
            </a:extLst>
          </p:cNvPr>
          <p:cNvSpPr txBox="1"/>
          <p:nvPr/>
        </p:nvSpPr>
        <p:spPr>
          <a:xfrm>
            <a:off x="6287971" y="3290254"/>
            <a:ext cx="112130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Neuron</a:t>
            </a:r>
            <a:endParaRPr lang="en-IN" sz="2400" dirty="0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D437918-EB87-4785-AD6A-1AA7C7595E1B}"/>
              </a:ext>
            </a:extLst>
          </p:cNvPr>
          <p:cNvSpPr txBox="1"/>
          <p:nvPr/>
        </p:nvSpPr>
        <p:spPr>
          <a:xfrm>
            <a:off x="5831646" y="3993493"/>
            <a:ext cx="33030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onents of a neu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ights and b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ummation bloc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ctivation block</a:t>
            </a:r>
            <a:endParaRPr lang="en-IN" sz="24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C4C77D-AE4B-4255-B6D4-F91DAE1110FF}"/>
              </a:ext>
            </a:extLst>
          </p:cNvPr>
          <p:cNvSpPr txBox="1"/>
          <p:nvPr/>
        </p:nvSpPr>
        <p:spPr>
          <a:xfrm>
            <a:off x="290279" y="3974835"/>
            <a:ext cx="54427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chitec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utput of a neuron, connected to all other neurons in the next lay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ree layers: Input, Hidden and Output layer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9A2A0D-4721-47AB-AA70-F8F999C66BE6}"/>
                  </a:ext>
                </a:extLst>
              </p:cNvPr>
              <p:cNvSpPr txBox="1"/>
              <p:nvPr/>
            </p:nvSpPr>
            <p:spPr>
              <a:xfrm>
                <a:off x="1145520" y="2105666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9A2A0D-4721-47AB-AA70-F8F999C66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520" y="2105666"/>
                <a:ext cx="325576" cy="461665"/>
              </a:xfrm>
              <a:prstGeom prst="rect">
                <a:avLst/>
              </a:prstGeom>
              <a:blipFill>
                <a:blip r:embed="rId3"/>
                <a:stretch>
                  <a:fillRect r="-56604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93DF439-E41E-4EB1-88A3-2AECC914BF32}"/>
                  </a:ext>
                </a:extLst>
              </p:cNvPr>
              <p:cNvSpPr txBox="1"/>
              <p:nvPr/>
            </p:nvSpPr>
            <p:spPr>
              <a:xfrm>
                <a:off x="939541" y="965850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93DF439-E41E-4EB1-88A3-2AECC914B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541" y="965850"/>
                <a:ext cx="325576" cy="461665"/>
              </a:xfrm>
              <a:prstGeom prst="rect">
                <a:avLst/>
              </a:prstGeom>
              <a:blipFill>
                <a:blip r:embed="rId4"/>
                <a:stretch>
                  <a:fillRect r="-51852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384056-77BA-4863-99B1-5988DB676C84}"/>
                  </a:ext>
                </a:extLst>
              </p:cNvPr>
              <p:cNvSpPr txBox="1"/>
              <p:nvPr/>
            </p:nvSpPr>
            <p:spPr>
              <a:xfrm>
                <a:off x="1036878" y="1513372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384056-77BA-4863-99B1-5988DB676C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78" y="1513372"/>
                <a:ext cx="325576" cy="461665"/>
              </a:xfrm>
              <a:prstGeom prst="rect">
                <a:avLst/>
              </a:prstGeom>
              <a:blipFill>
                <a:blip r:embed="rId5"/>
                <a:stretch>
                  <a:fillRect r="-56604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B850E-6682-42A9-8E2C-C20CEC5FDD2B}"/>
                  </a:ext>
                </a:extLst>
              </p:cNvPr>
              <p:cNvSpPr txBox="1"/>
              <p:nvPr/>
            </p:nvSpPr>
            <p:spPr>
              <a:xfrm>
                <a:off x="1780875" y="919031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B850E-6682-42A9-8E2C-C20CEC5FD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875" y="919031"/>
                <a:ext cx="325576" cy="461665"/>
              </a:xfrm>
              <a:prstGeom prst="rect">
                <a:avLst/>
              </a:prstGeom>
              <a:blipFill>
                <a:blip r:embed="rId6"/>
                <a:stretch>
                  <a:fillRect l="-5556" r="-33333" b="-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BA58F77-7E89-425F-99E2-7624B7DE062E}"/>
                  </a:ext>
                </a:extLst>
              </p:cNvPr>
              <p:cNvSpPr txBox="1"/>
              <p:nvPr/>
            </p:nvSpPr>
            <p:spPr>
              <a:xfrm>
                <a:off x="1783933" y="1693842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BA58F77-7E89-425F-99E2-7624B7DE0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33" y="1693842"/>
                <a:ext cx="325576" cy="461665"/>
              </a:xfrm>
              <a:prstGeom prst="rect">
                <a:avLst/>
              </a:prstGeom>
              <a:blipFill>
                <a:blip r:embed="rId7"/>
                <a:stretch>
                  <a:fillRect l="-5660" r="-377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37B8D61-7A47-4766-B65F-7B82AB113287}"/>
                  </a:ext>
                </a:extLst>
              </p:cNvPr>
              <p:cNvSpPr txBox="1"/>
              <p:nvPr/>
            </p:nvSpPr>
            <p:spPr>
              <a:xfrm>
                <a:off x="1767668" y="2518938"/>
                <a:ext cx="325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37B8D61-7A47-4766-B65F-7B82AB113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668" y="2518938"/>
                <a:ext cx="325576" cy="461665"/>
              </a:xfrm>
              <a:prstGeom prst="rect">
                <a:avLst/>
              </a:prstGeom>
              <a:blipFill>
                <a:blip r:embed="rId8"/>
                <a:stretch>
                  <a:fillRect l="-5660" r="-37736" b="-13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923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22" grpId="0"/>
      <p:bldP spid="1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9D732-D7E8-4773-97C8-4EBCE9D67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5631FA-F259-4026-88EA-3FC65E667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7CC052-8BEF-4EFA-91CE-52133F636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83A3A0-EA1E-41A6-A846-68D45A548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</a:t>
            </a:fld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2FF1FA-53D8-4EED-A9D5-959B04FAF9F8}"/>
              </a:ext>
            </a:extLst>
          </p:cNvPr>
          <p:cNvSpPr txBox="1"/>
          <p:nvPr/>
        </p:nvSpPr>
        <p:spPr>
          <a:xfrm>
            <a:off x="6789999" y="1802107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n</a:t>
            </a:r>
            <a:endParaRPr lang="en-IN" sz="2400" dirty="0"/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12EB4F84-C3FC-4123-80BA-6F2125988BE2}"/>
              </a:ext>
            </a:extLst>
          </p:cNvPr>
          <p:cNvCxnSpPr>
            <a:cxnSpLocks/>
            <a:stCxn id="35" idx="0"/>
            <a:endCxn id="7" idx="6"/>
          </p:cNvCxnSpPr>
          <p:nvPr/>
        </p:nvCxnSpPr>
        <p:spPr>
          <a:xfrm rot="16200000" flipV="1">
            <a:off x="7869292" y="1083235"/>
            <a:ext cx="238066" cy="805776"/>
          </a:xfrm>
          <a:prstGeom prst="bentConnector2">
            <a:avLst/>
          </a:prstGeom>
          <a:ln w="28575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8E9BCC3-E3DE-441A-AA03-287B759640E1}"/>
              </a:ext>
            </a:extLst>
          </p:cNvPr>
          <p:cNvSpPr txBox="1"/>
          <p:nvPr/>
        </p:nvSpPr>
        <p:spPr>
          <a:xfrm>
            <a:off x="6074149" y="1136151"/>
            <a:ext cx="71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Spin</a:t>
            </a:r>
            <a:endParaRPr lang="en-IN" sz="2400" dirty="0">
              <a:solidFill>
                <a:srgbClr val="4472C4"/>
              </a:solidFill>
            </a:endParaRPr>
          </a:p>
        </p:txBody>
      </p: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6062EC1A-D3A2-45DB-A17E-E0B14E4541A4}"/>
              </a:ext>
            </a:extLst>
          </p:cNvPr>
          <p:cNvCxnSpPr>
            <a:stCxn id="14" idx="3"/>
            <a:endCxn id="6" idx="0"/>
          </p:cNvCxnSpPr>
          <p:nvPr/>
        </p:nvCxnSpPr>
        <p:spPr>
          <a:xfrm flipV="1">
            <a:off x="6789999" y="901271"/>
            <a:ext cx="606490" cy="465713"/>
          </a:xfrm>
          <a:prstGeom prst="bentConnector4">
            <a:avLst>
              <a:gd name="adj1" fmla="val 39615"/>
              <a:gd name="adj2" fmla="val 149086"/>
            </a:avLst>
          </a:prstGeom>
          <a:ln w="28575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B492CFD-8DBF-4EA0-86CD-DA91D28CD114}"/>
              </a:ext>
            </a:extLst>
          </p:cNvPr>
          <p:cNvGrpSpPr/>
          <p:nvPr/>
        </p:nvGrpSpPr>
        <p:grpSpPr>
          <a:xfrm>
            <a:off x="7116570" y="901271"/>
            <a:ext cx="559837" cy="858842"/>
            <a:chOff x="7646436" y="653143"/>
            <a:chExt cx="559837" cy="85884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9A5568E-F307-4D8F-B9F5-4A80D9CCA015}"/>
                </a:ext>
              </a:extLst>
            </p:cNvPr>
            <p:cNvGrpSpPr/>
            <p:nvPr/>
          </p:nvGrpSpPr>
          <p:grpSpPr>
            <a:xfrm>
              <a:off x="7737412" y="653143"/>
              <a:ext cx="377891" cy="858842"/>
              <a:chOff x="1254965" y="1483567"/>
              <a:chExt cx="307910" cy="699796"/>
            </a:xfrm>
          </p:grpSpPr>
          <p:sp>
            <p:nvSpPr>
              <p:cNvPr id="6" name="Arrow: Up 5">
                <a:extLst>
                  <a:ext uri="{FF2B5EF4-FFF2-40B4-BE49-F238E27FC236}">
                    <a16:creationId xmlns:a16="http://schemas.microsoft.com/office/drawing/2014/main" id="{59F8B608-1EFC-4B39-AB62-231A2394D5F4}"/>
                  </a:ext>
                </a:extLst>
              </p:cNvPr>
              <p:cNvSpPr/>
              <p:nvPr/>
            </p:nvSpPr>
            <p:spPr>
              <a:xfrm>
                <a:off x="1306286" y="1483567"/>
                <a:ext cx="205273" cy="699796"/>
              </a:xfrm>
              <a:prstGeom prst="upArrow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3DE5603-22F2-45F5-A667-B1C06B140817}"/>
                  </a:ext>
                </a:extLst>
              </p:cNvPr>
              <p:cNvSpPr/>
              <p:nvPr/>
            </p:nvSpPr>
            <p:spPr>
              <a:xfrm>
                <a:off x="1254965" y="1709168"/>
                <a:ext cx="307910" cy="307910"/>
              </a:xfrm>
              <a:prstGeom prst="ellipse">
                <a:avLst/>
              </a:prstGeom>
              <a:solidFill>
                <a:srgbClr val="FA447C"/>
              </a:solidFill>
              <a:ln w="19050"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40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/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IN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C99C99-019A-444A-977F-B2675F57C3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6436" y="934189"/>
                  <a:ext cx="559837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Arrow: Up 21">
            <a:extLst>
              <a:ext uri="{FF2B5EF4-FFF2-40B4-BE49-F238E27FC236}">
                <a16:creationId xmlns:a16="http://schemas.microsoft.com/office/drawing/2014/main" id="{BBE75426-DA74-45F1-B81D-90D2F59C11D1}"/>
              </a:ext>
            </a:extLst>
          </p:cNvPr>
          <p:cNvSpPr/>
          <p:nvPr/>
        </p:nvSpPr>
        <p:spPr>
          <a:xfrm>
            <a:off x="494904" y="1177689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5BB53FD6-C9CF-4EF0-8FE2-C007F1AD2621}"/>
              </a:ext>
            </a:extLst>
          </p:cNvPr>
          <p:cNvSpPr/>
          <p:nvPr/>
        </p:nvSpPr>
        <p:spPr>
          <a:xfrm rot="10800000">
            <a:off x="1623913" y="1175665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5424799-1097-484B-A48A-5EA874063550}"/>
              </a:ext>
            </a:extLst>
          </p:cNvPr>
          <p:cNvSpPr txBox="1"/>
          <p:nvPr/>
        </p:nvSpPr>
        <p:spPr>
          <a:xfrm>
            <a:off x="841262" y="1256813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in</a:t>
            </a:r>
            <a:endParaRPr lang="en-IN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075D232-1343-4AA8-8B97-377F66948B62}"/>
              </a:ext>
            </a:extLst>
          </p:cNvPr>
          <p:cNvSpPr txBox="1"/>
          <p:nvPr/>
        </p:nvSpPr>
        <p:spPr>
          <a:xfrm>
            <a:off x="403968" y="795561"/>
            <a:ext cx="53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UP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EC60555-8EDC-44C5-9059-0EECB87D9BA4}"/>
              </a:ext>
            </a:extLst>
          </p:cNvPr>
          <p:cNvSpPr txBox="1"/>
          <p:nvPr/>
        </p:nvSpPr>
        <p:spPr>
          <a:xfrm>
            <a:off x="1263934" y="795561"/>
            <a:ext cx="1037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DOWN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30B55001-B056-4216-8C3E-4E69D410B0B0}"/>
              </a:ext>
            </a:extLst>
          </p:cNvPr>
          <p:cNvSpPr/>
          <p:nvPr/>
        </p:nvSpPr>
        <p:spPr>
          <a:xfrm>
            <a:off x="2583240" y="1280838"/>
            <a:ext cx="1037203" cy="262310"/>
          </a:xfrm>
          <a:prstGeom prst="rightArrow">
            <a:avLst/>
          </a:prstGeom>
          <a:solidFill>
            <a:srgbClr val="FA447C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Arrow: Up 27">
            <a:extLst>
              <a:ext uri="{FF2B5EF4-FFF2-40B4-BE49-F238E27FC236}">
                <a16:creationId xmlns:a16="http://schemas.microsoft.com/office/drawing/2014/main" id="{33FBBC3C-DCA4-4DB9-BCF2-0C55B494F7B5}"/>
              </a:ext>
            </a:extLst>
          </p:cNvPr>
          <p:cNvSpPr/>
          <p:nvPr/>
        </p:nvSpPr>
        <p:spPr>
          <a:xfrm>
            <a:off x="4288381" y="1143617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44839080-7083-414C-91FC-E6990482A94D}"/>
              </a:ext>
            </a:extLst>
          </p:cNvPr>
          <p:cNvSpPr/>
          <p:nvPr/>
        </p:nvSpPr>
        <p:spPr>
          <a:xfrm rot="10800000">
            <a:off x="5417390" y="1141593"/>
            <a:ext cx="251927" cy="623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24438CA-5A80-4F78-9D74-9EE028D9B3EF}"/>
              </a:ext>
            </a:extLst>
          </p:cNvPr>
          <p:cNvSpPr txBox="1"/>
          <p:nvPr/>
        </p:nvSpPr>
        <p:spPr>
          <a:xfrm>
            <a:off x="4634739" y="1222741"/>
            <a:ext cx="714705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ts</a:t>
            </a:r>
            <a:endParaRPr lang="en-IN" sz="2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D58222B-BD3F-4CDA-9556-0B69F75A0FDD}"/>
              </a:ext>
            </a:extLst>
          </p:cNvPr>
          <p:cNvSpPr txBox="1"/>
          <p:nvPr/>
        </p:nvSpPr>
        <p:spPr>
          <a:xfrm>
            <a:off x="4245598" y="757389"/>
            <a:ext cx="326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0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975CA46-D31D-465B-B122-3D52E672C8D6}"/>
              </a:ext>
            </a:extLst>
          </p:cNvPr>
          <p:cNvSpPr txBox="1"/>
          <p:nvPr/>
        </p:nvSpPr>
        <p:spPr>
          <a:xfrm>
            <a:off x="5338219" y="761489"/>
            <a:ext cx="403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4472C4"/>
                </a:solidFill>
              </a:rPr>
              <a:t>1</a:t>
            </a:r>
            <a:endParaRPr lang="en-IN" sz="2400" dirty="0">
              <a:solidFill>
                <a:srgbClr val="4472C4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3955CF3-F9E5-4B76-85E7-F19F36918D33}"/>
              </a:ext>
            </a:extLst>
          </p:cNvPr>
          <p:cNvSpPr txBox="1"/>
          <p:nvPr/>
        </p:nvSpPr>
        <p:spPr>
          <a:xfrm>
            <a:off x="167952" y="2021171"/>
            <a:ext cx="62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pintronic devices, advantages over transist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non-volati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endur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/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There are no charge movement, only spin rot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/>
                  <a:t>, dissipat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magnetization damping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issipation due to applied external charge voltage/current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C69EE-EB13-4719-977E-E1DC19889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51" y="3220019"/>
                <a:ext cx="8976049" cy="1569660"/>
              </a:xfrm>
              <a:prstGeom prst="rect">
                <a:avLst/>
              </a:prstGeom>
              <a:blipFill>
                <a:blip r:embed="rId3"/>
                <a:stretch>
                  <a:fillRect l="-951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9B49AAFB-810B-48ED-A2E4-CBF7DC83F1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039" y="4915414"/>
            <a:ext cx="3703761" cy="15132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/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lt;10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B6C2028-DB94-474A-AF8E-E3D6A5AC4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888" y="6001622"/>
                <a:ext cx="1261946" cy="461665"/>
              </a:xfrm>
              <a:prstGeom prst="rect">
                <a:avLst/>
              </a:prstGeom>
              <a:blipFill>
                <a:blip r:embed="rId5"/>
                <a:stretch>
                  <a:fillRect l="-481" r="-177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35201CFC-BC4F-4EDE-8FD9-C150B8F531A7}"/>
              </a:ext>
            </a:extLst>
          </p:cNvPr>
          <p:cNvSpPr txBox="1"/>
          <p:nvPr/>
        </p:nvSpPr>
        <p:spPr>
          <a:xfrm>
            <a:off x="5808669" y="5227792"/>
            <a:ext cx="1996023" cy="830997"/>
          </a:xfrm>
          <a:prstGeom prst="rect">
            <a:avLst/>
          </a:prstGeom>
          <a:solidFill>
            <a:srgbClr val="FF0000">
              <a:alpha val="23137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dirty="0"/>
              <a:t>Electron Beam Lithography</a:t>
            </a:r>
            <a:endParaRPr lang="en-IN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AB2882C-9679-445A-A3A8-D509414E61BC}"/>
              </a:ext>
            </a:extLst>
          </p:cNvPr>
          <p:cNvSpPr txBox="1"/>
          <p:nvPr/>
        </p:nvSpPr>
        <p:spPr>
          <a:xfrm>
            <a:off x="7784723" y="1605156"/>
            <a:ext cx="121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A447C"/>
                </a:solidFill>
              </a:rPr>
              <a:t>Charge</a:t>
            </a:r>
            <a:endParaRPr lang="en-IN" sz="2400" dirty="0">
              <a:solidFill>
                <a:srgbClr val="FA447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6886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889FB-BCB3-4C70-9B23-BA292DCC8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ANN: Sequential Process and Optimizing Para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E7A87A-FE5B-4532-B0B6-AAE224066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DAEFE9-D6EE-43D4-92A2-297BFB787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694E9E-81C6-4BE8-AF50-BC3394A1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0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A037FFD-DFD4-4635-AFAA-190AD7C8AEC3}"/>
              </a:ext>
            </a:extLst>
          </p:cNvPr>
          <p:cNvGrpSpPr/>
          <p:nvPr/>
        </p:nvGrpSpPr>
        <p:grpSpPr>
          <a:xfrm>
            <a:off x="5453762" y="861545"/>
            <a:ext cx="3121087" cy="2076138"/>
            <a:chOff x="4750613" y="878521"/>
            <a:chExt cx="3811310" cy="2475479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9BB24A1-CD3B-4A59-B6FE-112D9EFA5AC2}"/>
                </a:ext>
              </a:extLst>
            </p:cNvPr>
            <p:cNvSpPr/>
            <p:nvPr/>
          </p:nvSpPr>
          <p:spPr>
            <a:xfrm>
              <a:off x="5532835" y="878521"/>
              <a:ext cx="2538145" cy="247547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160675-B104-42C4-8A3B-119A3F455FD7}"/>
                </a:ext>
              </a:extLst>
            </p:cNvPr>
            <p:cNvCxnSpPr>
              <a:cxnSpLocks/>
              <a:endCxn id="7" idx="2"/>
            </p:cNvCxnSpPr>
            <p:nvPr/>
          </p:nvCxnSpPr>
          <p:spPr>
            <a:xfrm>
              <a:off x="4750613" y="2110288"/>
              <a:ext cx="782222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A038D5D-2E33-4219-B73A-2A3B9E98A908}"/>
                </a:ext>
              </a:extLst>
            </p:cNvPr>
            <p:cNvCxnSpPr>
              <a:cxnSpLocks/>
              <a:endCxn id="7" idx="1"/>
            </p:cNvCxnSpPr>
            <p:nvPr/>
          </p:nvCxnSpPr>
          <p:spPr>
            <a:xfrm>
              <a:off x="4750613" y="1241047"/>
              <a:ext cx="115392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3DB7C7B-6728-4A73-AF0B-3FE33A6FC2EA}"/>
                </a:ext>
              </a:extLst>
            </p:cNvPr>
            <p:cNvCxnSpPr>
              <a:cxnSpLocks/>
              <a:endCxn id="7" idx="3"/>
            </p:cNvCxnSpPr>
            <p:nvPr/>
          </p:nvCxnSpPr>
          <p:spPr>
            <a:xfrm>
              <a:off x="4750613" y="2985501"/>
              <a:ext cx="1153925" cy="59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4B9BB3E-DC14-4374-9662-391E906B2989}"/>
                    </a:ext>
                  </a:extLst>
                </p:cNvPr>
                <p:cNvSpPr/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4B9BB3E-DC14-4374-9662-391E906B29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0745" y="1871587"/>
                  <a:ext cx="609766" cy="49831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9E35F43-5790-4485-9A40-E3350D000D93}"/>
                </a:ext>
              </a:extLst>
            </p:cNvPr>
            <p:cNvGrpSpPr/>
            <p:nvPr/>
          </p:nvGrpSpPr>
          <p:grpSpPr>
            <a:xfrm>
              <a:off x="7169935" y="1877701"/>
              <a:ext cx="609766" cy="498315"/>
              <a:chOff x="6765352" y="1681370"/>
              <a:chExt cx="674772" cy="551439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D9CDE491-6680-498B-98AA-E93BC5D1A304}"/>
                  </a:ext>
                </a:extLst>
              </p:cNvPr>
              <p:cNvSpPr/>
              <p:nvPr/>
            </p:nvSpPr>
            <p:spPr>
              <a:xfrm>
                <a:off x="6765352" y="1681370"/>
                <a:ext cx="674772" cy="55143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Freeform 124">
                <a:extLst>
                  <a:ext uri="{FF2B5EF4-FFF2-40B4-BE49-F238E27FC236}">
                    <a16:creationId xmlns:a16="http://schemas.microsoft.com/office/drawing/2014/main" id="{E1374ADD-2FEB-4E95-B662-BB84677D0689}"/>
                  </a:ext>
                </a:extLst>
              </p:cNvPr>
              <p:cNvSpPr/>
              <p:nvPr/>
            </p:nvSpPr>
            <p:spPr>
              <a:xfrm>
                <a:off x="6845337" y="1822495"/>
                <a:ext cx="510440" cy="289672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F8495D6-4584-469C-BAE5-070132C47A27}"/>
                </a:ext>
              </a:extLst>
            </p:cNvPr>
            <p:cNvSpPr/>
            <p:nvPr/>
          </p:nvSpPr>
          <p:spPr>
            <a:xfrm>
              <a:off x="6281333" y="1160486"/>
              <a:ext cx="314913" cy="3449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7D1963A-D239-4B11-8728-5C6232CAE42A}"/>
                </a:ext>
              </a:extLst>
            </p:cNvPr>
            <p:cNvCxnSpPr>
              <a:cxnSpLocks/>
              <a:stCxn id="7" idx="1"/>
            </p:cNvCxnSpPr>
            <p:nvPr/>
          </p:nvCxnSpPr>
          <p:spPr>
            <a:xfrm>
              <a:off x="5904538" y="1241047"/>
              <a:ext cx="236207" cy="63665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D15F7BB-5257-4174-9518-D69B0BB08613}"/>
                </a:ext>
              </a:extLst>
            </p:cNvPr>
            <p:cNvCxnSpPr>
              <a:cxnSpLocks/>
              <a:stCxn id="7" idx="2"/>
              <a:endCxn id="11" idx="1"/>
            </p:cNvCxnSpPr>
            <p:nvPr/>
          </p:nvCxnSpPr>
          <p:spPr>
            <a:xfrm>
              <a:off x="5532835" y="2116261"/>
              <a:ext cx="607910" cy="448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785AE957-E720-480E-8F18-00347A6C5EA9}"/>
                </a:ext>
              </a:extLst>
            </p:cNvPr>
            <p:cNvCxnSpPr>
              <a:cxnSpLocks/>
              <a:stCxn id="7" idx="3"/>
            </p:cNvCxnSpPr>
            <p:nvPr/>
          </p:nvCxnSpPr>
          <p:spPr>
            <a:xfrm flipV="1">
              <a:off x="5904538" y="2359305"/>
              <a:ext cx="236207" cy="63216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7293B81-BB60-4B7A-B996-70C56357A6BF}"/>
                </a:ext>
              </a:extLst>
            </p:cNvPr>
            <p:cNvCxnSpPr>
              <a:cxnSpLocks/>
              <a:stCxn id="13" idx="2"/>
              <a:endCxn id="11" idx="0"/>
            </p:cNvCxnSpPr>
            <p:nvPr/>
          </p:nvCxnSpPr>
          <p:spPr>
            <a:xfrm>
              <a:off x="6438790" y="1505444"/>
              <a:ext cx="6838" cy="36614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7874A6BB-1040-4684-A61A-9BB29442602C}"/>
                </a:ext>
              </a:extLst>
            </p:cNvPr>
            <p:cNvCxnSpPr>
              <a:cxnSpLocks/>
              <a:stCxn id="11" idx="3"/>
              <a:endCxn id="20" idx="1"/>
            </p:cNvCxnSpPr>
            <p:nvPr/>
          </p:nvCxnSpPr>
          <p:spPr>
            <a:xfrm>
              <a:off x="6750511" y="2120745"/>
              <a:ext cx="419424" cy="61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9B51EBE-2BDC-40BE-A51C-595C38199A9C}"/>
                </a:ext>
              </a:extLst>
            </p:cNvPr>
            <p:cNvCxnSpPr>
              <a:cxnSpLocks/>
              <a:stCxn id="20" idx="3"/>
            </p:cNvCxnSpPr>
            <p:nvPr/>
          </p:nvCxnSpPr>
          <p:spPr>
            <a:xfrm>
              <a:off x="7779701" y="2126859"/>
              <a:ext cx="782222" cy="925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030CB3F-ACF6-46F0-A478-E403D903CB10}"/>
              </a:ext>
            </a:extLst>
          </p:cNvPr>
          <p:cNvGrpSpPr/>
          <p:nvPr/>
        </p:nvGrpSpPr>
        <p:grpSpPr>
          <a:xfrm>
            <a:off x="435305" y="1579127"/>
            <a:ext cx="4479324" cy="1785977"/>
            <a:chOff x="292688" y="3486819"/>
            <a:chExt cx="4200290" cy="15669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/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lang="en-IN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E103D158-35B8-4259-99AD-586B6E4A8F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840" y="4123738"/>
                  <a:ext cx="536001" cy="44861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0D36D0-7723-4440-962A-7A1E63B62D8B}"/>
                </a:ext>
              </a:extLst>
            </p:cNvPr>
            <p:cNvCxnSpPr>
              <a:cxnSpLocks/>
            </p:cNvCxnSpPr>
            <p:nvPr/>
          </p:nvCxnSpPr>
          <p:spPr>
            <a:xfrm>
              <a:off x="822891" y="3891815"/>
              <a:ext cx="389445" cy="26004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D766155-62D5-4E1D-9099-7C835555ABEE}"/>
                </a:ext>
              </a:extLst>
            </p:cNvPr>
            <p:cNvCxnSpPr>
              <a:cxnSpLocks/>
            </p:cNvCxnSpPr>
            <p:nvPr/>
          </p:nvCxnSpPr>
          <p:spPr>
            <a:xfrm>
              <a:off x="677967" y="4366623"/>
              <a:ext cx="534369" cy="40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C81056-2480-4A69-9626-4D6A802601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891" y="4585426"/>
              <a:ext cx="389445" cy="23749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72F3E03-3C9D-4543-8035-B040352D0056}"/>
                </a:ext>
              </a:extLst>
            </p:cNvPr>
            <p:cNvSpPr/>
            <p:nvPr/>
          </p:nvSpPr>
          <p:spPr>
            <a:xfrm>
              <a:off x="1342432" y="3486819"/>
              <a:ext cx="276817" cy="3105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</a:rPr>
                <a:t>b</a:t>
              </a:r>
              <a:endParaRPr lang="en-IN" sz="2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994AE8C-EB00-4272-B73A-6233A223AAD6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>
              <a:off x="1480841" y="3797370"/>
              <a:ext cx="6011" cy="32962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5BE6118-CCC4-47E4-818A-1242B2EAC7F0}"/>
                </a:ext>
              </a:extLst>
            </p:cNvPr>
            <p:cNvCxnSpPr>
              <a:cxnSpLocks/>
            </p:cNvCxnSpPr>
            <p:nvPr/>
          </p:nvCxnSpPr>
          <p:spPr>
            <a:xfrm>
              <a:off x="1748841" y="4361119"/>
              <a:ext cx="368685" cy="55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/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452310C-0F86-456A-AF60-EE605A3B5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645" y="3604831"/>
                  <a:ext cx="323042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/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09AFABE-EAC8-4F8B-8EBF-6298B9FDD9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688" y="4066496"/>
                  <a:ext cx="323042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3509" r="-2631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/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8665685-B17B-4D88-8430-F87783FBE9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209" y="4592087"/>
                  <a:ext cx="323042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5357" r="-28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/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I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N" sz="2000" b="1" i="1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A000CFDE-69BC-4B5D-AB5E-5E1C6EF7B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4967" y="4169122"/>
                  <a:ext cx="2458011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143F294-8A50-46BA-8E77-2909FAD98E86}"/>
              </a:ext>
            </a:extLst>
          </p:cNvPr>
          <p:cNvGrpSpPr/>
          <p:nvPr/>
        </p:nvGrpSpPr>
        <p:grpSpPr>
          <a:xfrm>
            <a:off x="610660" y="4390102"/>
            <a:ext cx="2060586" cy="498872"/>
            <a:chOff x="785254" y="5240322"/>
            <a:chExt cx="2060586" cy="49887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799B3D4-04AB-418A-9F30-43483CCA50E1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BE6836F-2401-46ED-8D76-8EE344B26F94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Freeform 124">
                <a:extLst>
                  <a:ext uri="{FF2B5EF4-FFF2-40B4-BE49-F238E27FC236}">
                    <a16:creationId xmlns:a16="http://schemas.microsoft.com/office/drawing/2014/main" id="{B73C97BF-BC31-4788-9DBA-F500B63D4378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7C39DB6-A245-4573-AEF8-59233BF5A64B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15FB2D-735B-4DBE-BB89-3245BBA074CA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E7C87CE-6CCC-4EF6-95CC-A4E7A3DF3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609" r="-22609" b="-171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9F21300-0395-43AF-B114-963308761083}"/>
              </a:ext>
            </a:extLst>
          </p:cNvPr>
          <p:cNvSpPr txBox="1"/>
          <p:nvPr/>
        </p:nvSpPr>
        <p:spPr>
          <a:xfrm>
            <a:off x="349283" y="909571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mmation</a:t>
            </a:r>
            <a:endParaRPr lang="en-IN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6BC16D2-D6EB-4BB6-A6CE-F6F34AFA1A7E}"/>
              </a:ext>
            </a:extLst>
          </p:cNvPr>
          <p:cNvSpPr txBox="1"/>
          <p:nvPr/>
        </p:nvSpPr>
        <p:spPr>
          <a:xfrm>
            <a:off x="350580" y="3681248"/>
            <a:ext cx="1619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</a:t>
            </a:r>
            <a:endParaRPr lang="en-IN" sz="24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AFBD2A-7D2A-4BDB-9830-B0B33C45FA2B}"/>
              </a:ext>
            </a:extLst>
          </p:cNvPr>
          <p:cNvSpPr txBox="1"/>
          <p:nvPr/>
        </p:nvSpPr>
        <p:spPr>
          <a:xfrm>
            <a:off x="1403809" y="5237456"/>
            <a:ext cx="151044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linear function</a:t>
            </a:r>
            <a:endParaRPr lang="en-IN" sz="2400" dirty="0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7C68FE43-B434-4EC6-A2A7-192E85F114C6}"/>
              </a:ext>
            </a:extLst>
          </p:cNvPr>
          <p:cNvSpPr/>
          <p:nvPr/>
        </p:nvSpPr>
        <p:spPr>
          <a:xfrm>
            <a:off x="2046444" y="4850903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54F6E47-6520-425E-995B-1A3FB7CD3241}"/>
              </a:ext>
            </a:extLst>
          </p:cNvPr>
          <p:cNvSpPr txBox="1"/>
          <p:nvPr/>
        </p:nvSpPr>
        <p:spPr>
          <a:xfrm>
            <a:off x="3315866" y="3105693"/>
            <a:ext cx="559836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Optimizing parameter</a:t>
            </a:r>
            <a:r>
              <a:rPr lang="en-US" sz="2400" dirty="0"/>
              <a:t>: Weights and Biases</a:t>
            </a:r>
            <a:endParaRPr lang="en-IN" sz="2400" dirty="0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C5865CF-BBFB-4600-8623-36E9C27469DD}"/>
              </a:ext>
            </a:extLst>
          </p:cNvPr>
          <p:cNvSpPr/>
          <p:nvPr/>
        </p:nvSpPr>
        <p:spPr>
          <a:xfrm>
            <a:off x="4198775" y="3863264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998465FB-6AF2-4F60-AA77-946AA8C94A53}"/>
              </a:ext>
            </a:extLst>
          </p:cNvPr>
          <p:cNvSpPr/>
          <p:nvPr/>
        </p:nvSpPr>
        <p:spPr>
          <a:xfrm>
            <a:off x="5818714" y="3860199"/>
            <a:ext cx="580499" cy="59426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029063-A7D3-4721-B274-FF6FF9FA6417}"/>
              </a:ext>
            </a:extLst>
          </p:cNvPr>
          <p:cNvCxnSpPr>
            <a:cxnSpLocks/>
            <a:stCxn id="53" idx="6"/>
            <a:endCxn id="54" idx="2"/>
          </p:cNvCxnSpPr>
          <p:nvPr/>
        </p:nvCxnSpPr>
        <p:spPr>
          <a:xfrm flipV="1">
            <a:off x="4779274" y="4157332"/>
            <a:ext cx="1039440" cy="306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/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4472C4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</m:oMath>
                  </m:oMathPara>
                </a14:m>
                <a:endParaRPr lang="en-IN" sz="2400" b="1" i="1" dirty="0">
                  <a:solidFill>
                    <a:srgbClr val="4472C4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790DBB3-26A4-402D-AE3D-D100F82700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766" y="4183131"/>
                <a:ext cx="70527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E284B23A-F718-4AF6-A53E-4049447C57BF}"/>
              </a:ext>
            </a:extLst>
          </p:cNvPr>
          <p:cNvSpPr txBox="1"/>
          <p:nvPr/>
        </p:nvSpPr>
        <p:spPr>
          <a:xfrm>
            <a:off x="4639373" y="4983413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ight</a:t>
            </a:r>
            <a:endParaRPr lang="en-IN" sz="2400" dirty="0"/>
          </a:p>
        </p:txBody>
      </p:sp>
      <p:sp>
        <p:nvSpPr>
          <p:cNvPr id="58" name="Arrow: Up 57">
            <a:extLst>
              <a:ext uri="{FF2B5EF4-FFF2-40B4-BE49-F238E27FC236}">
                <a16:creationId xmlns:a16="http://schemas.microsoft.com/office/drawing/2014/main" id="{7A1F8160-56D9-4F02-8B44-939A2BA3A25A}"/>
              </a:ext>
            </a:extLst>
          </p:cNvPr>
          <p:cNvSpPr/>
          <p:nvPr/>
        </p:nvSpPr>
        <p:spPr>
          <a:xfrm>
            <a:off x="5078305" y="4582295"/>
            <a:ext cx="220689" cy="31124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3251028E-304D-485A-BAA6-96E7A9030FD5}"/>
              </a:ext>
            </a:extLst>
          </p:cNvPr>
          <p:cNvSpPr/>
          <p:nvPr/>
        </p:nvSpPr>
        <p:spPr>
          <a:xfrm>
            <a:off x="5973222" y="3980348"/>
            <a:ext cx="295207" cy="35396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</a:t>
            </a:r>
            <a:endParaRPr lang="en-IN" sz="2800" dirty="0">
              <a:solidFill>
                <a:schemeClr val="tx1"/>
              </a:solidFill>
            </a:endParaRPr>
          </a:p>
        </p:txBody>
      </p:sp>
      <p:sp>
        <p:nvSpPr>
          <p:cNvPr id="60" name="Arrow: Up 59">
            <a:extLst>
              <a:ext uri="{FF2B5EF4-FFF2-40B4-BE49-F238E27FC236}">
                <a16:creationId xmlns:a16="http://schemas.microsoft.com/office/drawing/2014/main" id="{4925FD28-3165-4CEB-BBD3-A6710FF548E8}"/>
              </a:ext>
            </a:extLst>
          </p:cNvPr>
          <p:cNvSpPr/>
          <p:nvPr/>
        </p:nvSpPr>
        <p:spPr>
          <a:xfrm rot="16200000">
            <a:off x="6475447" y="3862411"/>
            <a:ext cx="256910" cy="5898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4E299E4-50D8-4F8F-9EB4-48A09D7C4DC5}"/>
              </a:ext>
            </a:extLst>
          </p:cNvPr>
          <p:cNvSpPr txBox="1"/>
          <p:nvPr/>
        </p:nvSpPr>
        <p:spPr>
          <a:xfrm>
            <a:off x="6991785" y="3912081"/>
            <a:ext cx="109855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ias</a:t>
            </a:r>
            <a:endParaRPr lang="en-IN" sz="24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E3008F1-1552-4A3A-AB98-E4B20E599D49}"/>
              </a:ext>
            </a:extLst>
          </p:cNvPr>
          <p:cNvSpPr txBox="1"/>
          <p:nvPr/>
        </p:nvSpPr>
        <p:spPr>
          <a:xfrm>
            <a:off x="4403773" y="5547580"/>
            <a:ext cx="1566503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trength of the edges</a:t>
            </a:r>
            <a:endParaRPr lang="en-IN" sz="24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0722F2F-97D5-4985-BC8B-FFD21F4EB967}"/>
              </a:ext>
            </a:extLst>
          </p:cNvPr>
          <p:cNvSpPr txBox="1"/>
          <p:nvPr/>
        </p:nvSpPr>
        <p:spPr>
          <a:xfrm>
            <a:off x="6827706" y="4462287"/>
            <a:ext cx="1401657" cy="12003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ets the activation functio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944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7" grpId="0" animBg="1"/>
      <p:bldP spid="52" grpId="0" animBg="1"/>
      <p:bldP spid="29" grpId="0" animBg="1"/>
      <p:bldP spid="30" grpId="0" animBg="1"/>
      <p:bldP spid="53" grpId="0" animBg="1"/>
      <p:bldP spid="54" grpId="0" animBg="1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1A3DD9-D6EE-4ADC-A28B-AA6D3AED6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morphic Comput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96DC2D-E3EB-4887-85AC-4AD0EA873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78D1CA-BA8A-4649-845B-1A6DE5392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E22DF3-151A-4902-A3F1-4B525B0C2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158FB3-4F4D-4CBC-9739-CB381A0F3B64}"/>
              </a:ext>
            </a:extLst>
          </p:cNvPr>
          <p:cNvSpPr txBox="1"/>
          <p:nvPr/>
        </p:nvSpPr>
        <p:spPr>
          <a:xfrm>
            <a:off x="514" y="821099"/>
            <a:ext cx="362218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euromorphic Computing ?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8C66D4-B51A-4DDA-9867-DEA0C158A299}"/>
              </a:ext>
            </a:extLst>
          </p:cNvPr>
          <p:cNvSpPr txBox="1"/>
          <p:nvPr/>
        </p:nvSpPr>
        <p:spPr>
          <a:xfrm>
            <a:off x="9844" y="1343604"/>
            <a:ext cx="4254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micking brains computation process  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B2DD04-7959-4D6A-8C95-4B1A4EFBD228}"/>
              </a:ext>
            </a:extLst>
          </p:cNvPr>
          <p:cNvSpPr txBox="1"/>
          <p:nvPr/>
        </p:nvSpPr>
        <p:spPr>
          <a:xfrm>
            <a:off x="1689532" y="1824889"/>
            <a:ext cx="894868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hy?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7459AB-CC50-483E-A62B-717303BC0106}"/>
              </a:ext>
            </a:extLst>
          </p:cNvPr>
          <p:cNvSpPr txBox="1"/>
          <p:nvPr/>
        </p:nvSpPr>
        <p:spPr>
          <a:xfrm>
            <a:off x="286092" y="240630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mputers, faster than brai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F2707F-7C5D-4B66-A72B-308C57F7DC28}"/>
              </a:ext>
            </a:extLst>
          </p:cNvPr>
          <p:cNvSpPr txBox="1"/>
          <p:nvPr/>
        </p:nvSpPr>
        <p:spPr>
          <a:xfrm>
            <a:off x="0" y="2887743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istinct capabilities of brai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Face recognition in crow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Low energy consumption 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D1B8256-4F31-461A-AC25-301C8B51ED4F}"/>
              </a:ext>
            </a:extLst>
          </p:cNvPr>
          <p:cNvSpPr txBox="1"/>
          <p:nvPr/>
        </p:nvSpPr>
        <p:spPr>
          <a:xfrm>
            <a:off x="-9844" y="4052804"/>
            <a:ext cx="4254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I algorithms, were developed</a:t>
            </a:r>
            <a:endParaRPr lang="en-I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N" sz="2400" dirty="0"/>
              <a:t>Runs on transistor-based devices</a:t>
            </a:r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F75B85-6653-4D18-A18D-6694BC732FE0}"/>
              </a:ext>
            </a:extLst>
          </p:cNvPr>
          <p:cNvSpPr txBox="1"/>
          <p:nvPr/>
        </p:nvSpPr>
        <p:spPr>
          <a:xfrm>
            <a:off x="2266466" y="4868819"/>
            <a:ext cx="194061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wer Hungry</a:t>
            </a:r>
            <a:endParaRPr lang="en-IN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861CDD-C177-4072-AC7C-BED1F66AFE10}"/>
              </a:ext>
            </a:extLst>
          </p:cNvPr>
          <p:cNvSpPr txBox="1"/>
          <p:nvPr/>
        </p:nvSpPr>
        <p:spPr>
          <a:xfrm>
            <a:off x="9844" y="5383568"/>
            <a:ext cx="53086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MegatronLM</a:t>
            </a:r>
            <a:r>
              <a:rPr lang="en-US" sz="2400" dirty="0"/>
              <a:t>, Nvidia’s NLP mode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9 days training, costs 27,684 kWh</a:t>
            </a:r>
            <a:r>
              <a:rPr lang="en-US" sz="2400" baseline="30000" dirty="0"/>
              <a:t>[1]</a:t>
            </a:r>
            <a:endParaRPr lang="en-US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94DB06-97C1-4605-A6D2-BEC0892DAF3C}"/>
              </a:ext>
            </a:extLst>
          </p:cNvPr>
          <p:cNvSpPr txBox="1"/>
          <p:nvPr/>
        </p:nvSpPr>
        <p:spPr>
          <a:xfrm>
            <a:off x="-9844" y="6289213"/>
            <a:ext cx="914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1: https://searchenterpriseai.techtarget.com/feature/Energy-consumption-of-AI-poses-environmental-problems</a:t>
            </a:r>
            <a:endParaRPr lang="en-IN" sz="1000" dirty="0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6B927215-8D79-4F89-A0DD-4F8D271BE092}"/>
              </a:ext>
            </a:extLst>
          </p:cNvPr>
          <p:cNvGrpSpPr/>
          <p:nvPr/>
        </p:nvGrpSpPr>
        <p:grpSpPr>
          <a:xfrm>
            <a:off x="4228343" y="521905"/>
            <a:ext cx="4629565" cy="1902644"/>
            <a:chOff x="4172357" y="568559"/>
            <a:chExt cx="4832003" cy="2076623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BB20698-F85E-4AF5-B52F-A55A8681CDA2}"/>
                </a:ext>
              </a:extLst>
            </p:cNvPr>
            <p:cNvGrpSpPr/>
            <p:nvPr/>
          </p:nvGrpSpPr>
          <p:grpSpPr>
            <a:xfrm>
              <a:off x="4172357" y="636823"/>
              <a:ext cx="2292370" cy="2008359"/>
              <a:chOff x="90450" y="3401880"/>
              <a:chExt cx="2149569" cy="176204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358796B7-AE38-452E-BD5C-D84426EC0655}"/>
                      </a:ext>
                    </a:extLst>
                  </p:cNvPr>
                  <p:cNvSpPr/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oMath>
                      </m:oMathPara>
                    </a14:m>
                    <a:endParaRPr lang="en-IN" sz="4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E103D158-35B8-4259-99AD-586B6E4A8FE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2840" y="4123738"/>
                    <a:ext cx="536001" cy="44861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5DF97607-0AD5-4E52-9273-9B3FA7B166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400" y="3755024"/>
                <a:ext cx="600936" cy="39683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9465E1BB-89FF-4A08-B5E5-6CB98E8CF8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6905" y="4360085"/>
                <a:ext cx="695431" cy="10575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693775B-06BD-4FD2-8BEC-6B816826E1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8991" y="4585426"/>
                <a:ext cx="503346" cy="368912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6C601E0-248F-41F9-B30B-96D323F2E103}"/>
                  </a:ext>
                </a:extLst>
              </p:cNvPr>
              <p:cNvCxnSpPr>
                <a:cxnSpLocks/>
                <a:stCxn id="17" idx="3"/>
                <a:endCxn id="36" idx="1"/>
              </p:cNvCxnSpPr>
              <p:nvPr/>
            </p:nvCxnSpPr>
            <p:spPr>
              <a:xfrm flipV="1">
                <a:off x="1748841" y="4343230"/>
                <a:ext cx="491178" cy="481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/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0CD2DA6-EF18-48DF-A07D-F45ADB9983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427" y="3401880"/>
                    <a:ext cx="323042" cy="40504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46296" b="-11594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/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AF4268EC-680E-4C07-9F4B-81B904B1B4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450" y="4091797"/>
                    <a:ext cx="323042" cy="4050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46296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IN" sz="2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0A1EF8C-F601-4A17-812A-BA2DE1A3DDC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359" y="4758878"/>
                    <a:ext cx="323042" cy="4050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46296" b="-11429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A1986714-6B84-404D-8C97-E05EA865FA53}"/>
                </a:ext>
              </a:extLst>
            </p:cNvPr>
            <p:cNvGrpSpPr/>
            <p:nvPr/>
          </p:nvGrpSpPr>
          <p:grpSpPr>
            <a:xfrm>
              <a:off x="6464727" y="1462597"/>
              <a:ext cx="2414767" cy="484890"/>
              <a:chOff x="1188843" y="5230874"/>
              <a:chExt cx="2414767" cy="484890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E066145E-94CB-4AF4-BB33-24FDC82C403F}"/>
                  </a:ext>
                </a:extLst>
              </p:cNvPr>
              <p:cNvGrpSpPr/>
              <p:nvPr/>
            </p:nvGrpSpPr>
            <p:grpSpPr>
              <a:xfrm>
                <a:off x="1188843" y="5240322"/>
                <a:ext cx="568057" cy="475442"/>
                <a:chOff x="2303739" y="3130951"/>
                <a:chExt cx="499338" cy="417927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D1CB9F96-15CD-4E5D-888E-5B6DDAFAE6D1}"/>
                    </a:ext>
                  </a:extLst>
                </p:cNvPr>
                <p:cNvSpPr/>
                <p:nvPr/>
              </p:nvSpPr>
              <p:spPr>
                <a:xfrm>
                  <a:off x="2303739" y="3130951"/>
                  <a:ext cx="499338" cy="41792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Freeform 124">
                  <a:extLst>
                    <a:ext uri="{FF2B5EF4-FFF2-40B4-BE49-F238E27FC236}">
                      <a16:creationId xmlns:a16="http://schemas.microsoft.com/office/drawing/2014/main" id="{2B829EB3-4647-46F5-83E5-6A8E983FD652}"/>
                    </a:ext>
                  </a:extLst>
                </p:cNvPr>
                <p:cNvSpPr/>
                <p:nvPr/>
              </p:nvSpPr>
              <p:spPr>
                <a:xfrm>
                  <a:off x="2354852" y="3235982"/>
                  <a:ext cx="377731" cy="219538"/>
                </a:xfrm>
                <a:custGeom>
                  <a:avLst/>
                  <a:gdLst>
                    <a:gd name="connsiteX0" fmla="*/ 0 w 826265"/>
                    <a:gd name="connsiteY0" fmla="*/ 451517 h 467418"/>
                    <a:gd name="connsiteX1" fmla="*/ 308473 w 826265"/>
                    <a:gd name="connsiteY1" fmla="*/ 451517 h 467418"/>
                    <a:gd name="connsiteX2" fmla="*/ 418641 w 826265"/>
                    <a:gd name="connsiteY2" fmla="*/ 286264 h 467418"/>
                    <a:gd name="connsiteX3" fmla="*/ 528810 w 826265"/>
                    <a:gd name="connsiteY3" fmla="*/ 32876 h 467418"/>
                    <a:gd name="connsiteX4" fmla="*/ 826265 w 826265"/>
                    <a:gd name="connsiteY4" fmla="*/ 10843 h 467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6265" h="467418">
                      <a:moveTo>
                        <a:pt x="0" y="451517"/>
                      </a:moveTo>
                      <a:cubicBezTo>
                        <a:pt x="119350" y="465288"/>
                        <a:pt x="238700" y="479059"/>
                        <a:pt x="308473" y="451517"/>
                      </a:cubicBezTo>
                      <a:cubicBezTo>
                        <a:pt x="378246" y="423975"/>
                        <a:pt x="381918" y="356037"/>
                        <a:pt x="418641" y="286264"/>
                      </a:cubicBezTo>
                      <a:cubicBezTo>
                        <a:pt x="455364" y="216491"/>
                        <a:pt x="460873" y="78779"/>
                        <a:pt x="528810" y="32876"/>
                      </a:cubicBezTo>
                      <a:cubicBezTo>
                        <a:pt x="596747" y="-13027"/>
                        <a:pt x="711506" y="-1092"/>
                        <a:pt x="826265" y="10843"/>
                      </a:cubicBezTo>
                    </a:path>
                  </a:pathLst>
                </a:custGeom>
                <a:noFill/>
                <a:ln w="444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34CF052-029F-4C79-8A25-4C2E0EED75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7445" y="5484682"/>
                <a:ext cx="393177" cy="627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/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I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IN" sz="2400" b="1" i="1" dirty="0"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34C440CB-991D-4000-AE7C-38FCB60E2A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565" y="5230874"/>
                    <a:ext cx="1463045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870" r="-3478" b="-28986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/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97AEAD4D-709C-4BA5-9252-653FD73031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8020" y="998344"/>
                  <a:ext cx="601471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714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/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585AF6D-B3D0-4159-8A2E-45447EFD16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812" y="1790310"/>
                  <a:ext cx="344502" cy="461664"/>
                </a:xfrm>
                <a:prstGeom prst="rect">
                  <a:avLst/>
                </a:prstGeom>
                <a:blipFill>
                  <a:blip r:embed="rId9"/>
                  <a:stretch>
                    <a:fillRect r="-64815" b="-1142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/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4E5E832A-1128-41CA-8A5C-B80595D898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8930" y="821100"/>
                  <a:ext cx="344502" cy="461664"/>
                </a:xfrm>
                <a:prstGeom prst="rect">
                  <a:avLst/>
                </a:prstGeom>
                <a:blipFill>
                  <a:blip r:embed="rId10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/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9A74ECA-FEB6-4AA6-A481-01DD90B27B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6604" y="1280688"/>
                  <a:ext cx="344502" cy="461664"/>
                </a:xfrm>
                <a:prstGeom prst="rect">
                  <a:avLst/>
                </a:prstGeom>
                <a:blipFill>
                  <a:blip r:embed="rId11"/>
                  <a:stretch>
                    <a:fillRect r="-64815" b="-1159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/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IN" sz="2000" i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1A09119A-849F-4C49-8B94-4C4C968EE1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824" y="568559"/>
                  <a:ext cx="1803536" cy="839269"/>
                </a:xfrm>
                <a:prstGeom prst="rect">
                  <a:avLst/>
                </a:prstGeom>
                <a:blipFill>
                  <a:blip r:embed="rId12"/>
                  <a:stretch>
                    <a:fillRect b="-158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/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7DCB7366-0C5C-4F4E-BC2E-B45D4CCDC5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7045" y="1299701"/>
                  <a:ext cx="459767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EA7647D3-BE2F-47B7-AC6E-C5CA64C22721}"/>
              </a:ext>
            </a:extLst>
          </p:cNvPr>
          <p:cNvGrpSpPr/>
          <p:nvPr/>
        </p:nvGrpSpPr>
        <p:grpSpPr>
          <a:xfrm>
            <a:off x="4698659" y="1915374"/>
            <a:ext cx="4162177" cy="2028397"/>
            <a:chOff x="4773304" y="2615182"/>
            <a:chExt cx="4162177" cy="2028397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84AC1C9-924A-4D0D-B8B2-05CDE4CEF1D5}"/>
                </a:ext>
              </a:extLst>
            </p:cNvPr>
            <p:cNvGrpSpPr/>
            <p:nvPr/>
          </p:nvGrpSpPr>
          <p:grpSpPr>
            <a:xfrm>
              <a:off x="4794468" y="2899822"/>
              <a:ext cx="4141013" cy="1527778"/>
              <a:chOff x="3338459" y="2459693"/>
              <a:chExt cx="5653141" cy="2085660"/>
            </a:xfrm>
          </p:grpSpPr>
          <p:sp>
            <p:nvSpPr>
              <p:cNvPr id="52" name="Cube 51">
                <a:extLst>
                  <a:ext uri="{FF2B5EF4-FFF2-40B4-BE49-F238E27FC236}">
                    <a16:creationId xmlns:a16="http://schemas.microsoft.com/office/drawing/2014/main" id="{BFE0769C-60B8-4F95-B87C-F9E46FE2E753}"/>
                  </a:ext>
                </a:extLst>
              </p:cNvPr>
              <p:cNvSpPr/>
              <p:nvPr/>
            </p:nvSpPr>
            <p:spPr>
              <a:xfrm>
                <a:off x="4693034" y="2569575"/>
                <a:ext cx="4298566" cy="1975778"/>
              </a:xfrm>
              <a:prstGeom prst="cube">
                <a:avLst>
                  <a:gd name="adj" fmla="val 59982"/>
                </a:avLst>
              </a:prstGeom>
              <a:solidFill>
                <a:srgbClr val="E46C0A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iezoelectric</a:t>
                </a:r>
              </a:p>
            </p:txBody>
          </p:sp>
          <p:sp>
            <p:nvSpPr>
              <p:cNvPr id="53" name="Can 89">
                <a:extLst>
                  <a:ext uri="{FF2B5EF4-FFF2-40B4-BE49-F238E27FC236}">
                    <a16:creationId xmlns:a16="http://schemas.microsoft.com/office/drawing/2014/main" id="{D43EA609-4D90-4DD7-B26C-921DFEB9F6D2}"/>
                  </a:ext>
                </a:extLst>
              </p:cNvPr>
              <p:cNvSpPr/>
              <p:nvPr/>
            </p:nvSpPr>
            <p:spPr>
              <a:xfrm>
                <a:off x="61467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Can 90">
                <a:extLst>
                  <a:ext uri="{FF2B5EF4-FFF2-40B4-BE49-F238E27FC236}">
                    <a16:creationId xmlns:a16="http://schemas.microsoft.com/office/drawing/2014/main" id="{DE64FD34-6F29-41AB-B17D-7E256274B6C3}"/>
                  </a:ext>
                </a:extLst>
              </p:cNvPr>
              <p:cNvSpPr/>
              <p:nvPr/>
            </p:nvSpPr>
            <p:spPr>
              <a:xfrm>
                <a:off x="654277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Can 91">
                <a:extLst>
                  <a:ext uri="{FF2B5EF4-FFF2-40B4-BE49-F238E27FC236}">
                    <a16:creationId xmlns:a16="http://schemas.microsoft.com/office/drawing/2014/main" id="{050DE48A-231A-4FBE-81FC-12B566DE1DE8}"/>
                  </a:ext>
                </a:extLst>
              </p:cNvPr>
              <p:cNvSpPr/>
              <p:nvPr/>
            </p:nvSpPr>
            <p:spPr>
              <a:xfrm>
                <a:off x="698498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Can 92">
                <a:extLst>
                  <a:ext uri="{FF2B5EF4-FFF2-40B4-BE49-F238E27FC236}">
                    <a16:creationId xmlns:a16="http://schemas.microsoft.com/office/drawing/2014/main" id="{A81F4848-62EC-457F-8F59-0A1A82E84534}"/>
                  </a:ext>
                </a:extLst>
              </p:cNvPr>
              <p:cNvSpPr/>
              <p:nvPr/>
            </p:nvSpPr>
            <p:spPr>
              <a:xfrm>
                <a:off x="56550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Can 93">
                <a:extLst>
                  <a:ext uri="{FF2B5EF4-FFF2-40B4-BE49-F238E27FC236}">
                    <a16:creationId xmlns:a16="http://schemas.microsoft.com/office/drawing/2014/main" id="{505EB1DA-8625-40D5-93DE-643026889F62}"/>
                  </a:ext>
                </a:extLst>
              </p:cNvPr>
              <p:cNvSpPr/>
              <p:nvPr/>
            </p:nvSpPr>
            <p:spPr>
              <a:xfrm>
                <a:off x="619300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Can 94">
                <a:extLst>
                  <a:ext uri="{FF2B5EF4-FFF2-40B4-BE49-F238E27FC236}">
                    <a16:creationId xmlns:a16="http://schemas.microsoft.com/office/drawing/2014/main" id="{96DF5388-8819-4539-A1E4-855E615846D4}"/>
                  </a:ext>
                </a:extLst>
              </p:cNvPr>
              <p:cNvSpPr/>
              <p:nvPr/>
            </p:nvSpPr>
            <p:spPr>
              <a:xfrm>
                <a:off x="6721840" y="2860105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Can 95">
                <a:extLst>
                  <a:ext uri="{FF2B5EF4-FFF2-40B4-BE49-F238E27FC236}">
                    <a16:creationId xmlns:a16="http://schemas.microsoft.com/office/drawing/2014/main" id="{7F5B2672-9A9D-4B74-90C7-5AE076A1A092}"/>
                  </a:ext>
                </a:extLst>
              </p:cNvPr>
              <p:cNvSpPr/>
              <p:nvPr/>
            </p:nvSpPr>
            <p:spPr>
              <a:xfrm>
                <a:off x="495300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Can 96">
                <a:extLst>
                  <a:ext uri="{FF2B5EF4-FFF2-40B4-BE49-F238E27FC236}">
                    <a16:creationId xmlns:a16="http://schemas.microsoft.com/office/drawing/2014/main" id="{DEE3ACD4-891E-4F28-9F80-5A7EF4590EE5}"/>
                  </a:ext>
                </a:extLst>
              </p:cNvPr>
              <p:cNvSpPr/>
              <p:nvPr/>
            </p:nvSpPr>
            <p:spPr>
              <a:xfrm>
                <a:off x="5702042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Can 97">
                <a:extLst>
                  <a:ext uri="{FF2B5EF4-FFF2-40B4-BE49-F238E27FC236}">
                    <a16:creationId xmlns:a16="http://schemas.microsoft.com/office/drawing/2014/main" id="{C93F041D-43EE-4385-A40C-5A45322733D4}"/>
                  </a:ext>
                </a:extLst>
              </p:cNvPr>
              <p:cNvSpPr/>
              <p:nvPr/>
            </p:nvSpPr>
            <p:spPr>
              <a:xfrm>
                <a:off x="6525064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Can 98">
                <a:extLst>
                  <a:ext uri="{FF2B5EF4-FFF2-40B4-BE49-F238E27FC236}">
                    <a16:creationId xmlns:a16="http://schemas.microsoft.com/office/drawing/2014/main" id="{2B42985C-F0F0-46AE-903B-17995698F454}"/>
                  </a:ext>
                </a:extLst>
              </p:cNvPr>
              <p:cNvSpPr/>
              <p:nvPr/>
            </p:nvSpPr>
            <p:spPr>
              <a:xfrm>
                <a:off x="7304770" y="3271196"/>
                <a:ext cx="533400" cy="437677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Can 99">
                <a:extLst>
                  <a:ext uri="{FF2B5EF4-FFF2-40B4-BE49-F238E27FC236}">
                    <a16:creationId xmlns:a16="http://schemas.microsoft.com/office/drawing/2014/main" id="{E9BFD52A-56CC-422A-A9FB-99468559C5EC}"/>
                  </a:ext>
                </a:extLst>
              </p:cNvPr>
              <p:cNvSpPr/>
              <p:nvPr/>
            </p:nvSpPr>
            <p:spPr>
              <a:xfrm>
                <a:off x="728522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Can 100">
                <a:extLst>
                  <a:ext uri="{FF2B5EF4-FFF2-40B4-BE49-F238E27FC236}">
                    <a16:creationId xmlns:a16="http://schemas.microsoft.com/office/drawing/2014/main" id="{54819440-D2B2-4EBA-83D6-A4C24A8C667D}"/>
                  </a:ext>
                </a:extLst>
              </p:cNvPr>
              <p:cNvSpPr/>
              <p:nvPr/>
            </p:nvSpPr>
            <p:spPr>
              <a:xfrm>
                <a:off x="7823180" y="2840693"/>
                <a:ext cx="410980" cy="356028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Can 101">
                <a:extLst>
                  <a:ext uri="{FF2B5EF4-FFF2-40B4-BE49-F238E27FC236}">
                    <a16:creationId xmlns:a16="http://schemas.microsoft.com/office/drawing/2014/main" id="{0D5683DE-84F3-4541-8C7D-6AE637535B44}"/>
                  </a:ext>
                </a:extLst>
              </p:cNvPr>
              <p:cNvSpPr/>
              <p:nvPr/>
            </p:nvSpPr>
            <p:spPr>
              <a:xfrm>
                <a:off x="73959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Can 102">
                <a:extLst>
                  <a:ext uri="{FF2B5EF4-FFF2-40B4-BE49-F238E27FC236}">
                    <a16:creationId xmlns:a16="http://schemas.microsoft.com/office/drawing/2014/main" id="{034D0C5F-25D2-4B6E-8781-CC0510B4EC69}"/>
                  </a:ext>
                </a:extLst>
              </p:cNvPr>
              <p:cNvSpPr/>
              <p:nvPr/>
            </p:nvSpPr>
            <p:spPr>
              <a:xfrm>
                <a:off x="779195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Can 103">
                <a:extLst>
                  <a:ext uri="{FF2B5EF4-FFF2-40B4-BE49-F238E27FC236}">
                    <a16:creationId xmlns:a16="http://schemas.microsoft.com/office/drawing/2014/main" id="{2C3987DF-3ECA-4597-9B63-C2F8FE048DE1}"/>
                  </a:ext>
                </a:extLst>
              </p:cNvPr>
              <p:cNvSpPr/>
              <p:nvPr/>
            </p:nvSpPr>
            <p:spPr>
              <a:xfrm>
                <a:off x="8234160" y="2459693"/>
                <a:ext cx="300240" cy="34546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2E410338-608F-4ABE-B7FD-EB0C803EECF4}"/>
                  </a:ext>
                </a:extLst>
              </p:cNvPr>
              <p:cNvCxnSpPr/>
              <p:nvPr/>
            </p:nvCxnSpPr>
            <p:spPr>
              <a:xfrm>
                <a:off x="3871777" y="38862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1BA903CE-9752-4A80-A80E-53B9C3791131}"/>
                  </a:ext>
                </a:extLst>
              </p:cNvPr>
              <p:cNvCxnSpPr/>
              <p:nvPr/>
            </p:nvCxnSpPr>
            <p:spPr>
              <a:xfrm>
                <a:off x="3886200" y="4158620"/>
                <a:ext cx="82125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0F6F4DA9-1B4F-49F8-8C50-569F4728C6EC}"/>
                  </a:ext>
                </a:extLst>
              </p:cNvPr>
              <p:cNvCxnSpPr/>
              <p:nvPr/>
            </p:nvCxnSpPr>
            <p:spPr>
              <a:xfrm>
                <a:off x="3886200" y="4419600"/>
                <a:ext cx="821257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/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E2408F0B-812B-4BAA-B71B-C2F4BEEF75D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459" y="3271195"/>
                    <a:ext cx="574023" cy="618604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4348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/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1C198E99-4DC6-46E2-BB10-A4E38D90D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3304" y="3833439"/>
                  <a:ext cx="420481" cy="453137"/>
                </a:xfrm>
                <a:prstGeom prst="rect">
                  <a:avLst/>
                </a:prstGeom>
                <a:blipFill>
                  <a:blip r:embed="rId15"/>
                  <a:stretch>
                    <a:fillRect r="-8696" b="-540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/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55DC90F3-E1FB-41C2-A925-CC7C891BD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5793" y="4190442"/>
                  <a:ext cx="420481" cy="453137"/>
                </a:xfrm>
                <a:prstGeom prst="rect">
                  <a:avLst/>
                </a:prstGeom>
                <a:blipFill>
                  <a:blip r:embed="rId16"/>
                  <a:stretch>
                    <a:fillRect r="-8696" b="-405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48E409AE-93E9-44CD-B3C4-9DF0AF277C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1457" y="3055732"/>
              <a:ext cx="0" cy="4909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/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28E89E1C-5C53-4ACA-B8B6-0F140610E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2265" y="2615182"/>
                  <a:ext cx="420481" cy="453137"/>
                </a:xfrm>
                <a:prstGeom prst="rect">
                  <a:avLst/>
                </a:prstGeom>
                <a:blipFill>
                  <a:blip r:embed="rId1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A490C82B-D0C9-4466-9FC6-7BC488B49573}"/>
              </a:ext>
            </a:extLst>
          </p:cNvPr>
          <p:cNvGrpSpPr/>
          <p:nvPr/>
        </p:nvGrpSpPr>
        <p:grpSpPr>
          <a:xfrm>
            <a:off x="5479437" y="3902182"/>
            <a:ext cx="3246123" cy="1253061"/>
            <a:chOff x="5225977" y="5334000"/>
            <a:chExt cx="3246123" cy="1253061"/>
          </a:xfrm>
        </p:grpSpPr>
        <p:sp>
          <p:nvSpPr>
            <p:cNvPr id="82" name="Can 139">
              <a:extLst>
                <a:ext uri="{FF2B5EF4-FFF2-40B4-BE49-F238E27FC236}">
                  <a16:creationId xmlns:a16="http://schemas.microsoft.com/office/drawing/2014/main" id="{48CC1158-2494-44E0-B199-2981E4FF49B2}"/>
                </a:ext>
              </a:extLst>
            </p:cNvPr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3" name="Right Arrow 140">
              <a:extLst>
                <a:ext uri="{FF2B5EF4-FFF2-40B4-BE49-F238E27FC236}">
                  <a16:creationId xmlns:a16="http://schemas.microsoft.com/office/drawing/2014/main" id="{F1004F65-FF7F-40AC-BBB8-EF4CCCA920B7}"/>
                </a:ext>
              </a:extLst>
            </p:cNvPr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E32261E-A023-493C-B151-FE5599AA5A4F}"/>
                </a:ext>
              </a:extLst>
            </p:cNvPr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DA9A68EC-9BA4-43CF-BC57-43FAAE187057}"/>
                </a:ext>
              </a:extLst>
            </p:cNvPr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81B187D1-9845-4F1D-BA9F-7735FA72A078}"/>
                </a:ext>
              </a:extLst>
            </p:cNvPr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4F3ACAD4-C7F3-4E14-AA43-DC707AC984E7}"/>
                </a:ext>
              </a:extLst>
            </p:cNvPr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4E9FE329-0642-4562-A655-D38074509B24}"/>
                </a:ext>
              </a:extLst>
            </p:cNvPr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53937BBF-FBAC-4747-A923-2C49750D673D}"/>
                </a:ext>
              </a:extLst>
            </p:cNvPr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A725A99E-F994-4660-A927-6A1604E96B76}"/>
                </a:ext>
              </a:extLst>
            </p:cNvPr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288BB099-443F-46DE-9A45-CA02EB55283A}"/>
                </a:ext>
              </a:extLst>
            </p:cNvPr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328AB217-F57D-4A84-BDAF-EEE0B2B96C41}"/>
                </a:ext>
              </a:extLst>
            </p:cNvPr>
            <p:cNvSpPr/>
            <p:nvPr/>
          </p:nvSpPr>
          <p:spPr>
            <a:xfrm rot="16200000">
              <a:off x="7951842" y="5540106"/>
              <a:ext cx="671184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TMR</a:t>
              </a:r>
            </a:p>
          </p:txBody>
        </p:sp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456A245D-762C-4C5C-9142-81151D9F2D65}"/>
              </a:ext>
            </a:extLst>
          </p:cNvPr>
          <p:cNvSpPr txBox="1"/>
          <p:nvPr/>
        </p:nvSpPr>
        <p:spPr>
          <a:xfrm>
            <a:off x="5301185" y="5292194"/>
            <a:ext cx="37380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Boolean Computation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395918ED-0869-45C0-A07A-F8C3A3EF7CAF}"/>
              </a:ext>
            </a:extLst>
          </p:cNvPr>
          <p:cNvSpPr/>
          <p:nvPr/>
        </p:nvSpPr>
        <p:spPr>
          <a:xfrm>
            <a:off x="5504826" y="726050"/>
            <a:ext cx="257883" cy="28931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b</a:t>
            </a:r>
            <a:endParaRPr lang="en-IN" sz="2800" dirty="0">
              <a:solidFill>
                <a:schemeClr val="tx1"/>
              </a:solidFill>
            </a:endParaRPr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65C3638D-7FA0-4026-AFEF-C37412199B3B}"/>
              </a:ext>
            </a:extLst>
          </p:cNvPr>
          <p:cNvCxnSpPr>
            <a:cxnSpLocks/>
            <a:stCxn id="78" idx="2"/>
          </p:cNvCxnSpPr>
          <p:nvPr/>
        </p:nvCxnSpPr>
        <p:spPr>
          <a:xfrm>
            <a:off x="5633767" y="1015360"/>
            <a:ext cx="5600" cy="307077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24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1" grpId="0"/>
      <p:bldP spid="12" grpId="0"/>
      <p:bldP spid="13" grpId="0" animBg="1"/>
      <p:bldP spid="14" grpId="0"/>
      <p:bldP spid="94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08F-76F7-4F6B-9F6A-E05CB8BF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racter Recognition Mod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1E256-8BF6-4B34-88A2-268268E17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88060-EE7F-4976-AF8C-62D3E0B8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39E4F-9D2E-468F-BD73-90A5CBD40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2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/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x5 pixel valu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character recognition mod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predicts charact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blipFill>
                <a:blip r:embed="rId2"/>
                <a:stretch>
                  <a:fillRect l="-111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82026A3-32BF-44D5-A3F6-6DC0DC84F0A7}"/>
              </a:ext>
            </a:extLst>
          </p:cNvPr>
          <p:cNvGrpSpPr/>
          <p:nvPr/>
        </p:nvGrpSpPr>
        <p:grpSpPr>
          <a:xfrm>
            <a:off x="536749" y="3465536"/>
            <a:ext cx="1436678" cy="2169098"/>
            <a:chOff x="1233016" y="2746570"/>
            <a:chExt cx="1436678" cy="2169098"/>
          </a:xfrm>
        </p:grpSpPr>
        <p:sp>
          <p:nvSpPr>
            <p:cNvPr id="9" name="Google Shape;1106;p53">
              <a:extLst>
                <a:ext uri="{FF2B5EF4-FFF2-40B4-BE49-F238E27FC236}">
                  <a16:creationId xmlns:a16="http://schemas.microsoft.com/office/drawing/2014/main" id="{19109274-898C-4D4C-BAD6-FBD9E39A1E1A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1107;p53">
              <a:extLst>
                <a:ext uri="{FF2B5EF4-FFF2-40B4-BE49-F238E27FC236}">
                  <a16:creationId xmlns:a16="http://schemas.microsoft.com/office/drawing/2014/main" id="{12915980-90E5-487E-B4D0-B1FE22A952FD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8;p53">
              <a:extLst>
                <a:ext uri="{FF2B5EF4-FFF2-40B4-BE49-F238E27FC236}">
                  <a16:creationId xmlns:a16="http://schemas.microsoft.com/office/drawing/2014/main" id="{316A2DEF-A743-4C4E-81BA-0E96201D5C8A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9;p53">
              <a:extLst>
                <a:ext uri="{FF2B5EF4-FFF2-40B4-BE49-F238E27FC236}">
                  <a16:creationId xmlns:a16="http://schemas.microsoft.com/office/drawing/2014/main" id="{8B46F86D-EB91-4682-BEB0-B7D9C07C6B2E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10;p53">
              <a:extLst>
                <a:ext uri="{FF2B5EF4-FFF2-40B4-BE49-F238E27FC236}">
                  <a16:creationId xmlns:a16="http://schemas.microsoft.com/office/drawing/2014/main" id="{F414F69F-BD3F-4668-995F-F6855ED85854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1;p53">
              <a:extLst>
                <a:ext uri="{FF2B5EF4-FFF2-40B4-BE49-F238E27FC236}">
                  <a16:creationId xmlns:a16="http://schemas.microsoft.com/office/drawing/2014/main" id="{443B4AEB-F26E-4EE9-A55E-64932965711C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2;p53">
              <a:extLst>
                <a:ext uri="{FF2B5EF4-FFF2-40B4-BE49-F238E27FC236}">
                  <a16:creationId xmlns:a16="http://schemas.microsoft.com/office/drawing/2014/main" id="{29E1863F-81F2-4A7D-909A-235D481EEF0A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3;p53">
              <a:extLst>
                <a:ext uri="{FF2B5EF4-FFF2-40B4-BE49-F238E27FC236}">
                  <a16:creationId xmlns:a16="http://schemas.microsoft.com/office/drawing/2014/main" id="{F9FCA3BB-6847-4635-B408-F0038D702DF6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4;p53">
              <a:extLst>
                <a:ext uri="{FF2B5EF4-FFF2-40B4-BE49-F238E27FC236}">
                  <a16:creationId xmlns:a16="http://schemas.microsoft.com/office/drawing/2014/main" id="{690268E7-2B59-49D2-8C18-F16E7C00410F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5;p53">
              <a:extLst>
                <a:ext uri="{FF2B5EF4-FFF2-40B4-BE49-F238E27FC236}">
                  <a16:creationId xmlns:a16="http://schemas.microsoft.com/office/drawing/2014/main" id="{0384679E-4B8E-40A2-A2ED-2A178F297273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6;p53">
              <a:extLst>
                <a:ext uri="{FF2B5EF4-FFF2-40B4-BE49-F238E27FC236}">
                  <a16:creationId xmlns:a16="http://schemas.microsoft.com/office/drawing/2014/main" id="{47C976BC-58BF-4B85-8145-683267801903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7;p53">
              <a:extLst>
                <a:ext uri="{FF2B5EF4-FFF2-40B4-BE49-F238E27FC236}">
                  <a16:creationId xmlns:a16="http://schemas.microsoft.com/office/drawing/2014/main" id="{E10116F7-FEB2-47AA-B32E-8C601DE9492A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8;p53">
              <a:extLst>
                <a:ext uri="{FF2B5EF4-FFF2-40B4-BE49-F238E27FC236}">
                  <a16:creationId xmlns:a16="http://schemas.microsoft.com/office/drawing/2014/main" id="{F72269FF-9961-4A42-B9CF-CD4A2D6BC006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9;p53">
              <a:extLst>
                <a:ext uri="{FF2B5EF4-FFF2-40B4-BE49-F238E27FC236}">
                  <a16:creationId xmlns:a16="http://schemas.microsoft.com/office/drawing/2014/main" id="{D86DD00E-294E-4DB7-8313-D4193F1F332D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20;p53">
              <a:extLst>
                <a:ext uri="{FF2B5EF4-FFF2-40B4-BE49-F238E27FC236}">
                  <a16:creationId xmlns:a16="http://schemas.microsoft.com/office/drawing/2014/main" id="{67B77295-DA80-4BFA-89AB-A8F9450C0E7F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1;p53">
              <a:extLst>
                <a:ext uri="{FF2B5EF4-FFF2-40B4-BE49-F238E27FC236}">
                  <a16:creationId xmlns:a16="http://schemas.microsoft.com/office/drawing/2014/main" id="{7906D71B-630B-496A-B3F9-E96FFADDE143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2;p53">
              <a:extLst>
                <a:ext uri="{FF2B5EF4-FFF2-40B4-BE49-F238E27FC236}">
                  <a16:creationId xmlns:a16="http://schemas.microsoft.com/office/drawing/2014/main" id="{F192DECF-AD89-4553-B053-F488BA671BF3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3;p53">
              <a:extLst>
                <a:ext uri="{FF2B5EF4-FFF2-40B4-BE49-F238E27FC236}">
                  <a16:creationId xmlns:a16="http://schemas.microsoft.com/office/drawing/2014/main" id="{C81DF639-8BAA-474A-9F4B-5894A28739AA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4;p53">
              <a:extLst>
                <a:ext uri="{FF2B5EF4-FFF2-40B4-BE49-F238E27FC236}">
                  <a16:creationId xmlns:a16="http://schemas.microsoft.com/office/drawing/2014/main" id="{975D1D01-1B74-42AB-BB04-665B109FF38F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5;p53">
              <a:extLst>
                <a:ext uri="{FF2B5EF4-FFF2-40B4-BE49-F238E27FC236}">
                  <a16:creationId xmlns:a16="http://schemas.microsoft.com/office/drawing/2014/main" id="{DFA65DCA-2C58-43A8-AA82-FDF927E85DA5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6;p53">
              <a:extLst>
                <a:ext uri="{FF2B5EF4-FFF2-40B4-BE49-F238E27FC236}">
                  <a16:creationId xmlns:a16="http://schemas.microsoft.com/office/drawing/2014/main" id="{5F79D496-38C2-494E-BD49-FD63BACC5519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7;p53">
              <a:extLst>
                <a:ext uri="{FF2B5EF4-FFF2-40B4-BE49-F238E27FC236}">
                  <a16:creationId xmlns:a16="http://schemas.microsoft.com/office/drawing/2014/main" id="{6DC7F702-CDD6-4E14-ADDF-A6C9A87814F7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8;p53">
              <a:extLst>
                <a:ext uri="{FF2B5EF4-FFF2-40B4-BE49-F238E27FC236}">
                  <a16:creationId xmlns:a16="http://schemas.microsoft.com/office/drawing/2014/main" id="{D2EC8CE8-8D90-4F3E-BC80-037C5A15FB5B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9;p53">
              <a:extLst>
                <a:ext uri="{FF2B5EF4-FFF2-40B4-BE49-F238E27FC236}">
                  <a16:creationId xmlns:a16="http://schemas.microsoft.com/office/drawing/2014/main" id="{89968979-0344-42CA-9528-8553164FB630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30;p53">
              <a:extLst>
                <a:ext uri="{FF2B5EF4-FFF2-40B4-BE49-F238E27FC236}">
                  <a16:creationId xmlns:a16="http://schemas.microsoft.com/office/drawing/2014/main" id="{52052DFC-D5F8-4309-B900-E280E91796C9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1;p53">
              <a:extLst>
                <a:ext uri="{FF2B5EF4-FFF2-40B4-BE49-F238E27FC236}">
                  <a16:creationId xmlns:a16="http://schemas.microsoft.com/office/drawing/2014/main" id="{B56589B5-6941-48ED-868B-627ACB823C17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2;p53">
              <a:extLst>
                <a:ext uri="{FF2B5EF4-FFF2-40B4-BE49-F238E27FC236}">
                  <a16:creationId xmlns:a16="http://schemas.microsoft.com/office/drawing/2014/main" id="{845CD0B1-70BC-4B0F-80D5-B3CB91C1AA96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3;p53">
              <a:extLst>
                <a:ext uri="{FF2B5EF4-FFF2-40B4-BE49-F238E27FC236}">
                  <a16:creationId xmlns:a16="http://schemas.microsoft.com/office/drawing/2014/main" id="{018960D2-0901-46FA-8616-54F295EF25EE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4;p53">
              <a:extLst>
                <a:ext uri="{FF2B5EF4-FFF2-40B4-BE49-F238E27FC236}">
                  <a16:creationId xmlns:a16="http://schemas.microsoft.com/office/drawing/2014/main" id="{B15A7A76-A8AA-493F-B956-5B237589D035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5;p53">
              <a:extLst>
                <a:ext uri="{FF2B5EF4-FFF2-40B4-BE49-F238E27FC236}">
                  <a16:creationId xmlns:a16="http://schemas.microsoft.com/office/drawing/2014/main" id="{1E8A0E63-B6E1-488A-AA22-9141501A56BC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6;p53">
              <a:extLst>
                <a:ext uri="{FF2B5EF4-FFF2-40B4-BE49-F238E27FC236}">
                  <a16:creationId xmlns:a16="http://schemas.microsoft.com/office/drawing/2014/main" id="{0B722A78-289D-422D-991A-9DA28F86B3FE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7;p53">
              <a:extLst>
                <a:ext uri="{FF2B5EF4-FFF2-40B4-BE49-F238E27FC236}">
                  <a16:creationId xmlns:a16="http://schemas.microsoft.com/office/drawing/2014/main" id="{B71FEB5C-81E2-41F1-B31F-26A50F9D536E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8;p53">
              <a:extLst>
                <a:ext uri="{FF2B5EF4-FFF2-40B4-BE49-F238E27FC236}">
                  <a16:creationId xmlns:a16="http://schemas.microsoft.com/office/drawing/2014/main" id="{5FBF266D-EAEF-4CDC-ABE8-7E564CB42CD9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9;p53">
              <a:extLst>
                <a:ext uri="{FF2B5EF4-FFF2-40B4-BE49-F238E27FC236}">
                  <a16:creationId xmlns:a16="http://schemas.microsoft.com/office/drawing/2014/main" id="{F78B8992-BFC0-482F-A382-DF53FAA33264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40;p53">
              <a:extLst>
                <a:ext uri="{FF2B5EF4-FFF2-40B4-BE49-F238E27FC236}">
                  <a16:creationId xmlns:a16="http://schemas.microsoft.com/office/drawing/2014/main" id="{CD6C28FE-0181-4151-A919-503A521BF463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9678705-2E5A-4432-848B-FB7A267F4532}"/>
              </a:ext>
            </a:extLst>
          </p:cNvPr>
          <p:cNvGrpSpPr/>
          <p:nvPr/>
        </p:nvGrpSpPr>
        <p:grpSpPr>
          <a:xfrm>
            <a:off x="3234879" y="3762834"/>
            <a:ext cx="2445333" cy="1593173"/>
            <a:chOff x="4641267" y="3376778"/>
            <a:chExt cx="2445333" cy="1640752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6A3AC6F2-D987-4B02-9C1B-42E9AF6C3BFE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55F2877-7393-4148-A9F1-7B467161C54E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712D65B-BC1B-4C83-BC1C-DF8DF6881E68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3894FF8-036F-4F79-A05C-744A45DA5249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4415D61-3A42-48E2-84C2-E371B55131E6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B63E77-89EF-4C86-9278-CFDBDB7A44AB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F38E23D-CCF2-42DC-9619-17F83309FB12}"/>
                </a:ext>
              </a:extLst>
            </p:cNvPr>
            <p:cNvCxnSpPr>
              <a:cxnSpLocks/>
              <a:stCxn id="45" idx="1"/>
              <a:endCxn id="46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9DA8CBE-BF28-4C23-B07A-B07F6A40F159}"/>
                </a:ext>
              </a:extLst>
            </p:cNvPr>
            <p:cNvCxnSpPr>
              <a:cxnSpLocks/>
              <a:stCxn id="45" idx="1"/>
              <a:endCxn id="47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F6D1FDE-AB08-4F12-8661-FB8EC0D44F81}"/>
                </a:ext>
              </a:extLst>
            </p:cNvPr>
            <p:cNvCxnSpPr>
              <a:cxnSpLocks/>
              <a:stCxn id="45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376B754-8F67-4A8E-848E-4699A7A6FE5F}"/>
                </a:ext>
              </a:extLst>
            </p:cNvPr>
            <p:cNvCxnSpPr>
              <a:cxnSpLocks/>
              <a:stCxn id="46" idx="6"/>
              <a:endCxn id="50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D32DFBD-E574-42CB-8DD4-7D427B881412}"/>
                </a:ext>
              </a:extLst>
            </p:cNvPr>
            <p:cNvCxnSpPr>
              <a:cxnSpLocks/>
              <a:stCxn id="46" idx="5"/>
              <a:endCxn id="49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17FD37D6-2610-4630-940D-323BCE8834B8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395C045-3FEB-417A-9EB7-EEA95C591231}"/>
                </a:ext>
              </a:extLst>
            </p:cNvPr>
            <p:cNvCxnSpPr>
              <a:cxnSpLocks/>
              <a:stCxn id="47" idx="5"/>
              <a:endCxn id="49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E5DA9AE-62C9-47A1-B710-193F0C029654}"/>
                </a:ext>
              </a:extLst>
            </p:cNvPr>
            <p:cNvCxnSpPr>
              <a:cxnSpLocks/>
              <a:stCxn id="48" idx="7"/>
              <a:endCxn id="50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528BA84-F3EA-4EAE-B4DF-57FCFE20B273}"/>
                </a:ext>
              </a:extLst>
            </p:cNvPr>
            <p:cNvCxnSpPr>
              <a:cxnSpLocks/>
              <a:stCxn id="48" idx="6"/>
              <a:endCxn id="49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5CD77E8E-DCD2-469E-BC1A-864F6EAF6753}"/>
                </a:ext>
              </a:extLst>
            </p:cNvPr>
            <p:cNvCxnSpPr>
              <a:cxnSpLocks/>
              <a:stCxn id="50" idx="6"/>
              <a:endCxn id="45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DC8ABBA-E678-479D-8BBC-7CD67EEE5347}"/>
                </a:ext>
              </a:extLst>
            </p:cNvPr>
            <p:cNvCxnSpPr>
              <a:cxnSpLocks/>
              <a:stCxn id="49" idx="6"/>
              <a:endCxn id="45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8FAABA3-428C-4908-8181-E9E71C931A62}"/>
              </a:ext>
            </a:extLst>
          </p:cNvPr>
          <p:cNvCxnSpPr>
            <a:cxnSpLocks/>
            <a:stCxn id="126" idx="1"/>
            <a:endCxn id="45" idx="1"/>
          </p:cNvCxnSpPr>
          <p:nvPr/>
        </p:nvCxnSpPr>
        <p:spPr>
          <a:xfrm>
            <a:off x="2439550" y="4554389"/>
            <a:ext cx="795329" cy="5032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ight Brace 125">
            <a:extLst>
              <a:ext uri="{FF2B5EF4-FFF2-40B4-BE49-F238E27FC236}">
                <a16:creationId xmlns:a16="http://schemas.microsoft.com/office/drawing/2014/main" id="{0E9C9B84-D006-43DF-BDCA-C85943182285}"/>
              </a:ext>
            </a:extLst>
          </p:cNvPr>
          <p:cNvSpPr/>
          <p:nvPr/>
        </p:nvSpPr>
        <p:spPr>
          <a:xfrm>
            <a:off x="2062121" y="3469840"/>
            <a:ext cx="377429" cy="2169098"/>
          </a:xfrm>
          <a:prstGeom prst="righ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CB0604C-14C8-448F-AD83-970E23F07341}"/>
              </a:ext>
            </a:extLst>
          </p:cNvPr>
          <p:cNvCxnSpPr>
            <a:cxnSpLocks/>
            <a:stCxn id="45" idx="3"/>
          </p:cNvCxnSpPr>
          <p:nvPr/>
        </p:nvCxnSpPr>
        <p:spPr>
          <a:xfrm>
            <a:off x="5680212" y="4559421"/>
            <a:ext cx="781984" cy="932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9E0039D9-F24F-4078-9234-D16820F4EBD0}"/>
              </a:ext>
            </a:extLst>
          </p:cNvPr>
          <p:cNvSpPr txBox="1"/>
          <p:nvPr/>
        </p:nvSpPr>
        <p:spPr>
          <a:xfrm>
            <a:off x="311818" y="5774097"/>
            <a:ext cx="2245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isy/Perturbed data</a:t>
            </a:r>
            <a:endParaRPr lang="en-IN" sz="2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9E37791-B94A-4347-A2A6-7DCD067704C2}"/>
              </a:ext>
            </a:extLst>
          </p:cNvPr>
          <p:cNvSpPr txBox="1"/>
          <p:nvPr/>
        </p:nvSpPr>
        <p:spPr>
          <a:xfrm>
            <a:off x="6852570" y="5750970"/>
            <a:ext cx="19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data</a:t>
            </a:r>
            <a:endParaRPr lang="en-IN" sz="240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91571DB-E730-4F27-9E46-B93B1B8EAC46}"/>
              </a:ext>
            </a:extLst>
          </p:cNvPr>
          <p:cNvSpPr txBox="1"/>
          <p:nvPr/>
        </p:nvSpPr>
        <p:spPr>
          <a:xfrm>
            <a:off x="3141627" y="5782452"/>
            <a:ext cx="2972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 recognition model</a:t>
            </a:r>
            <a:endParaRPr lang="en-IN" sz="2400" dirty="0"/>
          </a:p>
        </p:txBody>
      </p:sp>
      <p:sp>
        <p:nvSpPr>
          <p:cNvPr id="104" name="Google Shape;1106;p53">
            <a:extLst>
              <a:ext uri="{FF2B5EF4-FFF2-40B4-BE49-F238E27FC236}">
                <a16:creationId xmlns:a16="http://schemas.microsoft.com/office/drawing/2014/main" id="{4009EEB2-FDD2-4203-82E4-A773E38CD7F6}"/>
              </a:ext>
            </a:extLst>
          </p:cNvPr>
          <p:cNvSpPr/>
          <p:nvPr/>
        </p:nvSpPr>
        <p:spPr>
          <a:xfrm>
            <a:off x="536748" y="3465536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33;p53">
            <a:extLst>
              <a:ext uri="{FF2B5EF4-FFF2-40B4-BE49-F238E27FC236}">
                <a16:creationId xmlns:a16="http://schemas.microsoft.com/office/drawing/2014/main" id="{428D94C7-EAC9-4CE3-B598-EDF4B7C4F917}"/>
              </a:ext>
            </a:extLst>
          </p:cNvPr>
          <p:cNvSpPr/>
          <p:nvPr/>
        </p:nvSpPr>
        <p:spPr>
          <a:xfrm>
            <a:off x="1125037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4;p53">
            <a:extLst>
              <a:ext uri="{FF2B5EF4-FFF2-40B4-BE49-F238E27FC236}">
                <a16:creationId xmlns:a16="http://schemas.microsoft.com/office/drawing/2014/main" id="{99E77A9A-70AF-4CA6-9386-CE5DC7B860BF}"/>
              </a:ext>
            </a:extLst>
          </p:cNvPr>
          <p:cNvSpPr/>
          <p:nvPr/>
        </p:nvSpPr>
        <p:spPr>
          <a:xfrm>
            <a:off x="1419182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43E5DD62-41E4-458C-BC0B-D021F3F14349}"/>
              </a:ext>
            </a:extLst>
          </p:cNvPr>
          <p:cNvSpPr/>
          <p:nvPr/>
        </p:nvSpPr>
        <p:spPr>
          <a:xfrm>
            <a:off x="1419182" y="5354434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" name="Picture 50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FD2F05F5-B13E-4779-9B0D-443DE43D58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76" y="1287769"/>
            <a:ext cx="6036446" cy="2043943"/>
          </a:xfrm>
          <a:prstGeom prst="rect">
            <a:avLst/>
          </a:prstGeom>
        </p:spPr>
      </p:pic>
      <p:sp>
        <p:nvSpPr>
          <p:cNvPr id="111" name="TextBox 110">
            <a:extLst>
              <a:ext uri="{FF2B5EF4-FFF2-40B4-BE49-F238E27FC236}">
                <a16:creationId xmlns:a16="http://schemas.microsoft.com/office/drawing/2014/main" id="{ED0A0990-34EB-4062-ADFF-7F74F22C61F3}"/>
              </a:ext>
            </a:extLst>
          </p:cNvPr>
          <p:cNvSpPr txBox="1"/>
          <p:nvPr/>
        </p:nvSpPr>
        <p:spPr>
          <a:xfrm>
            <a:off x="6475541" y="3915150"/>
            <a:ext cx="228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 10000000000000000000000000</a:t>
            </a:r>
          </a:p>
        </p:txBody>
      </p:sp>
    </p:spTree>
    <p:extLst>
      <p:ext uri="{BB962C8B-B14F-4D97-AF65-F5344CB8AC3E}">
        <p14:creationId xmlns:p14="http://schemas.microsoft.com/office/powerpoint/2010/main" val="282826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08F-76F7-4F6B-9F6A-E05CB8BF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racter Recognition Mod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1E256-8BF6-4B34-88A2-268268E17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88060-EE7F-4976-AF8C-62D3E0B8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39E4F-9D2E-468F-BD73-90A5CBD40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3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/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x5 pixel valu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character recognition mod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predicts charact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81F8AE-F23C-428F-82A8-097000011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08" y="720073"/>
                <a:ext cx="8742783" cy="461665"/>
              </a:xfrm>
              <a:prstGeom prst="rect">
                <a:avLst/>
              </a:prstGeom>
              <a:blipFill>
                <a:blip r:embed="rId2"/>
                <a:stretch>
                  <a:fillRect l="-1116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E82026A3-32BF-44D5-A3F6-6DC0DC84F0A7}"/>
              </a:ext>
            </a:extLst>
          </p:cNvPr>
          <p:cNvGrpSpPr/>
          <p:nvPr/>
        </p:nvGrpSpPr>
        <p:grpSpPr>
          <a:xfrm>
            <a:off x="536749" y="3465536"/>
            <a:ext cx="1436678" cy="2169098"/>
            <a:chOff x="1233016" y="2746570"/>
            <a:chExt cx="1436678" cy="2169098"/>
          </a:xfrm>
        </p:grpSpPr>
        <p:sp>
          <p:nvSpPr>
            <p:cNvPr id="9" name="Google Shape;1106;p53">
              <a:extLst>
                <a:ext uri="{FF2B5EF4-FFF2-40B4-BE49-F238E27FC236}">
                  <a16:creationId xmlns:a16="http://schemas.microsoft.com/office/drawing/2014/main" id="{19109274-898C-4D4C-BAD6-FBD9E39A1E1A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1107;p53">
              <a:extLst>
                <a:ext uri="{FF2B5EF4-FFF2-40B4-BE49-F238E27FC236}">
                  <a16:creationId xmlns:a16="http://schemas.microsoft.com/office/drawing/2014/main" id="{12915980-90E5-487E-B4D0-B1FE22A952FD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1108;p53">
              <a:extLst>
                <a:ext uri="{FF2B5EF4-FFF2-40B4-BE49-F238E27FC236}">
                  <a16:creationId xmlns:a16="http://schemas.microsoft.com/office/drawing/2014/main" id="{316A2DEF-A743-4C4E-81BA-0E96201D5C8A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1109;p53">
              <a:extLst>
                <a:ext uri="{FF2B5EF4-FFF2-40B4-BE49-F238E27FC236}">
                  <a16:creationId xmlns:a16="http://schemas.microsoft.com/office/drawing/2014/main" id="{8B46F86D-EB91-4682-BEB0-B7D9C07C6B2E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1110;p53">
              <a:extLst>
                <a:ext uri="{FF2B5EF4-FFF2-40B4-BE49-F238E27FC236}">
                  <a16:creationId xmlns:a16="http://schemas.microsoft.com/office/drawing/2014/main" id="{F414F69F-BD3F-4668-995F-F6855ED85854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1111;p53">
              <a:extLst>
                <a:ext uri="{FF2B5EF4-FFF2-40B4-BE49-F238E27FC236}">
                  <a16:creationId xmlns:a16="http://schemas.microsoft.com/office/drawing/2014/main" id="{443B4AEB-F26E-4EE9-A55E-64932965711C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1112;p53">
              <a:extLst>
                <a:ext uri="{FF2B5EF4-FFF2-40B4-BE49-F238E27FC236}">
                  <a16:creationId xmlns:a16="http://schemas.microsoft.com/office/drawing/2014/main" id="{29E1863F-81F2-4A7D-909A-235D481EEF0A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113;p53">
              <a:extLst>
                <a:ext uri="{FF2B5EF4-FFF2-40B4-BE49-F238E27FC236}">
                  <a16:creationId xmlns:a16="http://schemas.microsoft.com/office/drawing/2014/main" id="{F9FCA3BB-6847-4635-B408-F0038D702DF6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114;p53">
              <a:extLst>
                <a:ext uri="{FF2B5EF4-FFF2-40B4-BE49-F238E27FC236}">
                  <a16:creationId xmlns:a16="http://schemas.microsoft.com/office/drawing/2014/main" id="{690268E7-2B59-49D2-8C18-F16E7C00410F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115;p53">
              <a:extLst>
                <a:ext uri="{FF2B5EF4-FFF2-40B4-BE49-F238E27FC236}">
                  <a16:creationId xmlns:a16="http://schemas.microsoft.com/office/drawing/2014/main" id="{0384679E-4B8E-40A2-A2ED-2A178F297273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116;p53">
              <a:extLst>
                <a:ext uri="{FF2B5EF4-FFF2-40B4-BE49-F238E27FC236}">
                  <a16:creationId xmlns:a16="http://schemas.microsoft.com/office/drawing/2014/main" id="{47C976BC-58BF-4B85-8145-683267801903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1117;p53">
              <a:extLst>
                <a:ext uri="{FF2B5EF4-FFF2-40B4-BE49-F238E27FC236}">
                  <a16:creationId xmlns:a16="http://schemas.microsoft.com/office/drawing/2014/main" id="{E10116F7-FEB2-47AA-B32E-8C601DE9492A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1118;p53">
              <a:extLst>
                <a:ext uri="{FF2B5EF4-FFF2-40B4-BE49-F238E27FC236}">
                  <a16:creationId xmlns:a16="http://schemas.microsoft.com/office/drawing/2014/main" id="{F72269FF-9961-4A42-B9CF-CD4A2D6BC006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1119;p53">
              <a:extLst>
                <a:ext uri="{FF2B5EF4-FFF2-40B4-BE49-F238E27FC236}">
                  <a16:creationId xmlns:a16="http://schemas.microsoft.com/office/drawing/2014/main" id="{D86DD00E-294E-4DB7-8313-D4193F1F332D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1120;p53">
              <a:extLst>
                <a:ext uri="{FF2B5EF4-FFF2-40B4-BE49-F238E27FC236}">
                  <a16:creationId xmlns:a16="http://schemas.microsoft.com/office/drawing/2014/main" id="{67B77295-DA80-4BFA-89AB-A8F9450C0E7F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1121;p53">
              <a:extLst>
                <a:ext uri="{FF2B5EF4-FFF2-40B4-BE49-F238E27FC236}">
                  <a16:creationId xmlns:a16="http://schemas.microsoft.com/office/drawing/2014/main" id="{7906D71B-630B-496A-B3F9-E96FFADDE143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1122;p53">
              <a:extLst>
                <a:ext uri="{FF2B5EF4-FFF2-40B4-BE49-F238E27FC236}">
                  <a16:creationId xmlns:a16="http://schemas.microsoft.com/office/drawing/2014/main" id="{F192DECF-AD89-4553-B053-F488BA671BF3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1123;p53">
              <a:extLst>
                <a:ext uri="{FF2B5EF4-FFF2-40B4-BE49-F238E27FC236}">
                  <a16:creationId xmlns:a16="http://schemas.microsoft.com/office/drawing/2014/main" id="{C81DF639-8BAA-474A-9F4B-5894A28739AA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1124;p53">
              <a:extLst>
                <a:ext uri="{FF2B5EF4-FFF2-40B4-BE49-F238E27FC236}">
                  <a16:creationId xmlns:a16="http://schemas.microsoft.com/office/drawing/2014/main" id="{975D1D01-1B74-42AB-BB04-665B109FF38F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1125;p53">
              <a:extLst>
                <a:ext uri="{FF2B5EF4-FFF2-40B4-BE49-F238E27FC236}">
                  <a16:creationId xmlns:a16="http://schemas.microsoft.com/office/drawing/2014/main" id="{DFA65DCA-2C58-43A8-AA82-FDF927E85DA5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1126;p53">
              <a:extLst>
                <a:ext uri="{FF2B5EF4-FFF2-40B4-BE49-F238E27FC236}">
                  <a16:creationId xmlns:a16="http://schemas.microsoft.com/office/drawing/2014/main" id="{5F79D496-38C2-494E-BD49-FD63BACC5519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1127;p53">
              <a:extLst>
                <a:ext uri="{FF2B5EF4-FFF2-40B4-BE49-F238E27FC236}">
                  <a16:creationId xmlns:a16="http://schemas.microsoft.com/office/drawing/2014/main" id="{6DC7F702-CDD6-4E14-ADDF-A6C9A87814F7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1128;p53">
              <a:extLst>
                <a:ext uri="{FF2B5EF4-FFF2-40B4-BE49-F238E27FC236}">
                  <a16:creationId xmlns:a16="http://schemas.microsoft.com/office/drawing/2014/main" id="{D2EC8CE8-8D90-4F3E-BC80-037C5A15FB5B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1129;p53">
              <a:extLst>
                <a:ext uri="{FF2B5EF4-FFF2-40B4-BE49-F238E27FC236}">
                  <a16:creationId xmlns:a16="http://schemas.microsoft.com/office/drawing/2014/main" id="{89968979-0344-42CA-9528-8553164FB630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1130;p53">
              <a:extLst>
                <a:ext uri="{FF2B5EF4-FFF2-40B4-BE49-F238E27FC236}">
                  <a16:creationId xmlns:a16="http://schemas.microsoft.com/office/drawing/2014/main" id="{52052DFC-D5F8-4309-B900-E280E91796C9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1131;p53">
              <a:extLst>
                <a:ext uri="{FF2B5EF4-FFF2-40B4-BE49-F238E27FC236}">
                  <a16:creationId xmlns:a16="http://schemas.microsoft.com/office/drawing/2014/main" id="{B56589B5-6941-48ED-868B-627ACB823C17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1132;p53">
              <a:extLst>
                <a:ext uri="{FF2B5EF4-FFF2-40B4-BE49-F238E27FC236}">
                  <a16:creationId xmlns:a16="http://schemas.microsoft.com/office/drawing/2014/main" id="{845CD0B1-70BC-4B0F-80D5-B3CB91C1AA96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1133;p53">
              <a:extLst>
                <a:ext uri="{FF2B5EF4-FFF2-40B4-BE49-F238E27FC236}">
                  <a16:creationId xmlns:a16="http://schemas.microsoft.com/office/drawing/2014/main" id="{018960D2-0901-46FA-8616-54F295EF25EE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1134;p53">
              <a:extLst>
                <a:ext uri="{FF2B5EF4-FFF2-40B4-BE49-F238E27FC236}">
                  <a16:creationId xmlns:a16="http://schemas.microsoft.com/office/drawing/2014/main" id="{B15A7A76-A8AA-493F-B956-5B237589D035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1135;p53">
              <a:extLst>
                <a:ext uri="{FF2B5EF4-FFF2-40B4-BE49-F238E27FC236}">
                  <a16:creationId xmlns:a16="http://schemas.microsoft.com/office/drawing/2014/main" id="{1E8A0E63-B6E1-488A-AA22-9141501A56BC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1136;p53">
              <a:extLst>
                <a:ext uri="{FF2B5EF4-FFF2-40B4-BE49-F238E27FC236}">
                  <a16:creationId xmlns:a16="http://schemas.microsoft.com/office/drawing/2014/main" id="{0B722A78-289D-422D-991A-9DA28F86B3FE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0" name="Google Shape;1137;p53">
              <a:extLst>
                <a:ext uri="{FF2B5EF4-FFF2-40B4-BE49-F238E27FC236}">
                  <a16:creationId xmlns:a16="http://schemas.microsoft.com/office/drawing/2014/main" id="{B71FEB5C-81E2-41F1-B31F-26A50F9D536E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Google Shape;1138;p53">
              <a:extLst>
                <a:ext uri="{FF2B5EF4-FFF2-40B4-BE49-F238E27FC236}">
                  <a16:creationId xmlns:a16="http://schemas.microsoft.com/office/drawing/2014/main" id="{5FBF266D-EAEF-4CDC-ABE8-7E564CB42CD9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2" name="Google Shape;1139;p53">
              <a:extLst>
                <a:ext uri="{FF2B5EF4-FFF2-40B4-BE49-F238E27FC236}">
                  <a16:creationId xmlns:a16="http://schemas.microsoft.com/office/drawing/2014/main" id="{F78B8992-BFC0-482F-A382-DF53FAA33264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3" name="Google Shape;1140;p53">
              <a:extLst>
                <a:ext uri="{FF2B5EF4-FFF2-40B4-BE49-F238E27FC236}">
                  <a16:creationId xmlns:a16="http://schemas.microsoft.com/office/drawing/2014/main" id="{CD6C28FE-0181-4151-A919-503A521BF463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9678705-2E5A-4432-848B-FB7A267F4532}"/>
              </a:ext>
            </a:extLst>
          </p:cNvPr>
          <p:cNvGrpSpPr/>
          <p:nvPr/>
        </p:nvGrpSpPr>
        <p:grpSpPr>
          <a:xfrm>
            <a:off x="3234879" y="3762834"/>
            <a:ext cx="2445333" cy="1593173"/>
            <a:chOff x="4641267" y="3376778"/>
            <a:chExt cx="2445333" cy="1640752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6A3AC6F2-D987-4B02-9C1B-42E9AF6C3BFE}"/>
                </a:ext>
              </a:extLst>
            </p:cNvPr>
            <p:cNvSpPr/>
            <p:nvPr/>
          </p:nvSpPr>
          <p:spPr>
            <a:xfrm>
              <a:off x="4641267" y="3376778"/>
              <a:ext cx="2445333" cy="16407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55F2877-7393-4148-A9F1-7B467161C54E}"/>
                </a:ext>
              </a:extLst>
            </p:cNvPr>
            <p:cNvSpPr/>
            <p:nvPr/>
          </p:nvSpPr>
          <p:spPr>
            <a:xfrm>
              <a:off x="5181982" y="353364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6712D65B-BC1B-4C83-BC1C-DF8DF6881E68}"/>
                </a:ext>
              </a:extLst>
            </p:cNvPr>
            <p:cNvSpPr/>
            <p:nvPr/>
          </p:nvSpPr>
          <p:spPr>
            <a:xfrm>
              <a:off x="5181982" y="40114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3894FF8-036F-4F79-A05C-744A45DA5249}"/>
                </a:ext>
              </a:extLst>
            </p:cNvPr>
            <p:cNvSpPr/>
            <p:nvPr/>
          </p:nvSpPr>
          <p:spPr>
            <a:xfrm>
              <a:off x="5189033" y="4489962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4415D61-3A42-48E2-84C2-E371B55131E6}"/>
                </a:ext>
              </a:extLst>
            </p:cNvPr>
            <p:cNvSpPr/>
            <p:nvPr/>
          </p:nvSpPr>
          <p:spPr>
            <a:xfrm>
              <a:off x="6141484" y="4305053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0B63E77-89EF-4C86-9278-CFDBDB7A44AB}"/>
                </a:ext>
              </a:extLst>
            </p:cNvPr>
            <p:cNvSpPr/>
            <p:nvPr/>
          </p:nvSpPr>
          <p:spPr>
            <a:xfrm>
              <a:off x="6144492" y="3718551"/>
              <a:ext cx="404685" cy="36981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F38E23D-CCF2-42DC-9619-17F83309FB12}"/>
                </a:ext>
              </a:extLst>
            </p:cNvPr>
            <p:cNvCxnSpPr>
              <a:cxnSpLocks/>
              <a:stCxn id="45" idx="1"/>
              <a:endCxn id="46" idx="2"/>
            </p:cNvCxnSpPr>
            <p:nvPr/>
          </p:nvCxnSpPr>
          <p:spPr>
            <a:xfrm flipV="1">
              <a:off x="4641267" y="3718552"/>
              <a:ext cx="540715" cy="47860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9DA8CBE-BF28-4C23-B07A-B07F6A40F159}"/>
                </a:ext>
              </a:extLst>
            </p:cNvPr>
            <p:cNvCxnSpPr>
              <a:cxnSpLocks/>
              <a:stCxn id="45" idx="1"/>
              <a:endCxn id="47" idx="2"/>
            </p:cNvCxnSpPr>
            <p:nvPr/>
          </p:nvCxnSpPr>
          <p:spPr>
            <a:xfrm flipV="1">
              <a:off x="4641267" y="4196360"/>
              <a:ext cx="540715" cy="7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F6D1FDE-AB08-4F12-8661-FB8EC0D44F81}"/>
                </a:ext>
              </a:extLst>
            </p:cNvPr>
            <p:cNvCxnSpPr>
              <a:cxnSpLocks/>
              <a:stCxn id="45" idx="1"/>
              <a:endCxn id="48" idx="2"/>
            </p:cNvCxnSpPr>
            <p:nvPr/>
          </p:nvCxnSpPr>
          <p:spPr>
            <a:xfrm>
              <a:off x="4641267" y="4197154"/>
              <a:ext cx="547766" cy="47771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6376B754-8F67-4A8E-848E-4699A7A6FE5F}"/>
                </a:ext>
              </a:extLst>
            </p:cNvPr>
            <p:cNvCxnSpPr>
              <a:cxnSpLocks/>
              <a:stCxn id="46" idx="6"/>
              <a:endCxn id="50" idx="1"/>
            </p:cNvCxnSpPr>
            <p:nvPr/>
          </p:nvCxnSpPr>
          <p:spPr>
            <a:xfrm>
              <a:off x="5586667" y="3718552"/>
              <a:ext cx="617090" cy="54157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D32DFBD-E574-42CB-8DD4-7D427B881412}"/>
                </a:ext>
              </a:extLst>
            </p:cNvPr>
            <p:cNvCxnSpPr>
              <a:cxnSpLocks/>
              <a:stCxn id="46" idx="5"/>
              <a:endCxn id="49" idx="1"/>
            </p:cNvCxnSpPr>
            <p:nvPr/>
          </p:nvCxnSpPr>
          <p:spPr>
            <a:xfrm>
              <a:off x="5527402" y="3849302"/>
              <a:ext cx="673347" cy="50990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17FD37D6-2610-4630-940D-323BCE8834B8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5586667" y="3903460"/>
              <a:ext cx="557825" cy="29290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2395C045-3FEB-417A-9EB7-EEA95C591231}"/>
                </a:ext>
              </a:extLst>
            </p:cNvPr>
            <p:cNvCxnSpPr>
              <a:cxnSpLocks/>
              <a:stCxn id="47" idx="5"/>
              <a:endCxn id="49" idx="2"/>
            </p:cNvCxnSpPr>
            <p:nvPr/>
          </p:nvCxnSpPr>
          <p:spPr>
            <a:xfrm>
              <a:off x="5527402" y="4327110"/>
              <a:ext cx="614082" cy="16285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E5DA9AE-62C9-47A1-B710-193F0C029654}"/>
                </a:ext>
              </a:extLst>
            </p:cNvPr>
            <p:cNvCxnSpPr>
              <a:cxnSpLocks/>
              <a:stCxn id="48" idx="7"/>
              <a:endCxn id="50" idx="3"/>
            </p:cNvCxnSpPr>
            <p:nvPr/>
          </p:nvCxnSpPr>
          <p:spPr>
            <a:xfrm flipV="1">
              <a:off x="5534453" y="4034210"/>
              <a:ext cx="669304" cy="50991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C528BA84-F3EA-4EAE-B4DF-57FCFE20B273}"/>
                </a:ext>
              </a:extLst>
            </p:cNvPr>
            <p:cNvCxnSpPr>
              <a:cxnSpLocks/>
              <a:stCxn id="48" idx="6"/>
              <a:endCxn id="49" idx="3"/>
            </p:cNvCxnSpPr>
            <p:nvPr/>
          </p:nvCxnSpPr>
          <p:spPr>
            <a:xfrm flipV="1">
              <a:off x="5593718" y="4620712"/>
              <a:ext cx="607031" cy="5415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5CD77E8E-DCD2-469E-BC1A-864F6EAF6753}"/>
                </a:ext>
              </a:extLst>
            </p:cNvPr>
            <p:cNvCxnSpPr>
              <a:cxnSpLocks/>
              <a:stCxn id="50" idx="6"/>
              <a:endCxn id="45" idx="3"/>
            </p:cNvCxnSpPr>
            <p:nvPr/>
          </p:nvCxnSpPr>
          <p:spPr>
            <a:xfrm>
              <a:off x="6549177" y="3903460"/>
              <a:ext cx="537423" cy="29369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3DC8ABBA-E678-479D-8BBC-7CD67EEE5347}"/>
                </a:ext>
              </a:extLst>
            </p:cNvPr>
            <p:cNvCxnSpPr>
              <a:cxnSpLocks/>
              <a:stCxn id="49" idx="6"/>
              <a:endCxn id="45" idx="3"/>
            </p:cNvCxnSpPr>
            <p:nvPr/>
          </p:nvCxnSpPr>
          <p:spPr>
            <a:xfrm flipV="1">
              <a:off x="6546169" y="4197154"/>
              <a:ext cx="540431" cy="292808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35B7497-41D1-4634-BD1A-D40D5B0CEEF5}"/>
              </a:ext>
            </a:extLst>
          </p:cNvPr>
          <p:cNvGrpSpPr/>
          <p:nvPr/>
        </p:nvGrpSpPr>
        <p:grpSpPr>
          <a:xfrm>
            <a:off x="7132677" y="3488502"/>
            <a:ext cx="1436678" cy="2169098"/>
            <a:chOff x="1233016" y="2746570"/>
            <a:chExt cx="1436678" cy="2169098"/>
          </a:xfrm>
        </p:grpSpPr>
        <p:sp>
          <p:nvSpPr>
            <p:cNvPr id="67" name="Google Shape;1106;p53">
              <a:extLst>
                <a:ext uri="{FF2B5EF4-FFF2-40B4-BE49-F238E27FC236}">
                  <a16:creationId xmlns:a16="http://schemas.microsoft.com/office/drawing/2014/main" id="{01B60074-DB2B-4C21-9C7A-C60CB412AF07}"/>
                </a:ext>
              </a:extLst>
            </p:cNvPr>
            <p:cNvSpPr/>
            <p:nvPr/>
          </p:nvSpPr>
          <p:spPr>
            <a:xfrm>
              <a:off x="1233016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8" name="Google Shape;1107;p53">
              <a:extLst>
                <a:ext uri="{FF2B5EF4-FFF2-40B4-BE49-F238E27FC236}">
                  <a16:creationId xmlns:a16="http://schemas.microsoft.com/office/drawing/2014/main" id="{600BF6B6-C7F3-480C-A2D3-188FFB15A07B}"/>
                </a:ext>
              </a:extLst>
            </p:cNvPr>
            <p:cNvSpPr/>
            <p:nvPr/>
          </p:nvSpPr>
          <p:spPr>
            <a:xfrm>
              <a:off x="1527161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9" name="Google Shape;1108;p53">
              <a:extLst>
                <a:ext uri="{FF2B5EF4-FFF2-40B4-BE49-F238E27FC236}">
                  <a16:creationId xmlns:a16="http://schemas.microsoft.com/office/drawing/2014/main" id="{99A47C37-DF5B-4B91-8752-62E0B16DC8C7}"/>
                </a:ext>
              </a:extLst>
            </p:cNvPr>
            <p:cNvSpPr/>
            <p:nvPr/>
          </p:nvSpPr>
          <p:spPr>
            <a:xfrm>
              <a:off x="1821305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0" name="Google Shape;1109;p53">
              <a:extLst>
                <a:ext uri="{FF2B5EF4-FFF2-40B4-BE49-F238E27FC236}">
                  <a16:creationId xmlns:a16="http://schemas.microsoft.com/office/drawing/2014/main" id="{5B623EBB-412D-48CF-97B9-4236C03184C5}"/>
                </a:ext>
              </a:extLst>
            </p:cNvPr>
            <p:cNvSpPr/>
            <p:nvPr/>
          </p:nvSpPr>
          <p:spPr>
            <a:xfrm>
              <a:off x="2115450" y="2746570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1" name="Google Shape;1110;p53">
              <a:extLst>
                <a:ext uri="{FF2B5EF4-FFF2-40B4-BE49-F238E27FC236}">
                  <a16:creationId xmlns:a16="http://schemas.microsoft.com/office/drawing/2014/main" id="{13F459D8-19E0-4D13-ADE1-E00F24206FDA}"/>
                </a:ext>
              </a:extLst>
            </p:cNvPr>
            <p:cNvSpPr/>
            <p:nvPr/>
          </p:nvSpPr>
          <p:spPr>
            <a:xfrm>
              <a:off x="2409594" y="2746570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2" name="Google Shape;1111;p53">
              <a:extLst>
                <a:ext uri="{FF2B5EF4-FFF2-40B4-BE49-F238E27FC236}">
                  <a16:creationId xmlns:a16="http://schemas.microsoft.com/office/drawing/2014/main" id="{A16E94DA-4A3E-46C0-BED6-CC77B20BE486}"/>
                </a:ext>
              </a:extLst>
            </p:cNvPr>
            <p:cNvSpPr/>
            <p:nvPr/>
          </p:nvSpPr>
          <p:spPr>
            <a:xfrm>
              <a:off x="1233016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3" name="Google Shape;1112;p53">
              <a:extLst>
                <a:ext uri="{FF2B5EF4-FFF2-40B4-BE49-F238E27FC236}">
                  <a16:creationId xmlns:a16="http://schemas.microsoft.com/office/drawing/2014/main" id="{7F3F09D0-E920-4F06-9AEA-D9F9ECBBE2AC}"/>
                </a:ext>
              </a:extLst>
            </p:cNvPr>
            <p:cNvSpPr/>
            <p:nvPr/>
          </p:nvSpPr>
          <p:spPr>
            <a:xfrm>
              <a:off x="1527161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4" name="Google Shape;1113;p53">
              <a:extLst>
                <a:ext uri="{FF2B5EF4-FFF2-40B4-BE49-F238E27FC236}">
                  <a16:creationId xmlns:a16="http://schemas.microsoft.com/office/drawing/2014/main" id="{DAC46B8D-9770-4CB9-9B4C-E11B711C5307}"/>
                </a:ext>
              </a:extLst>
            </p:cNvPr>
            <p:cNvSpPr/>
            <p:nvPr/>
          </p:nvSpPr>
          <p:spPr>
            <a:xfrm>
              <a:off x="1821305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5" name="Google Shape;1114;p53">
              <a:extLst>
                <a:ext uri="{FF2B5EF4-FFF2-40B4-BE49-F238E27FC236}">
                  <a16:creationId xmlns:a16="http://schemas.microsoft.com/office/drawing/2014/main" id="{6B562C99-49C8-4DF7-B8EC-0EF65099546E}"/>
                </a:ext>
              </a:extLst>
            </p:cNvPr>
            <p:cNvSpPr/>
            <p:nvPr/>
          </p:nvSpPr>
          <p:spPr>
            <a:xfrm>
              <a:off x="2115450" y="306971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6" name="Google Shape;1115;p53">
              <a:extLst>
                <a:ext uri="{FF2B5EF4-FFF2-40B4-BE49-F238E27FC236}">
                  <a16:creationId xmlns:a16="http://schemas.microsoft.com/office/drawing/2014/main" id="{37C6449A-B49B-4AB4-AB33-B2F048224550}"/>
                </a:ext>
              </a:extLst>
            </p:cNvPr>
            <p:cNvSpPr/>
            <p:nvPr/>
          </p:nvSpPr>
          <p:spPr>
            <a:xfrm>
              <a:off x="2409594" y="306971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7" name="Google Shape;1116;p53">
              <a:extLst>
                <a:ext uri="{FF2B5EF4-FFF2-40B4-BE49-F238E27FC236}">
                  <a16:creationId xmlns:a16="http://schemas.microsoft.com/office/drawing/2014/main" id="{89D4A21D-B044-4013-BD3E-217E72356C29}"/>
                </a:ext>
              </a:extLst>
            </p:cNvPr>
            <p:cNvSpPr/>
            <p:nvPr/>
          </p:nvSpPr>
          <p:spPr>
            <a:xfrm>
              <a:off x="1233016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8" name="Google Shape;1117;p53">
              <a:extLst>
                <a:ext uri="{FF2B5EF4-FFF2-40B4-BE49-F238E27FC236}">
                  <a16:creationId xmlns:a16="http://schemas.microsoft.com/office/drawing/2014/main" id="{D1B235C1-697D-4C1F-8F14-FEDCA13101DF}"/>
                </a:ext>
              </a:extLst>
            </p:cNvPr>
            <p:cNvSpPr/>
            <p:nvPr/>
          </p:nvSpPr>
          <p:spPr>
            <a:xfrm>
              <a:off x="1527161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79" name="Google Shape;1118;p53">
              <a:extLst>
                <a:ext uri="{FF2B5EF4-FFF2-40B4-BE49-F238E27FC236}">
                  <a16:creationId xmlns:a16="http://schemas.microsoft.com/office/drawing/2014/main" id="{8922CFE0-DD98-4224-93C7-5570B5F5585E}"/>
                </a:ext>
              </a:extLst>
            </p:cNvPr>
            <p:cNvSpPr/>
            <p:nvPr/>
          </p:nvSpPr>
          <p:spPr>
            <a:xfrm>
              <a:off x="1821305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0" name="Google Shape;1119;p53">
              <a:extLst>
                <a:ext uri="{FF2B5EF4-FFF2-40B4-BE49-F238E27FC236}">
                  <a16:creationId xmlns:a16="http://schemas.microsoft.com/office/drawing/2014/main" id="{AB63967F-30CC-40B1-ADCA-068FDBF3F6E5}"/>
                </a:ext>
              </a:extLst>
            </p:cNvPr>
            <p:cNvSpPr/>
            <p:nvPr/>
          </p:nvSpPr>
          <p:spPr>
            <a:xfrm>
              <a:off x="2115450" y="3392866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1" name="Google Shape;1120;p53">
              <a:extLst>
                <a:ext uri="{FF2B5EF4-FFF2-40B4-BE49-F238E27FC236}">
                  <a16:creationId xmlns:a16="http://schemas.microsoft.com/office/drawing/2014/main" id="{2BE7F962-64CA-406B-BCA4-F0BB5A37D1D8}"/>
                </a:ext>
              </a:extLst>
            </p:cNvPr>
            <p:cNvSpPr/>
            <p:nvPr/>
          </p:nvSpPr>
          <p:spPr>
            <a:xfrm>
              <a:off x="2409594" y="3392866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2" name="Google Shape;1121;p53">
              <a:extLst>
                <a:ext uri="{FF2B5EF4-FFF2-40B4-BE49-F238E27FC236}">
                  <a16:creationId xmlns:a16="http://schemas.microsoft.com/office/drawing/2014/main" id="{008BE569-A620-499D-9076-995B3B18BE60}"/>
                </a:ext>
              </a:extLst>
            </p:cNvPr>
            <p:cNvSpPr/>
            <p:nvPr/>
          </p:nvSpPr>
          <p:spPr>
            <a:xfrm>
              <a:off x="1233016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3" name="Google Shape;1122;p53">
              <a:extLst>
                <a:ext uri="{FF2B5EF4-FFF2-40B4-BE49-F238E27FC236}">
                  <a16:creationId xmlns:a16="http://schemas.microsoft.com/office/drawing/2014/main" id="{7251A26A-409A-4223-BF30-777C1C13D73F}"/>
                </a:ext>
              </a:extLst>
            </p:cNvPr>
            <p:cNvSpPr/>
            <p:nvPr/>
          </p:nvSpPr>
          <p:spPr>
            <a:xfrm>
              <a:off x="1527161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4" name="Google Shape;1123;p53">
              <a:extLst>
                <a:ext uri="{FF2B5EF4-FFF2-40B4-BE49-F238E27FC236}">
                  <a16:creationId xmlns:a16="http://schemas.microsoft.com/office/drawing/2014/main" id="{1FDF7D8D-5985-4D8D-9002-BA0977B494D6}"/>
                </a:ext>
              </a:extLst>
            </p:cNvPr>
            <p:cNvSpPr/>
            <p:nvPr/>
          </p:nvSpPr>
          <p:spPr>
            <a:xfrm>
              <a:off x="1821305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5" name="Google Shape;1124;p53">
              <a:extLst>
                <a:ext uri="{FF2B5EF4-FFF2-40B4-BE49-F238E27FC236}">
                  <a16:creationId xmlns:a16="http://schemas.microsoft.com/office/drawing/2014/main" id="{DE0A2222-DD05-4D3A-BB7B-B5385B5527BD}"/>
                </a:ext>
              </a:extLst>
            </p:cNvPr>
            <p:cNvSpPr/>
            <p:nvPr/>
          </p:nvSpPr>
          <p:spPr>
            <a:xfrm>
              <a:off x="2115450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6" name="Google Shape;1125;p53">
              <a:extLst>
                <a:ext uri="{FF2B5EF4-FFF2-40B4-BE49-F238E27FC236}">
                  <a16:creationId xmlns:a16="http://schemas.microsoft.com/office/drawing/2014/main" id="{2C96F328-DDA8-471C-BE31-8AA221AD95F3}"/>
                </a:ext>
              </a:extLst>
            </p:cNvPr>
            <p:cNvSpPr/>
            <p:nvPr/>
          </p:nvSpPr>
          <p:spPr>
            <a:xfrm>
              <a:off x="2409594" y="3716015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7" name="Google Shape;1126;p53">
              <a:extLst>
                <a:ext uri="{FF2B5EF4-FFF2-40B4-BE49-F238E27FC236}">
                  <a16:creationId xmlns:a16="http://schemas.microsoft.com/office/drawing/2014/main" id="{EF555E27-E341-461F-868C-2DF82D944082}"/>
                </a:ext>
              </a:extLst>
            </p:cNvPr>
            <p:cNvSpPr/>
            <p:nvPr/>
          </p:nvSpPr>
          <p:spPr>
            <a:xfrm>
              <a:off x="1233016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8" name="Google Shape;1127;p53">
              <a:extLst>
                <a:ext uri="{FF2B5EF4-FFF2-40B4-BE49-F238E27FC236}">
                  <a16:creationId xmlns:a16="http://schemas.microsoft.com/office/drawing/2014/main" id="{1F345121-878A-4F33-A817-EAF14BCF61C3}"/>
                </a:ext>
              </a:extLst>
            </p:cNvPr>
            <p:cNvSpPr/>
            <p:nvPr/>
          </p:nvSpPr>
          <p:spPr>
            <a:xfrm>
              <a:off x="1527161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9" name="Google Shape;1128;p53">
              <a:extLst>
                <a:ext uri="{FF2B5EF4-FFF2-40B4-BE49-F238E27FC236}">
                  <a16:creationId xmlns:a16="http://schemas.microsoft.com/office/drawing/2014/main" id="{47BDA023-F01C-4D86-B3AE-DD8E1D995793}"/>
                </a:ext>
              </a:extLst>
            </p:cNvPr>
            <p:cNvSpPr/>
            <p:nvPr/>
          </p:nvSpPr>
          <p:spPr>
            <a:xfrm>
              <a:off x="1821305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0" name="Google Shape;1129;p53">
              <a:extLst>
                <a:ext uri="{FF2B5EF4-FFF2-40B4-BE49-F238E27FC236}">
                  <a16:creationId xmlns:a16="http://schemas.microsoft.com/office/drawing/2014/main" id="{C5079FB8-6A12-451E-A7A0-0ADC45A1EABE}"/>
                </a:ext>
              </a:extLst>
            </p:cNvPr>
            <p:cNvSpPr/>
            <p:nvPr/>
          </p:nvSpPr>
          <p:spPr>
            <a:xfrm>
              <a:off x="2115450" y="4022499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1" name="Google Shape;1130;p53">
              <a:extLst>
                <a:ext uri="{FF2B5EF4-FFF2-40B4-BE49-F238E27FC236}">
                  <a16:creationId xmlns:a16="http://schemas.microsoft.com/office/drawing/2014/main" id="{2BADFBAD-4BD5-4F87-A773-4E92F2DEC476}"/>
                </a:ext>
              </a:extLst>
            </p:cNvPr>
            <p:cNvSpPr/>
            <p:nvPr/>
          </p:nvSpPr>
          <p:spPr>
            <a:xfrm>
              <a:off x="2409594" y="4022499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2" name="Google Shape;1131;p53">
              <a:extLst>
                <a:ext uri="{FF2B5EF4-FFF2-40B4-BE49-F238E27FC236}">
                  <a16:creationId xmlns:a16="http://schemas.microsoft.com/office/drawing/2014/main" id="{3AED9755-0757-4365-BE34-6728844EBA8C}"/>
                </a:ext>
              </a:extLst>
            </p:cNvPr>
            <p:cNvSpPr/>
            <p:nvPr/>
          </p:nvSpPr>
          <p:spPr>
            <a:xfrm>
              <a:off x="1233016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3" name="Google Shape;1132;p53">
              <a:extLst>
                <a:ext uri="{FF2B5EF4-FFF2-40B4-BE49-F238E27FC236}">
                  <a16:creationId xmlns:a16="http://schemas.microsoft.com/office/drawing/2014/main" id="{213830DB-545D-4998-9C31-13898A10C233}"/>
                </a:ext>
              </a:extLst>
            </p:cNvPr>
            <p:cNvSpPr/>
            <p:nvPr/>
          </p:nvSpPr>
          <p:spPr>
            <a:xfrm>
              <a:off x="1527161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4" name="Google Shape;1133;p53">
              <a:extLst>
                <a:ext uri="{FF2B5EF4-FFF2-40B4-BE49-F238E27FC236}">
                  <a16:creationId xmlns:a16="http://schemas.microsoft.com/office/drawing/2014/main" id="{40261989-A9E4-4FC2-A602-AC943B4ABBE6}"/>
                </a:ext>
              </a:extLst>
            </p:cNvPr>
            <p:cNvSpPr/>
            <p:nvPr/>
          </p:nvSpPr>
          <p:spPr>
            <a:xfrm>
              <a:off x="1821305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5" name="Google Shape;1134;p53">
              <a:extLst>
                <a:ext uri="{FF2B5EF4-FFF2-40B4-BE49-F238E27FC236}">
                  <a16:creationId xmlns:a16="http://schemas.microsoft.com/office/drawing/2014/main" id="{BFB50434-C028-4D2B-B90D-30D57B036A04}"/>
                </a:ext>
              </a:extLst>
            </p:cNvPr>
            <p:cNvSpPr/>
            <p:nvPr/>
          </p:nvSpPr>
          <p:spPr>
            <a:xfrm>
              <a:off x="2115450" y="4328983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6" name="Google Shape;1135;p53">
              <a:extLst>
                <a:ext uri="{FF2B5EF4-FFF2-40B4-BE49-F238E27FC236}">
                  <a16:creationId xmlns:a16="http://schemas.microsoft.com/office/drawing/2014/main" id="{2BC52503-F733-45AE-AE73-81AD284B1144}"/>
                </a:ext>
              </a:extLst>
            </p:cNvPr>
            <p:cNvSpPr/>
            <p:nvPr/>
          </p:nvSpPr>
          <p:spPr>
            <a:xfrm>
              <a:off x="2409594" y="4328983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7" name="Google Shape;1136;p53">
              <a:extLst>
                <a:ext uri="{FF2B5EF4-FFF2-40B4-BE49-F238E27FC236}">
                  <a16:creationId xmlns:a16="http://schemas.microsoft.com/office/drawing/2014/main" id="{6B2AB38F-5177-4FF1-B831-D313E0A38360}"/>
                </a:ext>
              </a:extLst>
            </p:cNvPr>
            <p:cNvSpPr/>
            <p:nvPr/>
          </p:nvSpPr>
          <p:spPr>
            <a:xfrm>
              <a:off x="1233016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8" name="Google Shape;1137;p53">
              <a:extLst>
                <a:ext uri="{FF2B5EF4-FFF2-40B4-BE49-F238E27FC236}">
                  <a16:creationId xmlns:a16="http://schemas.microsoft.com/office/drawing/2014/main" id="{F724F2E8-14A5-4054-861A-DEF61DE4C315}"/>
                </a:ext>
              </a:extLst>
            </p:cNvPr>
            <p:cNvSpPr/>
            <p:nvPr/>
          </p:nvSpPr>
          <p:spPr>
            <a:xfrm>
              <a:off x="1527161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9" name="Google Shape;1138;p53">
              <a:extLst>
                <a:ext uri="{FF2B5EF4-FFF2-40B4-BE49-F238E27FC236}">
                  <a16:creationId xmlns:a16="http://schemas.microsoft.com/office/drawing/2014/main" id="{D098B529-16F5-461E-9196-FFED067D8305}"/>
                </a:ext>
              </a:extLst>
            </p:cNvPr>
            <p:cNvSpPr/>
            <p:nvPr/>
          </p:nvSpPr>
          <p:spPr>
            <a:xfrm>
              <a:off x="1821305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0" name="Google Shape;1139;p53">
              <a:extLst>
                <a:ext uri="{FF2B5EF4-FFF2-40B4-BE49-F238E27FC236}">
                  <a16:creationId xmlns:a16="http://schemas.microsoft.com/office/drawing/2014/main" id="{8ACC2F3C-39AB-4D77-AC80-9F0999967307}"/>
                </a:ext>
              </a:extLst>
            </p:cNvPr>
            <p:cNvSpPr/>
            <p:nvPr/>
          </p:nvSpPr>
          <p:spPr>
            <a:xfrm>
              <a:off x="2115450" y="4635468"/>
              <a:ext cx="260100" cy="2802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1" name="Google Shape;1140;p53">
              <a:extLst>
                <a:ext uri="{FF2B5EF4-FFF2-40B4-BE49-F238E27FC236}">
                  <a16:creationId xmlns:a16="http://schemas.microsoft.com/office/drawing/2014/main" id="{61A93648-F638-4192-B8FD-7017250859F5}"/>
                </a:ext>
              </a:extLst>
            </p:cNvPr>
            <p:cNvSpPr/>
            <p:nvPr/>
          </p:nvSpPr>
          <p:spPr>
            <a:xfrm>
              <a:off x="2409594" y="4635468"/>
              <a:ext cx="260100" cy="280200"/>
            </a:xfrm>
            <a:prstGeom prst="rect">
              <a:avLst/>
            </a:prstGeom>
            <a:solidFill>
              <a:schemeClr val="dk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8FAABA3-428C-4908-8181-E9E71C931A62}"/>
              </a:ext>
            </a:extLst>
          </p:cNvPr>
          <p:cNvCxnSpPr>
            <a:cxnSpLocks/>
            <a:stCxn id="126" idx="1"/>
            <a:endCxn id="45" idx="1"/>
          </p:cNvCxnSpPr>
          <p:nvPr/>
        </p:nvCxnSpPr>
        <p:spPr>
          <a:xfrm>
            <a:off x="2439550" y="4554389"/>
            <a:ext cx="795329" cy="5032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ight Brace 125">
            <a:extLst>
              <a:ext uri="{FF2B5EF4-FFF2-40B4-BE49-F238E27FC236}">
                <a16:creationId xmlns:a16="http://schemas.microsoft.com/office/drawing/2014/main" id="{0E9C9B84-D006-43DF-BDCA-C85943182285}"/>
              </a:ext>
            </a:extLst>
          </p:cNvPr>
          <p:cNvSpPr/>
          <p:nvPr/>
        </p:nvSpPr>
        <p:spPr>
          <a:xfrm>
            <a:off x="2062121" y="3469840"/>
            <a:ext cx="377429" cy="2169098"/>
          </a:xfrm>
          <a:prstGeom prst="righ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0" name="Left Brace 129">
            <a:extLst>
              <a:ext uri="{FF2B5EF4-FFF2-40B4-BE49-F238E27FC236}">
                <a16:creationId xmlns:a16="http://schemas.microsoft.com/office/drawing/2014/main" id="{132D06F7-5310-488A-99DF-194195A2A136}"/>
              </a:ext>
            </a:extLst>
          </p:cNvPr>
          <p:cNvSpPr/>
          <p:nvPr/>
        </p:nvSpPr>
        <p:spPr>
          <a:xfrm>
            <a:off x="6462196" y="3484198"/>
            <a:ext cx="540431" cy="2169098"/>
          </a:xfrm>
          <a:prstGeom prst="leftBrac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CB0604C-14C8-448F-AD83-970E23F07341}"/>
              </a:ext>
            </a:extLst>
          </p:cNvPr>
          <p:cNvCxnSpPr>
            <a:cxnSpLocks/>
            <a:stCxn id="45" idx="3"/>
            <a:endCxn id="130" idx="1"/>
          </p:cNvCxnSpPr>
          <p:nvPr/>
        </p:nvCxnSpPr>
        <p:spPr>
          <a:xfrm>
            <a:off x="5680212" y="4559421"/>
            <a:ext cx="781984" cy="932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9E0039D9-F24F-4078-9234-D16820F4EBD0}"/>
              </a:ext>
            </a:extLst>
          </p:cNvPr>
          <p:cNvSpPr txBox="1"/>
          <p:nvPr/>
        </p:nvSpPr>
        <p:spPr>
          <a:xfrm>
            <a:off x="311818" y="5774097"/>
            <a:ext cx="2245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isy/Perturbed data</a:t>
            </a:r>
            <a:endParaRPr lang="en-IN" sz="240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9E37791-B94A-4347-A2A6-7DCD067704C2}"/>
              </a:ext>
            </a:extLst>
          </p:cNvPr>
          <p:cNvSpPr txBox="1"/>
          <p:nvPr/>
        </p:nvSpPr>
        <p:spPr>
          <a:xfrm>
            <a:off x="6852570" y="5750970"/>
            <a:ext cx="19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ed data</a:t>
            </a:r>
            <a:endParaRPr lang="en-IN" sz="240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91571DB-E730-4F27-9E46-B93B1B8EAC46}"/>
              </a:ext>
            </a:extLst>
          </p:cNvPr>
          <p:cNvSpPr txBox="1"/>
          <p:nvPr/>
        </p:nvSpPr>
        <p:spPr>
          <a:xfrm>
            <a:off x="3141627" y="5782452"/>
            <a:ext cx="2972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 recognition model</a:t>
            </a:r>
            <a:endParaRPr lang="en-IN" sz="2400" dirty="0"/>
          </a:p>
        </p:txBody>
      </p:sp>
      <p:sp>
        <p:nvSpPr>
          <p:cNvPr id="104" name="Google Shape;1106;p53">
            <a:extLst>
              <a:ext uri="{FF2B5EF4-FFF2-40B4-BE49-F238E27FC236}">
                <a16:creationId xmlns:a16="http://schemas.microsoft.com/office/drawing/2014/main" id="{4009EEB2-FDD2-4203-82E4-A773E38CD7F6}"/>
              </a:ext>
            </a:extLst>
          </p:cNvPr>
          <p:cNvSpPr/>
          <p:nvPr/>
        </p:nvSpPr>
        <p:spPr>
          <a:xfrm>
            <a:off x="536748" y="3465536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5" name="Google Shape;1133;p53">
            <a:extLst>
              <a:ext uri="{FF2B5EF4-FFF2-40B4-BE49-F238E27FC236}">
                <a16:creationId xmlns:a16="http://schemas.microsoft.com/office/drawing/2014/main" id="{428D94C7-EAC9-4CE3-B598-EDF4B7C4F917}"/>
              </a:ext>
            </a:extLst>
          </p:cNvPr>
          <p:cNvSpPr/>
          <p:nvPr/>
        </p:nvSpPr>
        <p:spPr>
          <a:xfrm>
            <a:off x="1125037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4;p53">
            <a:extLst>
              <a:ext uri="{FF2B5EF4-FFF2-40B4-BE49-F238E27FC236}">
                <a16:creationId xmlns:a16="http://schemas.microsoft.com/office/drawing/2014/main" id="{99E77A9A-70AF-4CA6-9386-CE5DC7B860BF}"/>
              </a:ext>
            </a:extLst>
          </p:cNvPr>
          <p:cNvSpPr/>
          <p:nvPr/>
        </p:nvSpPr>
        <p:spPr>
          <a:xfrm>
            <a:off x="1419182" y="5047949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43E5DD62-41E4-458C-BC0B-D021F3F14349}"/>
              </a:ext>
            </a:extLst>
          </p:cNvPr>
          <p:cNvSpPr/>
          <p:nvPr/>
        </p:nvSpPr>
        <p:spPr>
          <a:xfrm>
            <a:off x="1419182" y="5354434"/>
            <a:ext cx="260100" cy="2802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" name="Picture 50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FD2F05F5-B13E-4779-9B0D-443DE43D58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76" y="1287769"/>
            <a:ext cx="6036446" cy="2043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4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71C5D23D-F4CA-4FD8-9CF2-C23902CAE694}"/>
              </a:ext>
            </a:extLst>
          </p:cNvPr>
          <p:cNvSpPr/>
          <p:nvPr/>
        </p:nvSpPr>
        <p:spPr>
          <a:xfrm>
            <a:off x="205275" y="4596612"/>
            <a:ext cx="8243595" cy="4559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EF695BE-CE77-4785-A256-4D0EB789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Thermal Annealing (MTA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2E380C-3814-4B4A-97B5-A8FEFD22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644F9-6DD8-4229-9EDE-5D52E67D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E7899-D62D-45DC-8103-086424160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4</a:t>
            </a:fld>
            <a:endParaRPr lang="en-IN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2BE007-8979-41E6-8064-2F5D4D8952EA}"/>
              </a:ext>
            </a:extLst>
          </p:cNvPr>
          <p:cNvSpPr txBox="1"/>
          <p:nvPr/>
        </p:nvSpPr>
        <p:spPr>
          <a:xfrm>
            <a:off x="205275" y="797533"/>
            <a:ext cx="488923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Effects of magnetic thermal anneal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B0ABA-00C8-4548-9167-DA800F64CAB2}"/>
              </a:ext>
            </a:extLst>
          </p:cNvPr>
          <p:cNvSpPr txBox="1"/>
          <p:nvPr/>
        </p:nvSpPr>
        <p:spPr>
          <a:xfrm>
            <a:off x="205275" y="1259198"/>
            <a:ext cx="877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Reorients the easy axis of ferromagnetic materials or axis of spontaneous magnetization vector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F1BDED5-3C78-4224-87A6-E9BCBA24A615}"/>
              </a:ext>
            </a:extLst>
          </p:cNvPr>
          <p:cNvGrpSpPr/>
          <p:nvPr/>
        </p:nvGrpSpPr>
        <p:grpSpPr>
          <a:xfrm>
            <a:off x="4142793" y="2175073"/>
            <a:ext cx="5001207" cy="1448029"/>
            <a:chOff x="1740160" y="1764520"/>
            <a:chExt cx="5001207" cy="1448029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BC0506B-55B2-442E-A672-8AEB5EF5DC0C}"/>
                </a:ext>
              </a:extLst>
            </p:cNvPr>
            <p:cNvSpPr/>
            <p:nvPr/>
          </p:nvSpPr>
          <p:spPr>
            <a:xfrm>
              <a:off x="1740160" y="1956689"/>
              <a:ext cx="681134" cy="106369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5DE3334-D59F-4B71-9928-015502F72CBB}"/>
                </a:ext>
              </a:extLst>
            </p:cNvPr>
            <p:cNvCxnSpPr>
              <a:cxnSpLocks/>
              <a:stCxn id="9" idx="2"/>
              <a:endCxn id="9" idx="0"/>
            </p:cNvCxnSpPr>
            <p:nvPr/>
          </p:nvCxnSpPr>
          <p:spPr>
            <a:xfrm flipV="1">
              <a:off x="2080727" y="1764520"/>
              <a:ext cx="0" cy="1448029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A1AAE20-076A-4E05-893A-7606394C68D6}"/>
                </a:ext>
              </a:extLst>
            </p:cNvPr>
            <p:cNvSpPr/>
            <p:nvPr/>
          </p:nvSpPr>
          <p:spPr>
            <a:xfrm>
              <a:off x="3125755" y="2199284"/>
              <a:ext cx="1539551" cy="55983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41D407-5825-49E5-BA7C-24A76FA98DA1}"/>
                </a:ext>
              </a:extLst>
            </p:cNvPr>
            <p:cNvCxnSpPr>
              <a:cxnSpLocks/>
              <a:stCxn id="12" idx="2"/>
              <a:endCxn id="12" idx="6"/>
            </p:cNvCxnSpPr>
            <p:nvPr/>
          </p:nvCxnSpPr>
          <p:spPr>
            <a:xfrm>
              <a:off x="2927797" y="2479203"/>
              <a:ext cx="193546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F85AD41-D760-4461-AF89-B7D04A878CEC}"/>
                </a:ext>
              </a:extLst>
            </p:cNvPr>
            <p:cNvSpPr txBox="1"/>
            <p:nvPr/>
          </p:nvSpPr>
          <p:spPr>
            <a:xfrm>
              <a:off x="5351106" y="2248369"/>
              <a:ext cx="13902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Easy axis</a:t>
              </a:r>
            </a:p>
          </p:txBody>
        </p:sp>
        <p:cxnSp>
          <p:nvCxnSpPr>
            <p:cNvPr id="24" name="Connector: Elbow 23">
              <a:extLst>
                <a:ext uri="{FF2B5EF4-FFF2-40B4-BE49-F238E27FC236}">
                  <a16:creationId xmlns:a16="http://schemas.microsoft.com/office/drawing/2014/main" id="{52EC77AB-C933-4EA2-96DC-E88764B67FEC}"/>
                </a:ext>
              </a:extLst>
            </p:cNvPr>
            <p:cNvCxnSpPr>
              <a:stCxn id="20" idx="0"/>
            </p:cNvCxnSpPr>
            <p:nvPr/>
          </p:nvCxnSpPr>
          <p:spPr>
            <a:xfrm rot="16200000" flipV="1">
              <a:off x="3828139" y="30270"/>
              <a:ext cx="468354" cy="3967843"/>
            </a:xfrm>
            <a:prstGeom prst="bentConnector2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or: Elbow 35">
              <a:extLst>
                <a:ext uri="{FF2B5EF4-FFF2-40B4-BE49-F238E27FC236}">
                  <a16:creationId xmlns:a16="http://schemas.microsoft.com/office/drawing/2014/main" id="{8ADA925B-7922-4251-8A36-B3BA2B72CC30}"/>
                </a:ext>
              </a:extLst>
            </p:cNvPr>
            <p:cNvCxnSpPr>
              <a:cxnSpLocks/>
              <a:stCxn id="20" idx="2"/>
            </p:cNvCxnSpPr>
            <p:nvPr/>
          </p:nvCxnSpPr>
          <p:spPr>
            <a:xfrm rot="5400000" flipH="1">
              <a:off x="5344000" y="2007797"/>
              <a:ext cx="221500" cy="1182974"/>
            </a:xfrm>
            <a:prstGeom prst="bentConnector4">
              <a:avLst>
                <a:gd name="adj1" fmla="val -103205"/>
                <a:gd name="adj2" fmla="val 79381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/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If lattice has more deformitie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may not be any major global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</a:t>
                </a:r>
                <a:r>
                  <a:rPr lang="en-IN" sz="2400" dirty="0">
                    <a:solidFill>
                      <a:srgbClr val="FF0000"/>
                    </a:solidFill>
                  </a:rPr>
                  <a:t>Magnetization will be </a:t>
                </a:r>
                <a:r>
                  <a:rPr lang="en-IN" sz="2400" dirty="0" err="1">
                    <a:solidFill>
                      <a:srgbClr val="FF0000"/>
                    </a:solidFill>
                  </a:rPr>
                  <a:t>weakend</a:t>
                </a:r>
                <a:r>
                  <a:rPr lang="en-IN" sz="2400" dirty="0">
                    <a:solidFill>
                      <a:srgbClr val="FF0000"/>
                    </a:solidFill>
                  </a:rPr>
                  <a:t>   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27CAA43-E21E-4528-8ECC-ABEE79D7E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5" y="3781728"/>
                <a:ext cx="8775440" cy="830997"/>
              </a:xfrm>
              <a:prstGeom prst="rect">
                <a:avLst/>
              </a:prstGeom>
              <a:blipFill>
                <a:blip r:embed="rId2"/>
                <a:stretch>
                  <a:fillRect l="-973" t="-5839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/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If a lattice shows specific symmetry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easy axis will normally reflect the symmetry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14793EB-378A-46BD-A6A5-B3F9629EB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2190567"/>
                <a:ext cx="3328380" cy="1569660"/>
              </a:xfrm>
              <a:prstGeom prst="rect">
                <a:avLst/>
              </a:prstGeom>
              <a:blipFill>
                <a:blip r:embed="rId3"/>
                <a:stretch>
                  <a:fillRect l="-2930" t="-3101" r="-1832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/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Deformed Ferromagnetic material, annealed at high temperatur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Spins of individual atom will align along the external applied fiel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When the temperature is reduc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IN" sz="2400" dirty="0"/>
                  <a:t> the material attains a new magnetization direction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71964EB-B889-4135-B5EC-C02FD287B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4" y="4596612"/>
                <a:ext cx="8546839" cy="1938992"/>
              </a:xfrm>
              <a:prstGeom prst="rect">
                <a:avLst/>
              </a:prstGeom>
              <a:blipFill>
                <a:blip r:embed="rId4"/>
                <a:stretch>
                  <a:fillRect l="-1141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460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2" grpId="0" animBg="1"/>
      <p:bldP spid="23" grpId="0"/>
      <p:bldP spid="39" grpId="0"/>
      <p:bldP spid="31" grpId="0" animBg="1"/>
      <p:bldP spid="4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E5779-E76D-4490-BBCD-EB1CF617D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245210-1801-4960-9C2C-F7EBE5B63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DC6532-8774-47F4-9E76-7AC5BF075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05C22-DED8-4AAD-8203-A2295E742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5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31DE1-7430-43C3-BAB0-53F6564A2611}"/>
              </a:ext>
            </a:extLst>
          </p:cNvPr>
          <p:cNvSpPr txBox="1"/>
          <p:nvPr/>
        </p:nvSpPr>
        <p:spPr>
          <a:xfrm>
            <a:off x="53826" y="5998888"/>
            <a:ext cx="90363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keda, S. et al. "A perpendicular-anisotropy CoFeB–MgO magnetic tunnel junction." </a:t>
            </a:r>
          </a:p>
          <a:p>
            <a:pPr algn="ctr"/>
            <a:r>
              <a:rPr lang="en-IN" sz="16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Materials</a:t>
            </a:r>
            <a:r>
              <a:rPr lang="en-I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 (2010) 721-724</a:t>
            </a:r>
            <a:endParaRPr lang="en-IN" sz="1600" dirty="0"/>
          </a:p>
        </p:txBody>
      </p:sp>
      <p:pic>
        <p:nvPicPr>
          <p:cNvPr id="7" name="Content Placeholder 50">
            <a:extLst>
              <a:ext uri="{FF2B5EF4-FFF2-40B4-BE49-F238E27FC236}">
                <a16:creationId xmlns:a16="http://schemas.microsoft.com/office/drawing/2014/main" id="{5A918A0C-CCFF-4B77-A379-906CC9CF4B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012" y="812099"/>
            <a:ext cx="4749775" cy="18913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8ACD9C9-E765-4F0D-B781-044F212EDB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931" y="812099"/>
            <a:ext cx="4245994" cy="1891309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68E8EAF0-E53A-449E-93F0-95C9951AE9AF}"/>
              </a:ext>
            </a:extLst>
          </p:cNvPr>
          <p:cNvGrpSpPr/>
          <p:nvPr/>
        </p:nvGrpSpPr>
        <p:grpSpPr>
          <a:xfrm>
            <a:off x="-162020" y="3762015"/>
            <a:ext cx="6020096" cy="1184429"/>
            <a:chOff x="85331" y="2762774"/>
            <a:chExt cx="6020096" cy="1184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51C4668-897D-4A10-9BC3-5426CE907389}"/>
                    </a:ext>
                  </a:extLst>
                </p:cNvPr>
                <p:cNvSpPr txBox="1"/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I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l-GR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Ω</m:t>
                            </m:r>
                          </m:den>
                        </m:f>
                        <m:r>
                          <a:rPr lang="en-I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I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I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𝑦</m:t>
                                </m:r>
                              </m:sub>
                            </m:sSub>
                            <m:r>
                              <a:rPr lang="en-IN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𝑧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IN" sz="2400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num>
                          <m:den>
                            <m:r>
                              <a:rPr lang="en-I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2400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𝑜𝐹𝑒𝐵</m:t>
                            </m:r>
                          </m:den>
                        </m:f>
                      </m:oMath>
                    </m:oMathPara>
                  </a14:m>
                  <a:endParaRPr lang="en-IN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30DCE47-D530-4936-A683-E59ECF6B0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31" y="3153652"/>
                  <a:ext cx="5473272" cy="793551"/>
                </a:xfrm>
                <a:prstGeom prst="rect">
                  <a:avLst/>
                </a:prstGeom>
                <a:blipFill>
                  <a:blip r:embed="rId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CABAB42-45E6-4D48-9FC9-5B697DB7A5B1}"/>
                </a:ext>
              </a:extLst>
            </p:cNvPr>
            <p:cNvSpPr txBox="1"/>
            <p:nvPr/>
          </p:nvSpPr>
          <p:spPr>
            <a:xfrm>
              <a:off x="3265210" y="2769385"/>
              <a:ext cx="284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Interfacial anisotropy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6732D205-7FAE-44E3-9267-81F9A08C8E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6972" y="3108332"/>
              <a:ext cx="199615" cy="23320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2B7C57E-C700-4B56-A4C7-8CCB1B664553}"/>
                </a:ext>
              </a:extLst>
            </p:cNvPr>
            <p:cNvSpPr txBox="1"/>
            <p:nvPr/>
          </p:nvSpPr>
          <p:spPr>
            <a:xfrm>
              <a:off x="1941512" y="2762774"/>
              <a:ext cx="812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Bulk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A14695F-108E-44E7-B95B-54A3C107062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6385" y="3121688"/>
              <a:ext cx="530579" cy="29677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F64D9CA-207E-4C2E-9D96-EB2E07C8D270}"/>
              </a:ext>
            </a:extLst>
          </p:cNvPr>
          <p:cNvGrpSpPr/>
          <p:nvPr/>
        </p:nvGrpSpPr>
        <p:grpSpPr>
          <a:xfrm>
            <a:off x="5420109" y="3089374"/>
            <a:ext cx="3819335" cy="2357468"/>
            <a:chOff x="5381201" y="577707"/>
            <a:chExt cx="3688552" cy="2180349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67A5A44-F817-43E0-A91E-2031EA493DB1}"/>
                </a:ext>
              </a:extLst>
            </p:cNvPr>
            <p:cNvGrpSpPr/>
            <p:nvPr/>
          </p:nvGrpSpPr>
          <p:grpSpPr>
            <a:xfrm>
              <a:off x="5922607" y="878436"/>
              <a:ext cx="3147146" cy="1879620"/>
              <a:chOff x="6096012" y="4370035"/>
              <a:chExt cx="3114654" cy="18796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1A1156DA-D6DF-4586-9725-22405F84584D}"/>
                      </a:ext>
                    </a:extLst>
                  </p:cNvPr>
                  <p:cNvSpPr txBox="1"/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sz="2400" i="1" baseline="-25000" dirty="0">
                              <a:latin typeface="Cambria Math" panose="02040503050406030204" pitchFamily="18" charset="0"/>
                            </a:rPr>
                            <m:t>𝐶𝑜𝐹𝑒𝐵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sz="2400" i="1" dirty="0" smtClean="0">
                              <a:latin typeface="Cambria Math" panose="02040503050406030204" pitchFamily="18" charset="0"/>
                            </a:rPr>
                            <m:t>1.3 </m:t>
                          </m:r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𝑛𝑚</m:t>
                          </m:r>
                        </m:oMath>
                      </m:oMathPara>
                    </a14:m>
                    <a:endParaRPr lang="en-IN" sz="2400" baseline="-2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55CD10F-9605-458C-81FC-CAC04F299D8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2534" y="4827439"/>
                    <a:ext cx="2198132" cy="4531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0BDA56F8-3785-47B2-829A-D820ED82F515}"/>
                  </a:ext>
                </a:extLst>
              </p:cNvPr>
              <p:cNvGrpSpPr/>
              <p:nvPr/>
            </p:nvGrpSpPr>
            <p:grpSpPr>
              <a:xfrm>
                <a:off x="6096012" y="4370035"/>
                <a:ext cx="2066793" cy="1879620"/>
                <a:chOff x="6112248" y="4371879"/>
                <a:chExt cx="2066793" cy="1879620"/>
              </a:xfrm>
            </p:grpSpPr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6A695F8-5063-4882-A7F0-18C60DAE2652}"/>
                    </a:ext>
                  </a:extLst>
                </p:cNvPr>
                <p:cNvSpPr txBox="1"/>
                <p:nvPr/>
              </p:nvSpPr>
              <p:spPr>
                <a:xfrm>
                  <a:off x="7120124" y="4446458"/>
                  <a:ext cx="10589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dirty="0">
                      <a:latin typeface="+mj-lt"/>
                    </a:rPr>
                    <a:t>MgO</a:t>
                  </a:r>
                  <a:endParaRPr lang="en-IN" sz="2400" dirty="0"/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1206473-50F6-4FD0-984E-2CF68A765CB0}"/>
                    </a:ext>
                  </a:extLst>
                </p:cNvPr>
                <p:cNvSpPr txBox="1"/>
                <p:nvPr/>
              </p:nvSpPr>
              <p:spPr>
                <a:xfrm>
                  <a:off x="6112248" y="5824519"/>
                  <a:ext cx="1256721" cy="4269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IN" sz="24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terface</a:t>
                  </a:r>
                </a:p>
              </p:txBody>
            </p:sp>
            <p:sp>
              <p:nvSpPr>
                <p:cNvPr id="28" name="Cylinder 27">
                  <a:extLst>
                    <a:ext uri="{FF2B5EF4-FFF2-40B4-BE49-F238E27FC236}">
                      <a16:creationId xmlns:a16="http://schemas.microsoft.com/office/drawing/2014/main" id="{09A3A77E-9EF8-442D-9C2E-FE152A73887C}"/>
                    </a:ext>
                  </a:extLst>
                </p:cNvPr>
                <p:cNvSpPr/>
                <p:nvPr/>
              </p:nvSpPr>
              <p:spPr>
                <a:xfrm>
                  <a:off x="6260406" y="4371879"/>
                  <a:ext cx="828068" cy="875824"/>
                </a:xfrm>
                <a:prstGeom prst="can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1">
                      <a:shade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dirty="0"/>
                </a:p>
              </p:txBody>
            </p:sp>
            <p:sp>
              <p:nvSpPr>
                <p:cNvPr id="29" name="Cylinder 28">
                  <a:extLst>
                    <a:ext uri="{FF2B5EF4-FFF2-40B4-BE49-F238E27FC236}">
                      <a16:creationId xmlns:a16="http://schemas.microsoft.com/office/drawing/2014/main" id="{BFD48B44-F734-47F5-BBDC-D9A861B8AC12}"/>
                    </a:ext>
                  </a:extLst>
                </p:cNvPr>
                <p:cNvSpPr/>
                <p:nvPr/>
              </p:nvSpPr>
              <p:spPr>
                <a:xfrm>
                  <a:off x="6257932" y="4938129"/>
                  <a:ext cx="828068" cy="875825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0" name="Arrow: Left-Right 29">
                  <a:extLst>
                    <a:ext uri="{FF2B5EF4-FFF2-40B4-BE49-F238E27FC236}">
                      <a16:creationId xmlns:a16="http://schemas.microsoft.com/office/drawing/2014/main" id="{9599EEA3-A625-469A-8472-3EE0CB47230B}"/>
                    </a:ext>
                  </a:extLst>
                </p:cNvPr>
                <p:cNvSpPr/>
                <p:nvPr/>
              </p:nvSpPr>
              <p:spPr>
                <a:xfrm rot="16200000">
                  <a:off x="6388297" y="5248531"/>
                  <a:ext cx="567591" cy="255021"/>
                </a:xfrm>
                <a:prstGeom prst="leftRightArrow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50000"/>
                      <a:alpha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EA7C1BB0-ED7B-463E-A35A-C545DCB88A1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88163" y="738984"/>
              <a:ext cx="9661" cy="11304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2526D09-CBB8-4549-8871-2A8CD89746B9}"/>
                </a:ext>
              </a:extLst>
            </p:cNvPr>
            <p:cNvCxnSpPr/>
            <p:nvPr/>
          </p:nvCxnSpPr>
          <p:spPr>
            <a:xfrm>
              <a:off x="6497914" y="1875401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604A1C2-9CCC-48AB-B4AA-746D7248B073}"/>
                </a:ext>
              </a:extLst>
            </p:cNvPr>
            <p:cNvCxnSpPr/>
            <p:nvPr/>
          </p:nvCxnSpPr>
          <p:spPr>
            <a:xfrm flipH="1">
              <a:off x="5688352" y="1875401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A290361-D9C6-490B-B7F1-91DA8063774C}"/>
                </a:ext>
              </a:extLst>
            </p:cNvPr>
            <p:cNvSpPr txBox="1"/>
            <p:nvPr/>
          </p:nvSpPr>
          <p:spPr>
            <a:xfrm>
              <a:off x="6106444" y="57770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7C00981-612B-4389-AF73-4146B1127460}"/>
                </a:ext>
              </a:extLst>
            </p:cNvPr>
            <p:cNvSpPr txBox="1"/>
            <p:nvPr/>
          </p:nvSpPr>
          <p:spPr>
            <a:xfrm>
              <a:off x="7707866" y="1587528"/>
              <a:ext cx="3619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940FCEE-D05B-469E-B4DA-B96CAD71F1F1}"/>
                </a:ext>
              </a:extLst>
            </p:cNvPr>
            <p:cNvSpPr txBox="1"/>
            <p:nvPr/>
          </p:nvSpPr>
          <p:spPr>
            <a:xfrm>
              <a:off x="5381201" y="2215777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E69C779-71E5-4A3D-8B4C-C0C39A26822F}"/>
                </a:ext>
              </a:extLst>
            </p:cNvPr>
            <p:cNvSpPr txBox="1"/>
            <p:nvPr/>
          </p:nvSpPr>
          <p:spPr>
            <a:xfrm>
              <a:off x="6904273" y="1880186"/>
              <a:ext cx="1069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0" dirty="0">
                  <a:latin typeface="+mj-lt"/>
                </a:rPr>
                <a:t>CoFeB</a:t>
              </a:r>
              <a:endParaRPr lang="en-I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/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l-GR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</m:den>
                      </m:f>
                      <m:r>
                        <a:rPr lang="en-I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𝑜𝐹𝑒𝐵</m:t>
                      </m:r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I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I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N" sz="24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I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sz="2400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sz="2400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A631922-EF76-4DF4-906C-FE760D6DA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694" y="5020427"/>
                <a:ext cx="484537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/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sz="2400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IN" sz="24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IN" sz="240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IN" sz="2400" i="1" dirty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≃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2DA5D96-95DD-41F8-8432-F786F9B39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431" y="3278701"/>
                <a:ext cx="2863651" cy="493405"/>
              </a:xfrm>
              <a:prstGeom prst="rect">
                <a:avLst/>
              </a:prstGeom>
              <a:blipFill>
                <a:blip r:embed="rId8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/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1.3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𝑚𝐽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400" baseline="-250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CD442C-9C1D-454A-A141-97C9B5041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04" y="3252479"/>
                <a:ext cx="2260405" cy="460575"/>
              </a:xfrm>
              <a:prstGeom prst="rect">
                <a:avLst/>
              </a:prstGeom>
              <a:blipFill>
                <a:blip r:embed="rId9"/>
                <a:stretch>
                  <a:fillRect l="-270" b="-2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6FDF989C-97C7-4E7F-BF68-9A6995CD2394}"/>
              </a:ext>
            </a:extLst>
          </p:cNvPr>
          <p:cNvSpPr txBox="1"/>
          <p:nvPr/>
        </p:nvSpPr>
        <p:spPr>
          <a:xfrm>
            <a:off x="89632" y="2447704"/>
            <a:ext cx="120626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In-plane</a:t>
            </a:r>
          </a:p>
          <a:p>
            <a:pPr algn="ctr"/>
            <a:r>
              <a:rPr lang="en-IN" sz="2400" dirty="0"/>
              <a:t>sampl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6FB2550-4322-47C9-AE54-B02853B4DB11}"/>
              </a:ext>
            </a:extLst>
          </p:cNvPr>
          <p:cNvSpPr txBox="1"/>
          <p:nvPr/>
        </p:nvSpPr>
        <p:spPr>
          <a:xfrm>
            <a:off x="7295294" y="2493366"/>
            <a:ext cx="177726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Out-of-plane </a:t>
            </a:r>
          </a:p>
          <a:p>
            <a:pPr algn="ctr"/>
            <a:r>
              <a:rPr lang="en-IN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27625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2" grpId="0"/>
      <p:bldP spid="33" grpId="0"/>
      <p:bldP spid="34" grpId="0" animBg="1"/>
      <p:bldP spid="3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8A1BD-0893-4DA0-9605-2C5B09D15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723C3B-F1FD-4F63-96E1-D3CCF6B10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6EA37C-1B53-42ED-9DC8-E0AD252C6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9D4CD-D777-4E3F-9A65-5729BF55B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6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8461958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A6738-77BC-4E08-B218-49A6EC08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SM (Vibrating Sample </a:t>
            </a:r>
            <a:r>
              <a:rPr lang="en-US" dirty="0" err="1"/>
              <a:t>Magntometer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8BD97E-F8E1-4ECF-A637-ABBDF7F1C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9B9AE-4872-446B-9382-B6594DFB0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2462BB-C5CC-4784-9F76-6CE775E2B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2383B-570A-463C-99A1-A27C8044294F}"/>
              </a:ext>
            </a:extLst>
          </p:cNvPr>
          <p:cNvSpPr txBox="1"/>
          <p:nvPr/>
        </p:nvSpPr>
        <p:spPr>
          <a:xfrm>
            <a:off x="5921879" y="3157632"/>
            <a:ext cx="3073084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buSzPct val="120000"/>
            </a:pPr>
            <a:r>
              <a:rPr lang="en-US" sz="2400" dirty="0">
                <a:latin typeface="+mn-lt"/>
                <a:cs typeface="Times New Roman" panose="02020603050405020304" pitchFamily="18" charset="0"/>
              </a:rPr>
              <a:t>SQUID converts current into voltag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FFDC96-37BE-42D9-86ED-695A74055D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730"/>
          <a:stretch/>
        </p:blipFill>
        <p:spPr>
          <a:xfrm>
            <a:off x="138693" y="799846"/>
            <a:ext cx="2835172" cy="31102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BAD250-33EE-4547-985E-1A8EEF5C928B}"/>
              </a:ext>
            </a:extLst>
          </p:cNvPr>
          <p:cNvSpPr txBox="1"/>
          <p:nvPr/>
        </p:nvSpPr>
        <p:spPr>
          <a:xfrm>
            <a:off x="70013" y="5022916"/>
            <a:ext cx="3234305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recise measurement depends on better sample centering</a:t>
            </a:r>
            <a:endParaRPr lang="en-US" sz="24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C0F37E1-3C90-449C-B281-E14DE6A12F2A}"/>
              </a:ext>
            </a:extLst>
          </p:cNvPr>
          <p:cNvGrpSpPr/>
          <p:nvPr/>
        </p:nvGrpSpPr>
        <p:grpSpPr>
          <a:xfrm>
            <a:off x="3319918" y="3245209"/>
            <a:ext cx="5965132" cy="3396024"/>
            <a:chOff x="-48147" y="3238574"/>
            <a:chExt cx="5738940" cy="3396024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FD5DBEB-97B0-4A46-B56E-EF244D8F7676}"/>
                </a:ext>
              </a:extLst>
            </p:cNvPr>
            <p:cNvSpPr/>
            <p:nvPr/>
          </p:nvSpPr>
          <p:spPr>
            <a:xfrm>
              <a:off x="646048" y="3274035"/>
              <a:ext cx="1374582" cy="3197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0F4823C-C2F0-4980-A5C7-F4BD7E22BCE8}"/>
                </a:ext>
              </a:extLst>
            </p:cNvPr>
            <p:cNvSpPr/>
            <p:nvPr/>
          </p:nvSpPr>
          <p:spPr>
            <a:xfrm>
              <a:off x="664242" y="4010904"/>
              <a:ext cx="1374582" cy="286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14AB30F-6032-4259-88E7-5AB69FA50379}"/>
                </a:ext>
              </a:extLst>
            </p:cNvPr>
            <p:cNvSpPr/>
            <p:nvPr/>
          </p:nvSpPr>
          <p:spPr>
            <a:xfrm>
              <a:off x="682243" y="4121676"/>
              <a:ext cx="1346873" cy="35092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9B70C5F-4D22-47A1-AD5D-A155B27ABA68}"/>
                </a:ext>
              </a:extLst>
            </p:cNvPr>
            <p:cNvSpPr/>
            <p:nvPr/>
          </p:nvSpPr>
          <p:spPr>
            <a:xfrm>
              <a:off x="725203" y="4953155"/>
              <a:ext cx="1399137" cy="36512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3CBC77A-DA60-4E41-9CAA-375B01AE6F71}"/>
                </a:ext>
              </a:extLst>
            </p:cNvPr>
            <p:cNvCxnSpPr/>
            <p:nvPr/>
          </p:nvCxnSpPr>
          <p:spPr>
            <a:xfrm>
              <a:off x="3946034" y="4570277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3E753D8-5F8D-4042-8CBC-C3545AD03481}"/>
                </a:ext>
              </a:extLst>
            </p:cNvPr>
            <p:cNvSpPr/>
            <p:nvPr/>
          </p:nvSpPr>
          <p:spPr>
            <a:xfrm>
              <a:off x="654535" y="3412981"/>
              <a:ext cx="149629" cy="230687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791694D-8FE6-4F75-A528-7F6A595B81F7}"/>
                </a:ext>
              </a:extLst>
            </p:cNvPr>
            <p:cNvSpPr/>
            <p:nvPr/>
          </p:nvSpPr>
          <p:spPr>
            <a:xfrm>
              <a:off x="804164" y="5080161"/>
              <a:ext cx="157922" cy="133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3">
              <a:extLst>
                <a:ext uri="{FF2B5EF4-FFF2-40B4-BE49-F238E27FC236}">
                  <a16:creationId xmlns:a16="http://schemas.microsoft.com/office/drawing/2014/main" id="{55873B76-B605-4B44-AD89-71A325248BDB}"/>
                </a:ext>
              </a:extLst>
            </p:cNvPr>
            <p:cNvSpPr/>
            <p:nvPr/>
          </p:nvSpPr>
          <p:spPr>
            <a:xfrm>
              <a:off x="2606294" y="551002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8" name="Arc 13">
              <a:extLst>
                <a:ext uri="{FF2B5EF4-FFF2-40B4-BE49-F238E27FC236}">
                  <a16:creationId xmlns:a16="http://schemas.microsoft.com/office/drawing/2014/main" id="{B34D3F2E-0B25-4D01-969C-CFC21CDD8475}"/>
                </a:ext>
              </a:extLst>
            </p:cNvPr>
            <p:cNvSpPr/>
            <p:nvPr/>
          </p:nvSpPr>
          <p:spPr>
            <a:xfrm>
              <a:off x="2606294" y="556621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19" name="Arc 13">
              <a:extLst>
                <a:ext uri="{FF2B5EF4-FFF2-40B4-BE49-F238E27FC236}">
                  <a16:creationId xmlns:a16="http://schemas.microsoft.com/office/drawing/2014/main" id="{B38339EF-FA91-401D-AE8B-64D696B9EF82}"/>
                </a:ext>
              </a:extLst>
            </p:cNvPr>
            <p:cNvSpPr/>
            <p:nvPr/>
          </p:nvSpPr>
          <p:spPr>
            <a:xfrm>
              <a:off x="2606294" y="562505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0" name="Arc 13">
              <a:extLst>
                <a:ext uri="{FF2B5EF4-FFF2-40B4-BE49-F238E27FC236}">
                  <a16:creationId xmlns:a16="http://schemas.microsoft.com/office/drawing/2014/main" id="{6407E5F5-F41B-44AE-8DA0-300B3B436037}"/>
                </a:ext>
              </a:extLst>
            </p:cNvPr>
            <p:cNvSpPr/>
            <p:nvPr/>
          </p:nvSpPr>
          <p:spPr>
            <a:xfrm>
              <a:off x="2606294" y="568389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1" name="Arc 13">
              <a:extLst>
                <a:ext uri="{FF2B5EF4-FFF2-40B4-BE49-F238E27FC236}">
                  <a16:creationId xmlns:a16="http://schemas.microsoft.com/office/drawing/2014/main" id="{2EB6330B-8437-4F96-B999-0F12CA9E1AE1}"/>
                </a:ext>
              </a:extLst>
            </p:cNvPr>
            <p:cNvSpPr/>
            <p:nvPr/>
          </p:nvSpPr>
          <p:spPr>
            <a:xfrm rot="10800000">
              <a:off x="2659634" y="536905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2" name="Arc 13">
              <a:extLst>
                <a:ext uri="{FF2B5EF4-FFF2-40B4-BE49-F238E27FC236}">
                  <a16:creationId xmlns:a16="http://schemas.microsoft.com/office/drawing/2014/main" id="{81599F58-69D2-4EAD-A288-82D8DABF0F11}"/>
                </a:ext>
              </a:extLst>
            </p:cNvPr>
            <p:cNvSpPr/>
            <p:nvPr/>
          </p:nvSpPr>
          <p:spPr>
            <a:xfrm rot="10800000">
              <a:off x="2659634" y="542524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3" name="Arc 13">
              <a:extLst>
                <a:ext uri="{FF2B5EF4-FFF2-40B4-BE49-F238E27FC236}">
                  <a16:creationId xmlns:a16="http://schemas.microsoft.com/office/drawing/2014/main" id="{64173FE5-AC86-4F50-92EB-DBDC9030CBCC}"/>
                </a:ext>
              </a:extLst>
            </p:cNvPr>
            <p:cNvSpPr/>
            <p:nvPr/>
          </p:nvSpPr>
          <p:spPr>
            <a:xfrm rot="10800000">
              <a:off x="2659634" y="548408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4" name="Arc 13">
              <a:extLst>
                <a:ext uri="{FF2B5EF4-FFF2-40B4-BE49-F238E27FC236}">
                  <a16:creationId xmlns:a16="http://schemas.microsoft.com/office/drawing/2014/main" id="{FC468540-685E-4DE3-A729-071F683268D2}"/>
                </a:ext>
              </a:extLst>
            </p:cNvPr>
            <p:cNvSpPr/>
            <p:nvPr/>
          </p:nvSpPr>
          <p:spPr>
            <a:xfrm rot="10800000">
              <a:off x="2659634" y="554292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5" name="Arc 13">
              <a:extLst>
                <a:ext uri="{FF2B5EF4-FFF2-40B4-BE49-F238E27FC236}">
                  <a16:creationId xmlns:a16="http://schemas.microsoft.com/office/drawing/2014/main" id="{9D57FFE3-9DC2-4C2B-96A8-7B9477BCF958}"/>
                </a:ext>
              </a:extLst>
            </p:cNvPr>
            <p:cNvSpPr/>
            <p:nvPr/>
          </p:nvSpPr>
          <p:spPr>
            <a:xfrm>
              <a:off x="3166364" y="5506211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6" name="Arc 13">
              <a:extLst>
                <a:ext uri="{FF2B5EF4-FFF2-40B4-BE49-F238E27FC236}">
                  <a16:creationId xmlns:a16="http://schemas.microsoft.com/office/drawing/2014/main" id="{3B90F1E6-2C7A-4EE8-B78B-A0E121470DB2}"/>
                </a:ext>
              </a:extLst>
            </p:cNvPr>
            <p:cNvSpPr/>
            <p:nvPr/>
          </p:nvSpPr>
          <p:spPr>
            <a:xfrm>
              <a:off x="3166364" y="5562407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7" name="Arc 13">
              <a:extLst>
                <a:ext uri="{FF2B5EF4-FFF2-40B4-BE49-F238E27FC236}">
                  <a16:creationId xmlns:a16="http://schemas.microsoft.com/office/drawing/2014/main" id="{241EAE3A-ABC7-40C9-A3A3-BF7CBB3FA932}"/>
                </a:ext>
              </a:extLst>
            </p:cNvPr>
            <p:cNvSpPr/>
            <p:nvPr/>
          </p:nvSpPr>
          <p:spPr>
            <a:xfrm>
              <a:off x="3166364" y="5621245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sp>
          <p:nvSpPr>
            <p:cNvPr id="28" name="Arc 13">
              <a:extLst>
                <a:ext uri="{FF2B5EF4-FFF2-40B4-BE49-F238E27FC236}">
                  <a16:creationId xmlns:a16="http://schemas.microsoft.com/office/drawing/2014/main" id="{9CB1755A-C8CD-4170-BA09-B4A6F7470DF1}"/>
                </a:ext>
              </a:extLst>
            </p:cNvPr>
            <p:cNvSpPr/>
            <p:nvPr/>
          </p:nvSpPr>
          <p:spPr>
            <a:xfrm>
              <a:off x="3166364" y="5680083"/>
              <a:ext cx="186690" cy="196215"/>
            </a:xfrm>
            <a:custGeom>
              <a:avLst/>
              <a:gdLst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2" fmla="*/ 184785 w 369570"/>
                <a:gd name="connsiteY2" fmla="*/ 196215 h 392430"/>
                <a:gd name="connsiteX3" fmla="*/ 184785 w 369570"/>
                <a:gd name="connsiteY3" fmla="*/ 0 h 392430"/>
                <a:gd name="connsiteX0" fmla="*/ 184785 w 369570"/>
                <a:gd name="connsiteY0" fmla="*/ 0 h 392430"/>
                <a:gd name="connsiteX1" fmla="*/ 369570 w 369570"/>
                <a:gd name="connsiteY1" fmla="*/ 196215 h 392430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203835"/>
                <a:gd name="connsiteX1" fmla="*/ 184785 w 184785"/>
                <a:gd name="connsiteY1" fmla="*/ 196215 h 203835"/>
                <a:gd name="connsiteX2" fmla="*/ 0 w 184785"/>
                <a:gd name="connsiteY2" fmla="*/ 196215 h 203835"/>
                <a:gd name="connsiteX3" fmla="*/ 0 w 184785"/>
                <a:gd name="connsiteY3" fmla="*/ 0 h 203835"/>
                <a:gd name="connsiteX0" fmla="*/ 0 w 184785"/>
                <a:gd name="connsiteY0" fmla="*/ 0 h 203835"/>
                <a:gd name="connsiteX1" fmla="*/ 81915 w 184785"/>
                <a:gd name="connsiteY1" fmla="*/ 203835 h 20383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17145 w 184785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5715 w 190500"/>
                <a:gd name="connsiteY0" fmla="*/ 0 h 196215"/>
                <a:gd name="connsiteX1" fmla="*/ 190500 w 190500"/>
                <a:gd name="connsiteY1" fmla="*/ 196215 h 196215"/>
                <a:gd name="connsiteX2" fmla="*/ 5715 w 190500"/>
                <a:gd name="connsiteY2" fmla="*/ 196215 h 196215"/>
                <a:gd name="connsiteX3" fmla="*/ 5715 w 190500"/>
                <a:gd name="connsiteY3" fmla="*/ 0 h 196215"/>
                <a:gd name="connsiteX0" fmla="*/ 5715 w 190500"/>
                <a:gd name="connsiteY0" fmla="*/ 0 h 196215"/>
                <a:gd name="connsiteX1" fmla="*/ 0 w 190500"/>
                <a:gd name="connsiteY1" fmla="*/ 120015 h 196215"/>
                <a:gd name="connsiteX0" fmla="*/ 0 w 184785"/>
                <a:gd name="connsiteY0" fmla="*/ 0 h 196215"/>
                <a:gd name="connsiteX1" fmla="*/ 184785 w 184785"/>
                <a:gd name="connsiteY1" fmla="*/ 196215 h 196215"/>
                <a:gd name="connsiteX2" fmla="*/ 0 w 184785"/>
                <a:gd name="connsiteY2" fmla="*/ 196215 h 196215"/>
                <a:gd name="connsiteX3" fmla="*/ 0 w 184785"/>
                <a:gd name="connsiteY3" fmla="*/ 0 h 196215"/>
                <a:gd name="connsiteX0" fmla="*/ 0 w 184785"/>
                <a:gd name="connsiteY0" fmla="*/ 0 h 196215"/>
                <a:gd name="connsiteX1" fmla="*/ 9525 w 184785"/>
                <a:gd name="connsiteY1" fmla="*/ 59055 h 196215"/>
                <a:gd name="connsiteX0" fmla="*/ 1905 w 186690"/>
                <a:gd name="connsiteY0" fmla="*/ 0 h 196215"/>
                <a:gd name="connsiteX1" fmla="*/ 186690 w 186690"/>
                <a:gd name="connsiteY1" fmla="*/ 196215 h 196215"/>
                <a:gd name="connsiteX2" fmla="*/ 1905 w 186690"/>
                <a:gd name="connsiteY2" fmla="*/ 196215 h 196215"/>
                <a:gd name="connsiteX3" fmla="*/ 1905 w 186690"/>
                <a:gd name="connsiteY3" fmla="*/ 0 h 196215"/>
                <a:gd name="connsiteX0" fmla="*/ 1905 w 186690"/>
                <a:gd name="connsiteY0" fmla="*/ 0 h 196215"/>
                <a:gd name="connsiteX1" fmla="*/ 0 w 186690"/>
                <a:gd name="connsiteY1" fmla="*/ 59055 h 196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6690" h="196215" stroke="0" extrusionOk="0">
                  <a:moveTo>
                    <a:pt x="1905" y="0"/>
                  </a:moveTo>
                  <a:cubicBezTo>
                    <a:pt x="103959" y="0"/>
                    <a:pt x="186690" y="87848"/>
                    <a:pt x="186690" y="196215"/>
                  </a:cubicBezTo>
                  <a:lnTo>
                    <a:pt x="1905" y="196215"/>
                  </a:lnTo>
                  <a:lnTo>
                    <a:pt x="1905" y="0"/>
                  </a:lnTo>
                  <a:close/>
                </a:path>
                <a:path w="186690" h="196215" fill="none">
                  <a:moveTo>
                    <a:pt x="1905" y="0"/>
                  </a:moveTo>
                  <a:cubicBezTo>
                    <a:pt x="103959" y="0"/>
                    <a:pt x="144780" y="34508"/>
                    <a:pt x="0" y="59055"/>
                  </a:cubicBezTo>
                </a:path>
              </a:pathLst>
            </a:cu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solidFill>
                  <a:schemeClr val="lt1"/>
                </a:solidFill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520E001-AF79-4966-AC21-6935DE155FDF}"/>
                </a:ext>
              </a:extLst>
            </p:cNvPr>
            <p:cNvCxnSpPr>
              <a:cxnSpLocks/>
              <a:stCxn id="24" idx="0"/>
              <a:endCxn id="28" idx="1"/>
            </p:cNvCxnSpPr>
            <p:nvPr/>
          </p:nvCxnSpPr>
          <p:spPr>
            <a:xfrm>
              <a:off x="2844419" y="5739138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32D06F1-35BC-4906-929B-3F1AC5718CDE}"/>
                </a:ext>
              </a:extLst>
            </p:cNvPr>
            <p:cNvCxnSpPr>
              <a:cxnSpLocks/>
              <a:stCxn id="21" idx="1"/>
              <a:endCxn id="25" idx="0"/>
            </p:cNvCxnSpPr>
            <p:nvPr/>
          </p:nvCxnSpPr>
          <p:spPr>
            <a:xfrm>
              <a:off x="2846324" y="5506211"/>
              <a:ext cx="321945" cy="0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901EB2E3-F762-40C3-A81C-7756AA8727FA}"/>
                </a:ext>
              </a:extLst>
            </p:cNvPr>
            <p:cNvCxnSpPr>
              <a:cxnSpLocks/>
              <a:stCxn id="15" idx="2"/>
              <a:endCxn id="20" idx="1"/>
            </p:cNvCxnSpPr>
            <p:nvPr/>
          </p:nvCxnSpPr>
          <p:spPr>
            <a:xfrm>
              <a:off x="729350" y="5719860"/>
              <a:ext cx="1876944" cy="23088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D545374-7C4E-4856-B99F-DD04081CB711}"/>
                </a:ext>
              </a:extLst>
            </p:cNvPr>
            <p:cNvCxnSpPr>
              <a:cxnSpLocks/>
              <a:endCxn id="17" idx="0"/>
            </p:cNvCxnSpPr>
            <p:nvPr/>
          </p:nvCxnSpPr>
          <p:spPr>
            <a:xfrm>
              <a:off x="804164" y="5490537"/>
              <a:ext cx="1804035" cy="19484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E1857FA1-4DD2-4A9E-A537-2559C3930CBC}"/>
                </a:ext>
              </a:extLst>
            </p:cNvPr>
            <p:cNvSpPr/>
            <p:nvPr/>
          </p:nvSpPr>
          <p:spPr>
            <a:xfrm rot="5400000">
              <a:off x="821959" y="5435074"/>
              <a:ext cx="196215" cy="3384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8FC22C6-717A-456C-A590-2765D44D6903}"/>
                </a:ext>
              </a:extLst>
            </p:cNvPr>
            <p:cNvSpPr/>
            <p:nvPr/>
          </p:nvSpPr>
          <p:spPr>
            <a:xfrm>
              <a:off x="3380762" y="5219063"/>
              <a:ext cx="900839" cy="833784"/>
            </a:xfrm>
            <a:prstGeom prst="ellips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D6AB508C-9DA4-4157-917E-36F47F0A75FF}"/>
                </a:ext>
              </a:extLst>
            </p:cNvPr>
            <p:cNvCxnSpPr>
              <a:cxnSpLocks/>
            </p:cNvCxnSpPr>
            <p:nvPr/>
          </p:nvCxnSpPr>
          <p:spPr>
            <a:xfrm>
              <a:off x="3300924" y="5483783"/>
              <a:ext cx="164401" cy="304344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55ED21B-93E3-4249-88E1-E064B900AA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00924" y="5469684"/>
              <a:ext cx="159677" cy="318443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C4DC8BA-F51A-47ED-B4C9-465B17090259}"/>
                </a:ext>
              </a:extLst>
            </p:cNvPr>
            <p:cNvCxnSpPr>
              <a:cxnSpLocks/>
            </p:cNvCxnSpPr>
            <p:nvPr/>
          </p:nvCxnSpPr>
          <p:spPr>
            <a:xfrm>
              <a:off x="4207704" y="5468543"/>
              <a:ext cx="153735" cy="29007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2FC434B-4C0A-4A57-B7E3-BCDF05A5D7D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705" y="5467158"/>
              <a:ext cx="153734" cy="305729"/>
            </a:xfrm>
            <a:prstGeom prst="straightConnector1">
              <a:avLst/>
            </a:prstGeom>
            <a:noFill/>
            <a:ln>
              <a:solidFill>
                <a:srgbClr val="FF0000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C89F96E-D51D-4248-9A82-3E4B1AA5F9ED}"/>
                </a:ext>
              </a:extLst>
            </p:cNvPr>
            <p:cNvCxnSpPr>
              <a:cxnSpLocks/>
              <a:endCxn id="34" idx="0"/>
            </p:cNvCxnSpPr>
            <p:nvPr/>
          </p:nvCxnSpPr>
          <p:spPr>
            <a:xfrm>
              <a:off x="3831182" y="5080161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480EDE8B-69D3-4244-A561-9A6206A41821}"/>
                </a:ext>
              </a:extLst>
            </p:cNvPr>
            <p:cNvCxnSpPr>
              <a:cxnSpLocks/>
            </p:cNvCxnSpPr>
            <p:nvPr/>
          </p:nvCxnSpPr>
          <p:spPr>
            <a:xfrm>
              <a:off x="3834303" y="6052847"/>
              <a:ext cx="0" cy="138902"/>
            </a:xfrm>
            <a:prstGeom prst="line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1" name="Connector: Elbow 40">
              <a:extLst>
                <a:ext uri="{FF2B5EF4-FFF2-40B4-BE49-F238E27FC236}">
                  <a16:creationId xmlns:a16="http://schemas.microsoft.com/office/drawing/2014/main" id="{490AA0F4-F2D6-4F08-938F-D3DEBE5A0A76}"/>
                </a:ext>
              </a:extLst>
            </p:cNvPr>
            <p:cNvCxnSpPr>
              <a:cxnSpLocks/>
            </p:cNvCxnSpPr>
            <p:nvPr/>
          </p:nvCxnSpPr>
          <p:spPr>
            <a:xfrm>
              <a:off x="3831181" y="5079572"/>
              <a:ext cx="1228715" cy="430449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2" name="Connector: Elbow 41">
              <a:extLst>
                <a:ext uri="{FF2B5EF4-FFF2-40B4-BE49-F238E27FC236}">
                  <a16:creationId xmlns:a16="http://schemas.microsoft.com/office/drawing/2014/main" id="{11EE69C3-A31D-459E-A9AC-47EB956A36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31181" y="5772277"/>
              <a:ext cx="1228715" cy="419473"/>
            </a:xfrm>
            <a:prstGeom prst="bentConnector3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43" name="Isosceles Triangle 42">
              <a:extLst>
                <a:ext uri="{FF2B5EF4-FFF2-40B4-BE49-F238E27FC236}">
                  <a16:creationId xmlns:a16="http://schemas.microsoft.com/office/drawing/2014/main" id="{BD911314-68C3-4C22-A4C4-B9CB306205A7}"/>
                </a:ext>
              </a:extLst>
            </p:cNvPr>
            <p:cNvSpPr/>
            <p:nvPr/>
          </p:nvSpPr>
          <p:spPr>
            <a:xfrm rot="5400000">
              <a:off x="4698526" y="5268463"/>
              <a:ext cx="668636" cy="749438"/>
            </a:xfrm>
            <a:prstGeom prst="triangle">
              <a:avLst>
                <a:gd name="adj" fmla="val 49021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E1F810F-4358-4CAB-8C79-BE96E8EBB34A}"/>
                </a:ext>
              </a:extLst>
            </p:cNvPr>
            <p:cNvSpPr/>
            <p:nvPr/>
          </p:nvSpPr>
          <p:spPr>
            <a:xfrm>
              <a:off x="1287435" y="4136692"/>
              <a:ext cx="100110" cy="14079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Arc 119">
              <a:extLst>
                <a:ext uri="{FF2B5EF4-FFF2-40B4-BE49-F238E27FC236}">
                  <a16:creationId xmlns:a16="http://schemas.microsoft.com/office/drawing/2014/main" id="{F1CF9BB1-24C5-4C8E-9A39-9FFC60ECBF75}"/>
                </a:ext>
              </a:extLst>
            </p:cNvPr>
            <p:cNvSpPr/>
            <p:nvPr/>
          </p:nvSpPr>
          <p:spPr>
            <a:xfrm>
              <a:off x="1351533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119">
              <a:extLst>
                <a:ext uri="{FF2B5EF4-FFF2-40B4-BE49-F238E27FC236}">
                  <a16:creationId xmlns:a16="http://schemas.microsoft.com/office/drawing/2014/main" id="{5CF7AA75-8C51-4B93-BC97-8E673ED8E74D}"/>
                </a:ext>
              </a:extLst>
            </p:cNvPr>
            <p:cNvSpPr/>
            <p:nvPr/>
          </p:nvSpPr>
          <p:spPr>
            <a:xfrm rot="10800000">
              <a:off x="487680" y="3945194"/>
              <a:ext cx="803880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row: Up 46">
              <a:extLst>
                <a:ext uri="{FF2B5EF4-FFF2-40B4-BE49-F238E27FC236}">
                  <a16:creationId xmlns:a16="http://schemas.microsoft.com/office/drawing/2014/main" id="{9C324170-6398-4392-ADFD-20D35E3BC5E0}"/>
                </a:ext>
              </a:extLst>
            </p:cNvPr>
            <p:cNvSpPr/>
            <p:nvPr/>
          </p:nvSpPr>
          <p:spPr>
            <a:xfrm>
              <a:off x="2089089" y="3996788"/>
              <a:ext cx="208703" cy="570227"/>
            </a:xfrm>
            <a:prstGeom prst="up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B4CCAD9-C770-4ABF-8C43-F45E4C993EFF}"/>
                </a:ext>
              </a:extLst>
            </p:cNvPr>
            <p:cNvSpPr txBox="1"/>
            <p:nvPr/>
          </p:nvSpPr>
          <p:spPr>
            <a:xfrm>
              <a:off x="2357765" y="4089578"/>
              <a:ext cx="976451" cy="461665"/>
            </a:xfrm>
            <a:prstGeom prst="rect">
              <a:avLst/>
            </a:prstGeom>
            <a:solidFill>
              <a:srgbClr val="FFCCCC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B field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DB533B4-D73F-4BD5-901A-78476FFEA4AC}"/>
                </a:ext>
              </a:extLst>
            </p:cNvPr>
            <p:cNvSpPr txBox="1"/>
            <p:nvPr/>
          </p:nvSpPr>
          <p:spPr>
            <a:xfrm>
              <a:off x="2505438" y="6172933"/>
              <a:ext cx="31853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QUID with electronic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645FC9A-F4EA-48C6-B29D-0BADF1FF30C5}"/>
                </a:ext>
              </a:extLst>
            </p:cNvPr>
            <p:cNvSpPr txBox="1"/>
            <p:nvPr/>
          </p:nvSpPr>
          <p:spPr>
            <a:xfrm>
              <a:off x="824554" y="5734890"/>
              <a:ext cx="2356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Flux transform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AF9B4BF-93CB-4EBF-A27A-755530FA2B94}"/>
                </a:ext>
              </a:extLst>
            </p:cNvPr>
            <p:cNvSpPr txBox="1"/>
            <p:nvPr/>
          </p:nvSpPr>
          <p:spPr>
            <a:xfrm rot="16200000">
              <a:off x="-888787" y="4079214"/>
              <a:ext cx="2543426" cy="862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Detection coil (or) Gradiometer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6829FA-9D70-4E22-8F42-FC4C1FB6E6AB}"/>
                </a:ext>
              </a:extLst>
            </p:cNvPr>
            <p:cNvSpPr txBox="1"/>
            <p:nvPr/>
          </p:nvSpPr>
          <p:spPr>
            <a:xfrm>
              <a:off x="810194" y="4474551"/>
              <a:ext cx="21851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n-lt"/>
                </a:rPr>
                <a:t>Sample position</a:t>
              </a:r>
            </a:p>
          </p:txBody>
        </p:sp>
        <p:sp>
          <p:nvSpPr>
            <p:cNvPr id="53" name="Arc 119">
              <a:extLst>
                <a:ext uri="{FF2B5EF4-FFF2-40B4-BE49-F238E27FC236}">
                  <a16:creationId xmlns:a16="http://schemas.microsoft.com/office/drawing/2014/main" id="{0019F343-B42B-46AB-B9DC-3B2C0EAE61D6}"/>
                </a:ext>
              </a:extLst>
            </p:cNvPr>
            <p:cNvSpPr/>
            <p:nvPr/>
          </p:nvSpPr>
          <p:spPr>
            <a:xfrm flipH="1">
              <a:off x="942696" y="3929732"/>
              <a:ext cx="369947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Arc 119">
              <a:extLst>
                <a:ext uri="{FF2B5EF4-FFF2-40B4-BE49-F238E27FC236}">
                  <a16:creationId xmlns:a16="http://schemas.microsoft.com/office/drawing/2014/main" id="{9B5C7FCF-5265-449D-939A-462B514C098B}"/>
                </a:ext>
              </a:extLst>
            </p:cNvPr>
            <p:cNvSpPr/>
            <p:nvPr/>
          </p:nvSpPr>
          <p:spPr>
            <a:xfrm>
              <a:off x="1332243" y="3932226"/>
              <a:ext cx="385351" cy="603160"/>
            </a:xfrm>
            <a:custGeom>
              <a:avLst/>
              <a:gdLst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2" fmla="*/ 803880 w 1607760"/>
                <a:gd name="connsiteY2" fmla="*/ 553146 h 1106292"/>
                <a:gd name="connsiteX3" fmla="*/ 803880 w 1607760"/>
                <a:gd name="connsiteY3" fmla="*/ 0 h 1106292"/>
                <a:gd name="connsiteX0" fmla="*/ 803880 w 1607760"/>
                <a:gd name="connsiteY0" fmla="*/ 0 h 1106292"/>
                <a:gd name="connsiteX1" fmla="*/ 1607760 w 1607760"/>
                <a:gd name="connsiteY1" fmla="*/ 553146 h 1106292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0 h 553146"/>
                <a:gd name="connsiteX1" fmla="*/ 3780 w 803880"/>
                <a:gd name="connsiteY1" fmla="*/ 530286 h 553146"/>
                <a:gd name="connsiteX0" fmla="*/ 0 w 803880"/>
                <a:gd name="connsiteY0" fmla="*/ 0 h 553146"/>
                <a:gd name="connsiteX1" fmla="*/ 803880 w 803880"/>
                <a:gd name="connsiteY1" fmla="*/ 553146 h 553146"/>
                <a:gd name="connsiteX2" fmla="*/ 0 w 803880"/>
                <a:gd name="connsiteY2" fmla="*/ 553146 h 553146"/>
                <a:gd name="connsiteX3" fmla="*/ 0 w 803880"/>
                <a:gd name="connsiteY3" fmla="*/ 0 h 553146"/>
                <a:gd name="connsiteX0" fmla="*/ 0 w 803880"/>
                <a:gd name="connsiteY0" fmla="*/ 53340 h 553146"/>
                <a:gd name="connsiteX1" fmla="*/ 3780 w 803880"/>
                <a:gd name="connsiteY1" fmla="*/ 530286 h 553146"/>
                <a:gd name="connsiteX0" fmla="*/ 0 w 803880"/>
                <a:gd name="connsiteY0" fmla="*/ 5853 h 558999"/>
                <a:gd name="connsiteX1" fmla="*/ 803880 w 803880"/>
                <a:gd name="connsiteY1" fmla="*/ 558999 h 558999"/>
                <a:gd name="connsiteX2" fmla="*/ 0 w 803880"/>
                <a:gd name="connsiteY2" fmla="*/ 558999 h 558999"/>
                <a:gd name="connsiteX3" fmla="*/ 0 w 803880"/>
                <a:gd name="connsiteY3" fmla="*/ 5853 h 558999"/>
                <a:gd name="connsiteX0" fmla="*/ 0 w 803880"/>
                <a:gd name="connsiteY0" fmla="*/ 59193 h 558999"/>
                <a:gd name="connsiteX1" fmla="*/ 3780 w 803880"/>
                <a:gd name="connsiteY1" fmla="*/ 536139 h 558999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0 h 589697"/>
                <a:gd name="connsiteX1" fmla="*/ 803880 w 803880"/>
                <a:gd name="connsiteY1" fmla="*/ 553146 h 589697"/>
                <a:gd name="connsiteX2" fmla="*/ 0 w 803880"/>
                <a:gd name="connsiteY2" fmla="*/ 553146 h 589697"/>
                <a:gd name="connsiteX3" fmla="*/ 0 w 803880"/>
                <a:gd name="connsiteY3" fmla="*/ 0 h 589697"/>
                <a:gd name="connsiteX0" fmla="*/ 0 w 803880"/>
                <a:gd name="connsiteY0" fmla="*/ 53340 h 589697"/>
                <a:gd name="connsiteX1" fmla="*/ 3780 w 803880"/>
                <a:gd name="connsiteY1" fmla="*/ 530286 h 589697"/>
                <a:gd name="connsiteX0" fmla="*/ 0 w 803880"/>
                <a:gd name="connsiteY0" fmla="*/ 16366 h 603160"/>
                <a:gd name="connsiteX1" fmla="*/ 803880 w 803880"/>
                <a:gd name="connsiteY1" fmla="*/ 569512 h 603160"/>
                <a:gd name="connsiteX2" fmla="*/ 0 w 803880"/>
                <a:gd name="connsiteY2" fmla="*/ 569512 h 603160"/>
                <a:gd name="connsiteX3" fmla="*/ 0 w 803880"/>
                <a:gd name="connsiteY3" fmla="*/ 16366 h 603160"/>
                <a:gd name="connsiteX0" fmla="*/ 0 w 803880"/>
                <a:gd name="connsiteY0" fmla="*/ 69706 h 603160"/>
                <a:gd name="connsiteX1" fmla="*/ 3780 w 803880"/>
                <a:gd name="connsiteY1" fmla="*/ 546652 h 603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3880" h="603160" stroke="0" extrusionOk="0">
                  <a:moveTo>
                    <a:pt x="0" y="16366"/>
                  </a:moveTo>
                  <a:cubicBezTo>
                    <a:pt x="443971" y="16366"/>
                    <a:pt x="803880" y="264018"/>
                    <a:pt x="803880" y="569512"/>
                  </a:cubicBezTo>
                  <a:lnTo>
                    <a:pt x="0" y="569512"/>
                  </a:lnTo>
                  <a:lnTo>
                    <a:pt x="0" y="16366"/>
                  </a:lnTo>
                  <a:close/>
                </a:path>
                <a:path w="803880" h="603160" fill="none">
                  <a:moveTo>
                    <a:pt x="0" y="69706"/>
                  </a:moveTo>
                  <a:cubicBezTo>
                    <a:pt x="276331" y="-288434"/>
                    <a:pt x="331440" y="865998"/>
                    <a:pt x="3780" y="546652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164A00F7-F14D-4FFF-9FC5-C3A24034B913}"/>
                </a:ext>
              </a:extLst>
            </p:cNvPr>
            <p:cNvSpPr/>
            <p:nvPr/>
          </p:nvSpPr>
          <p:spPr>
            <a:xfrm>
              <a:off x="753025" y="4079176"/>
              <a:ext cx="95139" cy="10275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A4222BF4-B005-4B7F-8228-B0DA6918C85A}"/>
                </a:ext>
              </a:extLst>
            </p:cNvPr>
            <p:cNvSpPr/>
            <p:nvPr/>
          </p:nvSpPr>
          <p:spPr>
            <a:xfrm>
              <a:off x="757688" y="4252928"/>
              <a:ext cx="88571" cy="1301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2">
              <a:extLst>
                <a:ext uri="{FF2B5EF4-FFF2-40B4-BE49-F238E27FC236}">
                  <a16:creationId xmlns:a16="http://schemas.microsoft.com/office/drawing/2014/main" id="{886D036D-11D0-482C-910F-10E922B44C5B}"/>
                </a:ext>
              </a:extLst>
            </p:cNvPr>
            <p:cNvSpPr/>
            <p:nvPr/>
          </p:nvSpPr>
          <p:spPr>
            <a:xfrm rot="18903571">
              <a:off x="671677" y="3363633"/>
              <a:ext cx="158290" cy="179768"/>
            </a:xfrm>
            <a:custGeom>
              <a:avLst/>
              <a:gdLst>
                <a:gd name="connsiteX0" fmla="*/ 0 w 138059"/>
                <a:gd name="connsiteY0" fmla="*/ 85630 h 171260"/>
                <a:gd name="connsiteX1" fmla="*/ 69030 w 138059"/>
                <a:gd name="connsiteY1" fmla="*/ 0 h 171260"/>
                <a:gd name="connsiteX2" fmla="*/ 138060 w 138059"/>
                <a:gd name="connsiteY2" fmla="*/ 85630 h 171260"/>
                <a:gd name="connsiteX3" fmla="*/ 69030 w 138059"/>
                <a:gd name="connsiteY3" fmla="*/ 171260 h 171260"/>
                <a:gd name="connsiteX4" fmla="*/ 0 w 138059"/>
                <a:gd name="connsiteY4" fmla="*/ 85630 h 171260"/>
                <a:gd name="connsiteX0" fmla="*/ 0 w 158290"/>
                <a:gd name="connsiteY0" fmla="*/ 85870 h 171969"/>
                <a:gd name="connsiteX1" fmla="*/ 69030 w 158290"/>
                <a:gd name="connsiteY1" fmla="*/ 240 h 171969"/>
                <a:gd name="connsiteX2" fmla="*/ 158290 w 158290"/>
                <a:gd name="connsiteY2" fmla="*/ 108748 h 171969"/>
                <a:gd name="connsiteX3" fmla="*/ 69030 w 158290"/>
                <a:gd name="connsiteY3" fmla="*/ 171500 h 171969"/>
                <a:gd name="connsiteX4" fmla="*/ 0 w 158290"/>
                <a:gd name="connsiteY4" fmla="*/ 85870 h 171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290" h="171969">
                  <a:moveTo>
                    <a:pt x="0" y="85870"/>
                  </a:moveTo>
                  <a:cubicBezTo>
                    <a:pt x="0" y="38578"/>
                    <a:pt x="42648" y="-3573"/>
                    <a:pt x="69030" y="240"/>
                  </a:cubicBezTo>
                  <a:cubicBezTo>
                    <a:pt x="95412" y="4053"/>
                    <a:pt x="158290" y="61456"/>
                    <a:pt x="158290" y="108748"/>
                  </a:cubicBezTo>
                  <a:cubicBezTo>
                    <a:pt x="158290" y="156040"/>
                    <a:pt x="95412" y="175313"/>
                    <a:pt x="69030" y="171500"/>
                  </a:cubicBezTo>
                  <a:cubicBezTo>
                    <a:pt x="42648" y="167687"/>
                    <a:pt x="0" y="133162"/>
                    <a:pt x="0" y="858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7AD2632B-17A4-4872-B655-888222E2D454}"/>
              </a:ext>
            </a:extLst>
          </p:cNvPr>
          <p:cNvSpPr txBox="1"/>
          <p:nvPr/>
        </p:nvSpPr>
        <p:spPr>
          <a:xfrm>
            <a:off x="3053492" y="813341"/>
            <a:ext cx="5937165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Highly sensitive magnetic moment measure device over a range of (1.8 - 400 K)           and (7 T)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Sample magnetic field cuts the winding and detects the gradient in terms of current</a:t>
            </a:r>
          </a:p>
          <a:p>
            <a:pPr marL="342900" indent="-342900" defTabSz="685800">
              <a:buSzPct val="120000"/>
              <a:buFont typeface="Calibri" panose="020F0502020204030204" pitchFamily="34" charset="0"/>
              <a:buChar char="•"/>
            </a:pPr>
            <a:r>
              <a:rPr lang="en-US" sz="2400" kern="1200" dirty="0">
                <a:latin typeface="+mn-lt"/>
                <a:ea typeface="+mn-ea"/>
              </a:rPr>
              <a:t>Flux transformer boost the flux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0FC209F-6262-4FFD-8F72-80775C8E8A37}"/>
              </a:ext>
            </a:extLst>
          </p:cNvPr>
          <p:cNvSpPr txBox="1"/>
          <p:nvPr/>
        </p:nvSpPr>
        <p:spPr>
          <a:xfrm>
            <a:off x="84673" y="4113826"/>
            <a:ext cx="3225914" cy="830997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Works on basic principle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Of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+mn-lt"/>
                <a:sym typeface="Arial"/>
              </a:rPr>
              <a:t>Faraday’s law</a:t>
            </a:r>
          </a:p>
        </p:txBody>
      </p:sp>
    </p:spTree>
    <p:extLst>
      <p:ext uri="{BB962C8B-B14F-4D97-AF65-F5344CB8AC3E}">
        <p14:creationId xmlns:p14="http://schemas.microsoft.com/office/powerpoint/2010/main" val="142725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58" grpId="0" animBg="1"/>
      <p:bldP spid="5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01F9E-CAC2-4CAB-880D-B86CE1127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23073"/>
            <a:ext cx="9144000" cy="878742"/>
          </a:xfrm>
        </p:spPr>
        <p:txBody>
          <a:bodyPr/>
          <a:lstStyle/>
          <a:p>
            <a:r>
              <a:rPr lang="en-US" dirty="0"/>
              <a:t>BACKUP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B42F74-E37D-4657-A082-60DEEE7DB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152BB2-6E60-40E8-8143-C1A2A9AEB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C4F255-FA3E-466A-AA76-A73A4EC2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8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4302986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79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Character Recognition 7x5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al 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3685480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7C5D01-D212-426D-8498-F90AAA030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Anisotrop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7D4A55-C724-45D4-B9F5-31F7E2341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80F798-DA25-47FA-AAB9-C32C36FC0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1AFD99-6CF6-41A2-BFA8-C25736B2C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B715F0-B3F0-4942-AF12-ADCEC9CDDAC6}"/>
              </a:ext>
            </a:extLst>
          </p:cNvPr>
          <p:cNvGrpSpPr/>
          <p:nvPr/>
        </p:nvGrpSpPr>
        <p:grpSpPr>
          <a:xfrm>
            <a:off x="6444077" y="906850"/>
            <a:ext cx="2585249" cy="613032"/>
            <a:chOff x="7362414" y="2400872"/>
            <a:chExt cx="2819206" cy="6130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432B35F-B305-40F0-98C0-D22CA219DE8C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9" name="Cylinder 8">
                <a:extLst>
                  <a:ext uri="{FF2B5EF4-FFF2-40B4-BE49-F238E27FC236}">
                    <a16:creationId xmlns:a16="http://schemas.microsoft.com/office/drawing/2014/main" id="{C15F1488-409E-42C3-83BE-DCD8125BCB58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10" name="Arrow: Left-Right 9">
                <a:extLst>
                  <a:ext uri="{FF2B5EF4-FFF2-40B4-BE49-F238E27FC236}">
                    <a16:creationId xmlns:a16="http://schemas.microsoft.com/office/drawing/2014/main" id="{41A3C6E7-CD4A-48AB-9225-997827C8EDF7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913158C-6C4C-4956-B04A-1F21F04713AE}"/>
                </a:ext>
              </a:extLst>
            </p:cNvPr>
            <p:cNvSpPr txBox="1"/>
            <p:nvPr/>
          </p:nvSpPr>
          <p:spPr>
            <a:xfrm>
              <a:off x="9122703" y="2464782"/>
              <a:ext cx="1058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i="0" dirty="0">
                  <a:latin typeface="+mj-lt"/>
                </a:rPr>
                <a:t>CoFeB</a:t>
              </a:r>
              <a:endParaRPr lang="en-IN" sz="2400" b="1" dirty="0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0539CB18-9145-4395-BC11-87E82E6B6908}"/>
              </a:ext>
            </a:extLst>
          </p:cNvPr>
          <p:cNvSpPr txBox="1"/>
          <p:nvPr/>
        </p:nvSpPr>
        <p:spPr>
          <a:xfrm>
            <a:off x="3374151" y="1571983"/>
            <a:ext cx="12471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soid</a:t>
            </a:r>
            <a:endParaRPr lang="en-IN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AAAA9D1-FA7B-451D-943D-8CE24228B2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815" y="876451"/>
            <a:ext cx="1339871" cy="6562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384774-B97C-405F-BBEF-3264287ED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886" y="866862"/>
            <a:ext cx="753602" cy="76075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08D297A-19A5-48CB-BB50-6C514719F233}"/>
              </a:ext>
            </a:extLst>
          </p:cNvPr>
          <p:cNvSpPr txBox="1"/>
          <p:nvPr/>
        </p:nvSpPr>
        <p:spPr>
          <a:xfrm>
            <a:off x="483629" y="1637674"/>
            <a:ext cx="106810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Sphere</a:t>
            </a:r>
            <a:endParaRPr lang="en-IN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11FF73-5B23-45AC-A5E8-144228D6523A}"/>
              </a:ext>
            </a:extLst>
          </p:cNvPr>
          <p:cNvSpPr txBox="1"/>
          <p:nvPr/>
        </p:nvSpPr>
        <p:spPr>
          <a:xfrm>
            <a:off x="6069426" y="1608166"/>
            <a:ext cx="247437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i="0" dirty="0"/>
              <a:t>Elliptical Cylinder </a:t>
            </a:r>
            <a:endParaRPr lang="en-IN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DC6D55-EC34-42B6-840F-F9DEEACDC60E}"/>
              </a:ext>
            </a:extLst>
          </p:cNvPr>
          <p:cNvSpPr txBox="1"/>
          <p:nvPr/>
        </p:nvSpPr>
        <p:spPr>
          <a:xfrm>
            <a:off x="6286869" y="2158115"/>
            <a:ext cx="2335655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-plane </a:t>
            </a:r>
          </a:p>
          <a:p>
            <a:pPr algn="ctr"/>
            <a:r>
              <a:rPr lang="en-US" sz="2400" dirty="0"/>
              <a:t>Shape anisotropy</a:t>
            </a:r>
            <a:endParaRPr lang="en-IN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5CAEEA-45E6-4631-844E-36D8196333E3}"/>
              </a:ext>
            </a:extLst>
          </p:cNvPr>
          <p:cNvSpPr txBox="1"/>
          <p:nvPr/>
        </p:nvSpPr>
        <p:spPr>
          <a:xfrm>
            <a:off x="23380" y="2082151"/>
            <a:ext cx="1932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 anisotropy 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5AE9A79-7ED9-468C-A7BC-C911A6C8DE72}"/>
              </a:ext>
            </a:extLst>
          </p:cNvPr>
          <p:cNvSpPr txBox="1"/>
          <p:nvPr/>
        </p:nvSpPr>
        <p:spPr>
          <a:xfrm>
            <a:off x="2644571" y="2103711"/>
            <a:ext cx="2656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fficult to fabricate</a:t>
            </a:r>
            <a:endParaRPr lang="en-IN" sz="24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93C5AC4-9749-4270-84BB-533720D21135}"/>
              </a:ext>
            </a:extLst>
          </p:cNvPr>
          <p:cNvGrpSpPr/>
          <p:nvPr/>
        </p:nvGrpSpPr>
        <p:grpSpPr>
          <a:xfrm>
            <a:off x="14049" y="2534769"/>
            <a:ext cx="2877230" cy="1864820"/>
            <a:chOff x="2976752" y="852434"/>
            <a:chExt cx="3260734" cy="176379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20C130F-C4BF-4D92-9A58-CBDB7FFB4D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A55CEE8-B0F2-4E57-8ADF-B2422A6A243A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9F20339-C5D2-483B-9968-22C8035A5688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E1EF09E-8A54-4C34-B133-67EAD8EABE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270057B-7C46-4FF7-B845-AA32752A8FA0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EF07EAE-C151-49F4-9807-EE5F2FCAF715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136C321-F6A0-4C18-B7D3-EE530E5E87C9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E9834CB-3881-4C5F-B59A-CADF6835BE4D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AA225500-0D89-4B8F-84DD-C6A4B11B7142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09F815B-7270-46DC-902D-DDADD9B2E8C2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6EC8FE3-535E-48EE-830C-570153F36E13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329DEA80-7DDA-46AC-AFE1-311FCA1C97BA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09E3009-C18A-476C-B1B2-84365F02D848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F76556F-1B58-4ADA-9CFD-DFAB183EF7AF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E5E3A81-7549-4E29-81B1-351A10F6CDB5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90D63731-6F4E-48EA-B357-246D07CFCFD2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5E51565-FAE2-4877-9640-D7BB5CDD03B0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x</a:t>
              </a:r>
            </a:p>
          </p:txBody>
        </p:sp>
        <p:pic>
          <p:nvPicPr>
            <p:cNvPr id="37" name="Graphic 36" descr="Line arrow Counter clockwise curve">
              <a:extLst>
                <a:ext uri="{FF2B5EF4-FFF2-40B4-BE49-F238E27FC236}">
                  <a16:creationId xmlns:a16="http://schemas.microsoft.com/office/drawing/2014/main" id="{78A37B33-5567-46FA-A92B-8DEA670FB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38" name="Graphic 37" descr="Line arrow Counter clockwise curve">
              <a:extLst>
                <a:ext uri="{FF2B5EF4-FFF2-40B4-BE49-F238E27FC236}">
                  <a16:creationId xmlns:a16="http://schemas.microsoft.com/office/drawing/2014/main" id="{CB1C00E6-57A3-46E6-90F0-7397A941F19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/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EE9338-16AC-413D-A663-0952F9B21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02" y="3995631"/>
                <a:ext cx="1516449" cy="446311"/>
              </a:xfrm>
              <a:prstGeom prst="rect">
                <a:avLst/>
              </a:prstGeom>
              <a:blipFill>
                <a:blip r:embed="rId16"/>
                <a:stretch>
                  <a:fillRect l="-2811" b="-202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/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solidFill>
                <a:srgbClr val="FF0000">
                  <a:alpha val="18824"/>
                </a:srgb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IN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C2C537-FC47-4CBC-B0F3-DBCC8E643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564" y="3190893"/>
                <a:ext cx="2962606" cy="76381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/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IN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i="0" dirty="0"/>
                  <a:t> Volume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AE9563D-10FA-4DC7-85A1-DACC24D96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699" y="4625924"/>
                <a:ext cx="1314334" cy="369332"/>
              </a:xfrm>
              <a:prstGeom prst="rect">
                <a:avLst/>
              </a:prstGeom>
              <a:blipFill>
                <a:blip r:embed="rId18"/>
                <a:stretch>
                  <a:fillRect l="-7870" t="-26667" r="-12500" b="-5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/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sz="2400" b="0" i="0" dirty="0"/>
                  <a:t>Coercive field </a:t>
                </a:r>
                <a:endParaRPr lang="en-IN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6EF261D-40DC-4D87-980A-E50E30A68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209" y="4158416"/>
                <a:ext cx="2273315" cy="369332"/>
              </a:xfrm>
              <a:prstGeom prst="rect">
                <a:avLst/>
              </a:prstGeom>
              <a:blipFill>
                <a:blip r:embed="rId19"/>
                <a:stretch>
                  <a:fillRect l="-4839" t="-24590" r="-7258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EB88590F-A888-4E94-B8E1-A5133F0A2566}"/>
              </a:ext>
            </a:extLst>
          </p:cNvPr>
          <p:cNvGrpSpPr/>
          <p:nvPr/>
        </p:nvGrpSpPr>
        <p:grpSpPr>
          <a:xfrm>
            <a:off x="399644" y="4473716"/>
            <a:ext cx="2310737" cy="2058923"/>
            <a:chOff x="647779" y="3071444"/>
            <a:chExt cx="2022043" cy="1820328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03C5F0F-4784-4978-8A6D-E38750F2B71E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23141F09-AA6C-4820-BCB4-DF090DF2F05A}"/>
                </a:ext>
              </a:extLst>
            </p:cNvPr>
            <p:cNvGrpSpPr/>
            <p:nvPr/>
          </p:nvGrpSpPr>
          <p:grpSpPr>
            <a:xfrm>
              <a:off x="647779" y="3408111"/>
              <a:ext cx="2022043" cy="1483661"/>
              <a:chOff x="3081736" y="3394700"/>
              <a:chExt cx="2022043" cy="1483661"/>
            </a:xfrm>
          </p:grpSpPr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3414479-9519-4A13-AF7E-18AAB2302F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700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0B6C24A-4E01-4696-B5BF-667597D13BCD}"/>
                  </a:ext>
                </a:extLst>
              </p:cNvPr>
              <p:cNvSpPr txBox="1"/>
              <p:nvPr/>
            </p:nvSpPr>
            <p:spPr>
              <a:xfrm>
                <a:off x="468946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DF15F9B-7C23-440A-99DD-E2C25F232C42}"/>
                  </a:ext>
                </a:extLst>
              </p:cNvPr>
              <p:cNvSpPr txBox="1"/>
              <p:nvPr/>
            </p:nvSpPr>
            <p:spPr>
              <a:xfrm>
                <a:off x="4307130" y="4302966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4767F999-3E02-4BAB-90CB-22C90A28C5F1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1428C65-B436-4203-901E-EFD3073316F7}"/>
              </a:ext>
            </a:extLst>
          </p:cNvPr>
          <p:cNvGrpSpPr/>
          <p:nvPr/>
        </p:nvGrpSpPr>
        <p:grpSpPr>
          <a:xfrm>
            <a:off x="3028852" y="2706635"/>
            <a:ext cx="2365217" cy="3036086"/>
            <a:chOff x="395345" y="787766"/>
            <a:chExt cx="2365217" cy="3036086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067098F3-310F-47FB-B797-8F33778F6F1B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788A061B-DB7E-4D02-87BC-C0C20C80AFC6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58AD008C-BA66-47EA-A918-0054631136FE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4F55F39F-4F2E-47E4-B068-13A3D17F8B2C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rgbClr val="FF0000"/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7" name="Arrow: Up 56">
                <a:extLst>
                  <a:ext uri="{FF2B5EF4-FFF2-40B4-BE49-F238E27FC236}">
                    <a16:creationId xmlns:a16="http://schemas.microsoft.com/office/drawing/2014/main" id="{39961F11-898C-4CBD-AC51-417E8C8369D0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FFE44D9-B37A-4818-AF9B-ACF75DA13F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Arrow: Up 58">
                <a:extLst>
                  <a:ext uri="{FF2B5EF4-FFF2-40B4-BE49-F238E27FC236}">
                    <a16:creationId xmlns:a16="http://schemas.microsoft.com/office/drawing/2014/main" id="{CFDF87E8-F149-4660-BE3B-651E86BF6EFB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0" name="Arrow: Up 59">
                <a:extLst>
                  <a:ext uri="{FF2B5EF4-FFF2-40B4-BE49-F238E27FC236}">
                    <a16:creationId xmlns:a16="http://schemas.microsoft.com/office/drawing/2014/main" id="{92DC0297-46BA-4F94-AC32-1D4BEB521815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rgbClr val="4472C4"/>
              </a:solidFill>
              <a:ln w="25400">
                <a:noFill/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84ECEB96-A58D-47FD-AFF7-CCB27B878F5E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038FD871-7371-40EF-BC68-2B17FF5A0F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20144" b="-3077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CA78ED17-EF67-48C0-B0CC-CDA96414FA33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/>
                  <a:t>30-80 KT at 300 K</a:t>
                </a:r>
                <a:endParaRPr lang="en-IN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63BA61E-8F26-4A64-9ED9-05BCF96A9285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EF5A9-35E4-4075-A94F-CA94E5D7FD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90F7A659-C456-43C5-A07B-D6207B0F4EE0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24D2561-18BE-46F7-B13E-596FB38FD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/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𝑎𝑟𝑟𝑖𝑒𝑟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40</m:t>
                    </m:r>
                  </m:oMath>
                </a14:m>
                <a:r>
                  <a:rPr lang="en-IN" sz="2400" dirty="0"/>
                  <a:t> KT,</a:t>
                </a:r>
              </a:p>
              <a:p>
                <a:pPr algn="ctr"/>
                <a:r>
                  <a:rPr lang="en-IN" sz="2400" dirty="0"/>
                  <a:t>10 years data retention time</a:t>
                </a: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E8E24B3-D104-4BF0-A71F-B37D4BF1E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071" y="5178490"/>
                <a:ext cx="2428453" cy="1200329"/>
              </a:xfrm>
              <a:prstGeom prst="rect">
                <a:avLst/>
              </a:prstGeom>
              <a:blipFill>
                <a:blip r:embed="rId23"/>
                <a:stretch>
                  <a:fillRect t="-4061" r="-2261" b="-106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75605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6A9E9-87DA-4F3D-B49A-27B9DE6D4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6D847-93B5-4D8E-B924-3B4EEF6EE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701A08-CC23-454D-B304-C473BE3A5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18AFE-0311-4564-9AF0-0E8261C7C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0</a:t>
            </a:fld>
            <a:endParaRPr lang="en-IN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8763F175-8455-4BC8-815C-F1F85FC572AB}"/>
              </a:ext>
            </a:extLst>
          </p:cNvPr>
          <p:cNvGraphicFramePr>
            <a:graphicFrameLocks noGrp="1"/>
          </p:cNvGraphicFramePr>
          <p:nvPr/>
        </p:nvGraphicFramePr>
        <p:xfrm>
          <a:off x="261258" y="967793"/>
          <a:ext cx="8621484" cy="4131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7158">
                  <a:extLst>
                    <a:ext uri="{9D8B030D-6E8A-4147-A177-3AD203B41FA5}">
                      <a16:colId xmlns:a16="http://schemas.microsoft.com/office/drawing/2014/main" val="3046145366"/>
                    </a:ext>
                  </a:extLst>
                </a:gridCol>
                <a:gridCol w="2789853">
                  <a:extLst>
                    <a:ext uri="{9D8B030D-6E8A-4147-A177-3AD203B41FA5}">
                      <a16:colId xmlns:a16="http://schemas.microsoft.com/office/drawing/2014/main" val="3128757243"/>
                    </a:ext>
                  </a:extLst>
                </a:gridCol>
                <a:gridCol w="1255921">
                  <a:extLst>
                    <a:ext uri="{9D8B030D-6E8A-4147-A177-3AD203B41FA5}">
                      <a16:colId xmlns:a16="http://schemas.microsoft.com/office/drawing/2014/main" val="138104167"/>
                    </a:ext>
                  </a:extLst>
                </a:gridCol>
                <a:gridCol w="1459288">
                  <a:extLst>
                    <a:ext uri="{9D8B030D-6E8A-4147-A177-3AD203B41FA5}">
                      <a16:colId xmlns:a16="http://schemas.microsoft.com/office/drawing/2014/main" val="149410721"/>
                    </a:ext>
                  </a:extLst>
                </a:gridCol>
                <a:gridCol w="1329561">
                  <a:extLst>
                    <a:ext uri="{9D8B030D-6E8A-4147-A177-3AD203B41FA5}">
                      <a16:colId xmlns:a16="http://schemas.microsoft.com/office/drawing/2014/main" val="1754803818"/>
                    </a:ext>
                  </a:extLst>
                </a:gridCol>
                <a:gridCol w="1189703">
                  <a:extLst>
                    <a:ext uri="{9D8B030D-6E8A-4147-A177-3AD203B41FA5}">
                      <a16:colId xmlns:a16="http://schemas.microsoft.com/office/drawing/2014/main" val="615750528"/>
                    </a:ext>
                  </a:extLst>
                </a:gridCol>
              </a:tblGrid>
              <a:tr h="44113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SK</a:t>
                      </a:r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1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S502</a:t>
                      </a:r>
                      <a:endParaRPr lang="en-IN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8584997"/>
                  </a:ext>
                </a:extLst>
              </a:tr>
              <a:tr h="429208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D-TERM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D TERM</a:t>
                      </a:r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5391548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Character Recognition Implementation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1526582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Magnetic Thermal Annealing, Different experimental apparatus, LabView for automation of different devices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dirty="0">
                          <a:sym typeface="Wingdings" panose="05000000000000000000" pitchFamily="2" charset="2"/>
                        </a:rPr>
                        <a:t></a:t>
                      </a:r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4082094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lock Co-Polymer Lithography, 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1136530"/>
                  </a:ext>
                </a:extLst>
              </a:tr>
              <a:tr h="322352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67567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01659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D3CCB-4E50-40BC-8D0B-A17C1D065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s: Spin Coa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0D145B-A4CD-4756-8CE4-C08472D2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5822F3-DE7B-413A-9886-CA7139878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104050-971F-4E6A-8690-28F28A30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1</a:t>
            </a:fld>
            <a:endParaRPr lang="en-IN" dirty="0"/>
          </a:p>
        </p:txBody>
      </p:sp>
      <p:pic>
        <p:nvPicPr>
          <p:cNvPr id="15" name="Picture 14" descr="A machine on the counter&#10;&#10;Description automatically generated with medium confidence">
            <a:extLst>
              <a:ext uri="{FF2B5EF4-FFF2-40B4-BE49-F238E27FC236}">
                <a16:creationId xmlns:a16="http://schemas.microsoft.com/office/drawing/2014/main" id="{205D7993-C0B6-4728-A25A-CC6E015C80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3" t="3129" r="18163"/>
          <a:stretch/>
        </p:blipFill>
        <p:spPr>
          <a:xfrm>
            <a:off x="6526602" y="3705831"/>
            <a:ext cx="2453948" cy="2777761"/>
          </a:xfrm>
          <a:prstGeom prst="rect">
            <a:avLst/>
          </a:prstGeom>
        </p:spPr>
      </p:pic>
      <p:pic>
        <p:nvPicPr>
          <p:cNvPr id="17" name="Picture 16" descr="A picture containing indoor, food&#10;&#10;Description automatically generated">
            <a:extLst>
              <a:ext uri="{FF2B5EF4-FFF2-40B4-BE49-F238E27FC236}">
                <a16:creationId xmlns:a16="http://schemas.microsoft.com/office/drawing/2014/main" id="{B2F7F81D-A3E3-4E63-8A38-8F102FE3A98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3" t="17415"/>
          <a:stretch/>
        </p:blipFill>
        <p:spPr>
          <a:xfrm>
            <a:off x="163450" y="3780513"/>
            <a:ext cx="3787901" cy="238512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AF65644-D3B1-4AE3-B111-63628CB692B6}"/>
              </a:ext>
            </a:extLst>
          </p:cNvPr>
          <p:cNvSpPr txBox="1"/>
          <p:nvPr/>
        </p:nvSpPr>
        <p:spPr>
          <a:xfrm>
            <a:off x="4469363" y="4729877"/>
            <a:ext cx="1645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ylon Bowl</a:t>
            </a:r>
            <a:endParaRPr lang="en-IN" sz="24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0F86AD3-DEDF-4FE5-93AB-F777C6F63F59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3599203" y="4960710"/>
            <a:ext cx="870160" cy="47511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63D7CEE-ED69-43A2-8B7D-5D59A2EEFC67}"/>
              </a:ext>
            </a:extLst>
          </p:cNvPr>
          <p:cNvCxnSpPr>
            <a:cxnSpLocks/>
            <a:stCxn id="22" idx="3"/>
          </p:cNvCxnSpPr>
          <p:nvPr/>
        </p:nvCxnSpPr>
        <p:spPr>
          <a:xfrm flipV="1">
            <a:off x="6115050" y="4311185"/>
            <a:ext cx="1433415" cy="649525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FCCEB78-FE8A-483E-BEC8-5DF6C22F3A98}"/>
              </a:ext>
            </a:extLst>
          </p:cNvPr>
          <p:cNvSpPr txBox="1"/>
          <p:nvPr/>
        </p:nvSpPr>
        <p:spPr>
          <a:xfrm>
            <a:off x="4418505" y="5487237"/>
            <a:ext cx="1640942" cy="782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CD display &amp; Keyboard</a:t>
            </a:r>
            <a:endParaRPr lang="en-IN" sz="2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41E9D04-B22B-44CE-8B69-A0A77DB0788E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6059447" y="5487237"/>
            <a:ext cx="1027153" cy="391248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64E47CD-352E-464B-938A-FA99D74BF7AD}"/>
              </a:ext>
            </a:extLst>
          </p:cNvPr>
          <p:cNvSpPr txBox="1"/>
          <p:nvPr/>
        </p:nvSpPr>
        <p:spPr>
          <a:xfrm>
            <a:off x="4718131" y="3954819"/>
            <a:ext cx="949040" cy="430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uck</a:t>
            </a:r>
            <a:endParaRPr lang="en-IN" sz="24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412F0BB-D0D0-4273-8301-D549D09F3BD2}"/>
              </a:ext>
            </a:extLst>
          </p:cNvPr>
          <p:cNvCxnSpPr>
            <a:cxnSpLocks/>
            <a:stCxn id="32" idx="1"/>
          </p:cNvCxnSpPr>
          <p:nvPr/>
        </p:nvCxnSpPr>
        <p:spPr>
          <a:xfrm flipH="1">
            <a:off x="2174033" y="4170275"/>
            <a:ext cx="2544098" cy="345741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/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preading thin films on flat substrate by centrifugal forc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𝑇h𝑖𝑐𝑘𝑛𝑒𝑠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𝑅𝑃𝑀</m:t>
                        </m:r>
                      </m:den>
                    </m:f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AD04D1-3138-47D3-8A9D-8F4AB1EA9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49" y="802433"/>
                <a:ext cx="8817101" cy="983218"/>
              </a:xfrm>
              <a:prstGeom prst="rect">
                <a:avLst/>
              </a:prstGeom>
              <a:blipFill>
                <a:blip r:embed="rId4"/>
                <a:stretch>
                  <a:fillRect l="-968" t="-49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1B365697-4A58-487F-B18F-B11412901E16}"/>
              </a:ext>
            </a:extLst>
          </p:cNvPr>
          <p:cNvGrpSpPr/>
          <p:nvPr/>
        </p:nvGrpSpPr>
        <p:grpSpPr>
          <a:xfrm>
            <a:off x="469633" y="1762079"/>
            <a:ext cx="8359812" cy="1992370"/>
            <a:chOff x="524187" y="1825543"/>
            <a:chExt cx="8359812" cy="1992370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4220C3B1-DDAA-4C59-9589-ECAE9BDF407D}"/>
                </a:ext>
              </a:extLst>
            </p:cNvPr>
            <p:cNvGrpSpPr/>
            <p:nvPr/>
          </p:nvGrpSpPr>
          <p:grpSpPr>
            <a:xfrm>
              <a:off x="524187" y="2291456"/>
              <a:ext cx="2212094" cy="1119023"/>
              <a:chOff x="1625200" y="2291456"/>
              <a:chExt cx="2212094" cy="1119023"/>
            </a:xfrm>
          </p:grpSpPr>
          <p:sp>
            <p:nvSpPr>
              <p:cNvPr id="48" name="Flowchart: Delay 47">
                <a:extLst>
                  <a:ext uri="{FF2B5EF4-FFF2-40B4-BE49-F238E27FC236}">
                    <a16:creationId xmlns:a16="http://schemas.microsoft.com/office/drawing/2014/main" id="{4EA6DABF-CEE2-4DED-A987-CD5A65A8D50E}"/>
                  </a:ext>
                </a:extLst>
              </p:cNvPr>
              <p:cNvSpPr/>
              <p:nvPr/>
            </p:nvSpPr>
            <p:spPr>
              <a:xfrm rot="16200000">
                <a:off x="2611564" y="1744271"/>
                <a:ext cx="239366" cy="1333735"/>
              </a:xfrm>
              <a:prstGeom prst="flowChartDelay">
                <a:avLst/>
              </a:prstGeom>
              <a:solidFill>
                <a:srgbClr val="FF0066"/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1267103E-728C-4961-A4D5-5063F7F62984}"/>
                  </a:ext>
                </a:extLst>
              </p:cNvPr>
              <p:cNvGrpSpPr/>
              <p:nvPr/>
            </p:nvGrpSpPr>
            <p:grpSpPr>
              <a:xfrm>
                <a:off x="1625200" y="2416225"/>
                <a:ext cx="2212094" cy="994254"/>
                <a:chOff x="667991" y="2519090"/>
                <a:chExt cx="1677803" cy="754110"/>
              </a:xfrm>
            </p:grpSpPr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F1FB8EF7-ADAC-44F2-93F8-197DC0E00499}"/>
                    </a:ext>
                  </a:extLst>
                </p:cNvPr>
                <p:cNvGrpSpPr/>
                <p:nvPr/>
              </p:nvGrpSpPr>
              <p:grpSpPr>
                <a:xfrm>
                  <a:off x="727788" y="2647393"/>
                  <a:ext cx="1558212" cy="625807"/>
                  <a:chOff x="727788" y="2647393"/>
                  <a:chExt cx="1558212" cy="625807"/>
                </a:xfrm>
              </p:grpSpPr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751A1F69-664F-43A9-8221-E3B0563A9B5C}"/>
                      </a:ext>
                    </a:extLst>
                  </p:cNvPr>
                  <p:cNvSpPr/>
                  <p:nvPr/>
                </p:nvSpPr>
                <p:spPr>
                  <a:xfrm>
                    <a:off x="727788" y="2647393"/>
                    <a:ext cx="1558212" cy="254427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45" name="Rectangle 44">
                    <a:extLst>
                      <a:ext uri="{FF2B5EF4-FFF2-40B4-BE49-F238E27FC236}">
                        <a16:creationId xmlns:a16="http://schemas.microsoft.com/office/drawing/2014/main" id="{7AF42CB9-A3FA-4CA8-8258-6396DF7DA503}"/>
                      </a:ext>
                    </a:extLst>
                  </p:cNvPr>
                  <p:cNvSpPr/>
                  <p:nvPr/>
                </p:nvSpPr>
                <p:spPr>
                  <a:xfrm>
                    <a:off x="1326113" y="2901820"/>
                    <a:ext cx="361561" cy="371380"/>
                  </a:xfrm>
                  <a:prstGeom prst="rect">
                    <a:avLst/>
                  </a:prstGeom>
                  <a:ln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/>
                  </a:p>
                </p:txBody>
              </p:sp>
            </p:grp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91F0880E-D8C4-4002-8551-D02DDEB81652}"/>
                    </a:ext>
                  </a:extLst>
                </p:cNvPr>
                <p:cNvSpPr/>
                <p:nvPr/>
              </p:nvSpPr>
              <p:spPr>
                <a:xfrm>
                  <a:off x="667991" y="2519090"/>
                  <a:ext cx="1677803" cy="129050"/>
                </a:xfrm>
                <a:prstGeom prst="rect">
                  <a:avLst/>
                </a:prstGeom>
                <a:ln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84B1A375-5E81-4DA6-AE38-1C947EB6B550}"/>
                </a:ext>
              </a:extLst>
            </p:cNvPr>
            <p:cNvGrpSpPr/>
            <p:nvPr/>
          </p:nvGrpSpPr>
          <p:grpSpPr>
            <a:xfrm>
              <a:off x="4946576" y="2451596"/>
              <a:ext cx="2212096" cy="1366317"/>
              <a:chOff x="2791559" y="2499961"/>
              <a:chExt cx="1677804" cy="1036308"/>
            </a:xfrm>
          </p:grpSpPr>
          <p:sp>
            <p:nvSpPr>
              <p:cNvPr id="57" name="Arrow: Curved Right 56">
                <a:extLst>
                  <a:ext uri="{FF2B5EF4-FFF2-40B4-BE49-F238E27FC236}">
                    <a16:creationId xmlns:a16="http://schemas.microsoft.com/office/drawing/2014/main" id="{D14324B1-CC7D-4129-997B-1D22321C2C54}"/>
                  </a:ext>
                </a:extLst>
              </p:cNvPr>
              <p:cNvSpPr/>
              <p:nvPr/>
            </p:nvSpPr>
            <p:spPr>
              <a:xfrm>
                <a:off x="3178471" y="3020670"/>
                <a:ext cx="420732" cy="515599"/>
              </a:xfrm>
              <a:prstGeom prst="curvedRight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7F4828C3-1021-4DC0-B688-519B0B721D9C}"/>
                  </a:ext>
                </a:extLst>
              </p:cNvPr>
              <p:cNvGrpSpPr/>
              <p:nvPr/>
            </p:nvGrpSpPr>
            <p:grpSpPr>
              <a:xfrm>
                <a:off x="2791559" y="2499961"/>
                <a:ext cx="1677804" cy="807615"/>
                <a:chOff x="2791559" y="2499961"/>
                <a:chExt cx="1677804" cy="807615"/>
              </a:xfrm>
            </p:grpSpPr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E3FA16A8-22F7-4E0C-A724-39015306000D}"/>
                    </a:ext>
                  </a:extLst>
                </p:cNvPr>
                <p:cNvGrpSpPr/>
                <p:nvPr/>
              </p:nvGrpSpPr>
              <p:grpSpPr>
                <a:xfrm>
                  <a:off x="2791560" y="2551212"/>
                  <a:ext cx="1677803" cy="756364"/>
                  <a:chOff x="667991" y="2516836"/>
                  <a:chExt cx="1677803" cy="756364"/>
                </a:xfrm>
              </p:grpSpPr>
              <p:grpSp>
                <p:nvGrpSpPr>
                  <p:cNvPr id="51" name="Group 50">
                    <a:extLst>
                      <a:ext uri="{FF2B5EF4-FFF2-40B4-BE49-F238E27FC236}">
                        <a16:creationId xmlns:a16="http://schemas.microsoft.com/office/drawing/2014/main" id="{BB789B30-C1AD-4A0F-99AD-28303F803EF5}"/>
                      </a:ext>
                    </a:extLst>
                  </p:cNvPr>
                  <p:cNvGrpSpPr/>
                  <p:nvPr/>
                </p:nvGrpSpPr>
                <p:grpSpPr>
                  <a:xfrm>
                    <a:off x="727788" y="2647393"/>
                    <a:ext cx="1558212" cy="625807"/>
                    <a:chOff x="727788" y="2647393"/>
                    <a:chExt cx="1558212" cy="625807"/>
                  </a:xfrm>
                </p:grpSpPr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CA697DC9-AE64-48CB-A46A-2757A429CFA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27788" y="2647393"/>
                      <a:ext cx="1558212" cy="254427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  <p:sp>
                  <p:nvSpPr>
                    <p:cNvPr id="54" name="Rectangle 53">
                      <a:extLst>
                        <a:ext uri="{FF2B5EF4-FFF2-40B4-BE49-F238E27FC236}">
                          <a16:creationId xmlns:a16="http://schemas.microsoft.com/office/drawing/2014/main" id="{66F11B00-3895-4DE4-BCEF-1761C5A384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26113" y="2901820"/>
                      <a:ext cx="361561" cy="371380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 dirty="0"/>
                    </a:p>
                  </p:txBody>
                </p:sp>
              </p:grpSp>
              <p:sp>
                <p:nvSpPr>
                  <p:cNvPr id="52" name="Rectangle 51">
                    <a:extLst>
                      <a:ext uri="{FF2B5EF4-FFF2-40B4-BE49-F238E27FC236}">
                        <a16:creationId xmlns:a16="http://schemas.microsoft.com/office/drawing/2014/main" id="{0449B23C-2B3E-44EE-93EE-E62249889DC5}"/>
                      </a:ext>
                    </a:extLst>
                  </p:cNvPr>
                  <p:cNvSpPr/>
                  <p:nvPr/>
                </p:nvSpPr>
                <p:spPr>
                  <a:xfrm>
                    <a:off x="667991" y="2516836"/>
                    <a:ext cx="1677803" cy="129050"/>
                  </a:xfrm>
                  <a:prstGeom prst="rect">
                    <a:avLst/>
                  </a:prstGeom>
                  <a:ln>
                    <a:solidFill>
                      <a:schemeClr val="accent4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4">
                      <a:shade val="50000"/>
                    </a:schemeClr>
                  </a:lnRef>
                  <a:fillRef idx="1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27DDB2AF-F16A-4902-A88B-81E38023D9B7}"/>
                    </a:ext>
                  </a:extLst>
                </p:cNvPr>
                <p:cNvSpPr/>
                <p:nvPr/>
              </p:nvSpPr>
              <p:spPr>
                <a:xfrm>
                  <a:off x="2791559" y="2499961"/>
                  <a:ext cx="1677803" cy="52705"/>
                </a:xfrm>
                <a:prstGeom prst="rect">
                  <a:avLst/>
                </a:prstGeom>
                <a:solidFill>
                  <a:srgbClr val="FA0E84"/>
                </a:solidFill>
                <a:ln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523A2D6-DFCC-46E3-82AE-557C3D1E3432}"/>
                </a:ext>
              </a:extLst>
            </p:cNvPr>
            <p:cNvSpPr txBox="1"/>
            <p:nvPr/>
          </p:nvSpPr>
          <p:spPr>
            <a:xfrm>
              <a:off x="3157242" y="2894073"/>
              <a:ext cx="13683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ubstrate</a:t>
              </a:r>
              <a:endParaRPr lang="en-IN" sz="2400" dirty="0"/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4187C705-8225-4F62-9B24-62788DD7F8D1}"/>
                </a:ext>
              </a:extLst>
            </p:cNvPr>
            <p:cNvCxnSpPr>
              <a:cxnSpLocks/>
              <a:stCxn id="62" idx="1"/>
              <a:endCxn id="47" idx="3"/>
            </p:cNvCxnSpPr>
            <p:nvPr/>
          </p:nvCxnSpPr>
          <p:spPr>
            <a:xfrm flipH="1" flipV="1">
              <a:off x="2736281" y="2501298"/>
              <a:ext cx="420961" cy="6236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92D16A71-38F6-4F25-8E9C-BBC4ED4DBA71}"/>
                </a:ext>
              </a:extLst>
            </p:cNvPr>
            <p:cNvCxnSpPr>
              <a:cxnSpLocks/>
              <a:stCxn id="62" idx="3"/>
              <a:endCxn id="52" idx="1"/>
            </p:cNvCxnSpPr>
            <p:nvPr/>
          </p:nvCxnSpPr>
          <p:spPr>
            <a:xfrm flipV="1">
              <a:off x="4525618" y="2604241"/>
              <a:ext cx="420959" cy="52066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3EE1627-1CDD-42AA-A06E-B3DEE12FD759}"/>
                </a:ext>
              </a:extLst>
            </p:cNvPr>
            <p:cNvSpPr txBox="1"/>
            <p:nvPr/>
          </p:nvSpPr>
          <p:spPr>
            <a:xfrm>
              <a:off x="2644256" y="1825543"/>
              <a:ext cx="23943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olvent Solution</a:t>
              </a:r>
            </a:p>
          </p:txBody>
        </p: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7FF3DCF-6ECA-4BB6-B7CF-479E83F958BE}"/>
                </a:ext>
              </a:extLst>
            </p:cNvPr>
            <p:cNvCxnSpPr>
              <a:cxnSpLocks/>
              <a:stCxn id="74" idx="1"/>
              <a:endCxn id="48" idx="3"/>
            </p:cNvCxnSpPr>
            <p:nvPr/>
          </p:nvCxnSpPr>
          <p:spPr>
            <a:xfrm flipH="1">
              <a:off x="1630235" y="2056376"/>
              <a:ext cx="1014021" cy="23508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B4FA59A6-15F5-4ADA-8039-C7087F4AD6EF}"/>
                </a:ext>
              </a:extLst>
            </p:cNvPr>
            <p:cNvCxnSpPr>
              <a:cxnSpLocks/>
              <a:stCxn id="74" idx="3"/>
              <a:endCxn id="56" idx="0"/>
            </p:cNvCxnSpPr>
            <p:nvPr/>
          </p:nvCxnSpPr>
          <p:spPr>
            <a:xfrm>
              <a:off x="5038603" y="2056376"/>
              <a:ext cx="1014021" cy="39522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E536964C-281A-47FF-A7D9-FF3DC637073B}"/>
                </a:ext>
              </a:extLst>
            </p:cNvPr>
            <p:cNvSpPr txBox="1"/>
            <p:nvPr/>
          </p:nvSpPr>
          <p:spPr>
            <a:xfrm>
              <a:off x="7450584" y="2216796"/>
              <a:ext cx="1433415" cy="120032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Uniform Thin film is formed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397072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>
            <a:extLst>
              <a:ext uri="{FF2B5EF4-FFF2-40B4-BE49-F238E27FC236}">
                <a16:creationId xmlns:a16="http://schemas.microsoft.com/office/drawing/2014/main" id="{5827B757-CB6A-4351-A663-2F688FDF7087}"/>
              </a:ext>
            </a:extLst>
          </p:cNvPr>
          <p:cNvGrpSpPr/>
          <p:nvPr/>
        </p:nvGrpSpPr>
        <p:grpSpPr>
          <a:xfrm>
            <a:off x="2388636" y="4043284"/>
            <a:ext cx="3833367" cy="2622870"/>
            <a:chOff x="686859" y="2329465"/>
            <a:chExt cx="3954998" cy="2706092"/>
          </a:xfrm>
        </p:grpSpPr>
        <p:sp>
          <p:nvSpPr>
            <p:cNvPr id="22" name="Cube 21">
              <a:extLst>
                <a:ext uri="{FF2B5EF4-FFF2-40B4-BE49-F238E27FC236}">
                  <a16:creationId xmlns:a16="http://schemas.microsoft.com/office/drawing/2014/main" id="{B617088C-4254-4143-85CC-19B9FAFD079C}"/>
                </a:ext>
              </a:extLst>
            </p:cNvPr>
            <p:cNvSpPr/>
            <p:nvPr/>
          </p:nvSpPr>
          <p:spPr>
            <a:xfrm rot="10800000">
              <a:off x="686859" y="3293706"/>
              <a:ext cx="3754665" cy="1201129"/>
            </a:xfrm>
            <a:prstGeom prst="cub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A31AB7D3-C03D-402F-B606-4EA345BD61C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39855" y="2834547"/>
              <a:ext cx="6434" cy="1004374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0D7B391-CDB0-407E-B457-564F40A217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77826" y="2765792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4A99DB7-065E-4CBD-B8A5-A12C6B9C7C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7706" y="4326364"/>
              <a:ext cx="671805" cy="371949"/>
            </a:xfrm>
            <a:prstGeom prst="straightConnector1">
              <a:avLst/>
            </a:prstGeom>
            <a:ln w="38100">
              <a:solidFill>
                <a:srgbClr val="FA447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FFF84E0-C70F-4974-A41C-1C87253E57E6}"/>
                </a:ext>
              </a:extLst>
            </p:cNvPr>
            <p:cNvSpPr txBox="1"/>
            <p:nvPr/>
          </p:nvSpPr>
          <p:spPr>
            <a:xfrm>
              <a:off x="1712537" y="441996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6C96B1E-AEB4-4AB2-9E92-640744CEFA6C}"/>
                </a:ext>
              </a:extLst>
            </p:cNvPr>
            <p:cNvSpPr txBox="1"/>
            <p:nvPr/>
          </p:nvSpPr>
          <p:spPr>
            <a:xfrm>
              <a:off x="1938619" y="4281505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0F09C32-D460-4818-B4C6-B4C73AEE91BE}"/>
                </a:ext>
              </a:extLst>
            </p:cNvPr>
            <p:cNvSpPr txBox="1"/>
            <p:nvPr/>
          </p:nvSpPr>
          <p:spPr>
            <a:xfrm>
              <a:off x="2183967" y="4143043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86663BF-14D4-4EE8-964E-70F52002F693}"/>
                </a:ext>
              </a:extLst>
            </p:cNvPr>
            <p:cNvSpPr txBox="1"/>
            <p:nvPr/>
          </p:nvSpPr>
          <p:spPr>
            <a:xfrm>
              <a:off x="2429073" y="399761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1689FE0-6E95-4914-8B59-9D8F1E18A22D}"/>
                </a:ext>
              </a:extLst>
            </p:cNvPr>
            <p:cNvSpPr txBox="1"/>
            <p:nvPr/>
          </p:nvSpPr>
          <p:spPr>
            <a:xfrm>
              <a:off x="2664486" y="387077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8597B26-A2E7-4A76-8C22-1EC64C805CB0}"/>
                </a:ext>
              </a:extLst>
            </p:cNvPr>
            <p:cNvSpPr txBox="1"/>
            <p:nvPr/>
          </p:nvSpPr>
          <p:spPr>
            <a:xfrm>
              <a:off x="2874015" y="374393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2EBCC49-57AA-4BB1-A2D8-F23F4B55FFDD}"/>
                </a:ext>
              </a:extLst>
            </p:cNvPr>
            <p:cNvSpPr txBox="1"/>
            <p:nvPr/>
          </p:nvSpPr>
          <p:spPr>
            <a:xfrm>
              <a:off x="3072330" y="363405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AD548A6-9E1A-48AA-9373-B96BD2ADDF3D}"/>
                </a:ext>
              </a:extLst>
            </p:cNvPr>
            <p:cNvSpPr txBox="1"/>
            <p:nvPr/>
          </p:nvSpPr>
          <p:spPr>
            <a:xfrm>
              <a:off x="3283032" y="3496190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C3BD9B3-B13E-4EC7-8037-CA1FB2A99ED3}"/>
                </a:ext>
              </a:extLst>
            </p:cNvPr>
            <p:cNvSpPr txBox="1"/>
            <p:nvPr/>
          </p:nvSpPr>
          <p:spPr>
            <a:xfrm>
              <a:off x="3493734" y="3386317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60B03D-3C40-4299-9600-668E54767592}"/>
                </a:ext>
              </a:extLst>
            </p:cNvPr>
            <p:cNvSpPr txBox="1"/>
            <p:nvPr/>
          </p:nvSpPr>
          <p:spPr>
            <a:xfrm>
              <a:off x="3704436" y="3280696"/>
              <a:ext cx="344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+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87A54D7B-7082-49A6-98F7-D95865964BD1}"/>
                </a:ext>
              </a:extLst>
            </p:cNvPr>
            <p:cNvSpPr txBox="1"/>
            <p:nvPr/>
          </p:nvSpPr>
          <p:spPr>
            <a:xfrm>
              <a:off x="1085034" y="3961737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73282FB-CC3F-40F3-A0B4-811165E15A46}"/>
                </a:ext>
              </a:extLst>
            </p:cNvPr>
            <p:cNvSpPr txBox="1"/>
            <p:nvPr/>
          </p:nvSpPr>
          <p:spPr>
            <a:xfrm>
              <a:off x="1290090" y="382390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3D34258-E3E7-4F11-89E5-24FD759A333A}"/>
                </a:ext>
              </a:extLst>
            </p:cNvPr>
            <p:cNvSpPr txBox="1"/>
            <p:nvPr/>
          </p:nvSpPr>
          <p:spPr>
            <a:xfrm>
              <a:off x="2614041" y="3055358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C66F9898-1FA0-4296-9679-19558F348CF9}"/>
                </a:ext>
              </a:extLst>
            </p:cNvPr>
            <p:cNvSpPr txBox="1"/>
            <p:nvPr/>
          </p:nvSpPr>
          <p:spPr>
            <a:xfrm>
              <a:off x="1762903" y="354693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F96A82C-F2A2-4049-80C5-5EEBCF946201}"/>
                </a:ext>
              </a:extLst>
            </p:cNvPr>
            <p:cNvSpPr txBox="1"/>
            <p:nvPr/>
          </p:nvSpPr>
          <p:spPr>
            <a:xfrm>
              <a:off x="2850079" y="2912403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64A6935-8650-4A5E-B563-4F0CAD042C5B}"/>
                </a:ext>
              </a:extLst>
            </p:cNvPr>
            <p:cNvSpPr txBox="1"/>
            <p:nvPr/>
          </p:nvSpPr>
          <p:spPr>
            <a:xfrm>
              <a:off x="2451023" y="3171759"/>
              <a:ext cx="263615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0261AF0-9420-4112-A50A-042A79895804}"/>
                </a:ext>
              </a:extLst>
            </p:cNvPr>
            <p:cNvSpPr txBox="1"/>
            <p:nvPr/>
          </p:nvSpPr>
          <p:spPr>
            <a:xfrm>
              <a:off x="2012985" y="3397324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7A0BA20F-33DC-4293-84D8-7AC40E2BD1AB}"/>
                </a:ext>
              </a:extLst>
            </p:cNvPr>
            <p:cNvSpPr txBox="1"/>
            <p:nvPr/>
          </p:nvSpPr>
          <p:spPr>
            <a:xfrm>
              <a:off x="1501395" y="3694506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E4FE0FD-3682-49FD-B36E-B1BD0BF30854}"/>
                </a:ext>
              </a:extLst>
            </p:cNvPr>
            <p:cNvSpPr txBox="1"/>
            <p:nvPr/>
          </p:nvSpPr>
          <p:spPr>
            <a:xfrm>
              <a:off x="3078357" y="2797390"/>
              <a:ext cx="331406" cy="450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-</a:t>
              </a:r>
              <a:endParaRPr lang="en-I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ABE2DBB-040D-4EAD-AE7A-BAFDEA02BDD0}"/>
                </a:ext>
              </a:extLst>
            </p:cNvPr>
            <p:cNvSpPr txBox="1"/>
            <p:nvPr/>
          </p:nvSpPr>
          <p:spPr>
            <a:xfrm>
              <a:off x="4249631" y="2387163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BE8ACB8-7ED7-4C63-897E-26246799C772}"/>
                </a:ext>
              </a:extLst>
            </p:cNvPr>
            <p:cNvSpPr txBox="1"/>
            <p:nvPr/>
          </p:nvSpPr>
          <p:spPr>
            <a:xfrm>
              <a:off x="707311" y="4450782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A447C"/>
                  </a:solidFill>
                </a:rPr>
                <a:t>I</a:t>
              </a:r>
              <a:endParaRPr lang="en-IN" sz="3200" dirty="0">
                <a:solidFill>
                  <a:srgbClr val="FA447C"/>
                </a:solidFill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F3F4946-F19C-4155-BFDC-8CD5302E678D}"/>
                </a:ext>
              </a:extLst>
            </p:cNvPr>
            <p:cNvSpPr txBox="1"/>
            <p:nvPr/>
          </p:nvSpPr>
          <p:spPr>
            <a:xfrm>
              <a:off x="2344391" y="2329465"/>
              <a:ext cx="3922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>
                      <a:lumMod val="75000"/>
                    </a:schemeClr>
                  </a:solidFill>
                </a:rPr>
                <a:t>B</a:t>
              </a:r>
              <a:endParaRPr lang="en-IN" sz="32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D180E1E-88CC-4EA3-8867-D144979CAE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Gauss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39907-E560-4675-90A8-1C3086D54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0DFBC2-D76B-4197-906A-4CE039FA8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D3BD60-A978-4FB7-A8A2-8DAF9714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2</a:t>
            </a:fld>
            <a:endParaRPr lang="en-IN" dirty="0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FFC9B6C6-046A-4130-9CF8-AD73C04235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027" y="1625145"/>
            <a:ext cx="2672010" cy="35626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098DDA-DE9A-48E8-AA70-9A04D85EEEAC}"/>
              </a:ext>
            </a:extLst>
          </p:cNvPr>
          <p:cNvSpPr txBox="1"/>
          <p:nvPr/>
        </p:nvSpPr>
        <p:spPr>
          <a:xfrm>
            <a:off x="5352317" y="5293813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meter</a:t>
            </a:r>
            <a:endParaRPr lang="en-I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D16F51-CCCD-4169-AA69-34CBB4F55979}"/>
              </a:ext>
            </a:extLst>
          </p:cNvPr>
          <p:cNvSpPr txBox="1"/>
          <p:nvPr/>
        </p:nvSpPr>
        <p:spPr>
          <a:xfrm>
            <a:off x="7105866" y="5359128"/>
            <a:ext cx="17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uss Probe</a:t>
            </a:r>
            <a:endParaRPr lang="en-IN" sz="2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ADAB1D4-0244-4060-B022-B4F20A3A2532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6219459" y="4637319"/>
            <a:ext cx="759839" cy="656494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EA0EA48-E45E-4325-A366-B64FCE088D4C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7973008" y="4030829"/>
            <a:ext cx="163286" cy="1328299"/>
          </a:xfrm>
          <a:prstGeom prst="straightConnector1">
            <a:avLst/>
          </a:prstGeom>
          <a:ln w="57150">
            <a:solidFill>
              <a:srgbClr val="FA447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2977F04-25CA-44A5-B16D-DE0930571236}"/>
              </a:ext>
            </a:extLst>
          </p:cNvPr>
          <p:cNvSpPr txBox="1"/>
          <p:nvPr/>
        </p:nvSpPr>
        <p:spPr>
          <a:xfrm>
            <a:off x="912628" y="5755222"/>
            <a:ext cx="1437283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Hall Effect</a:t>
            </a:r>
            <a:endParaRPr lang="en-IN" sz="24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DA9AC2A-2D62-415F-8CBF-F7C49EDE3F22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Gaussmeter is a static electronic magnetic field measurement device</a:t>
            </a:r>
            <a:endParaRPr lang="en-US" sz="24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C9F4DFD-CE7B-41C5-A099-A8483A3E1697}"/>
              </a:ext>
            </a:extLst>
          </p:cNvPr>
          <p:cNvSpPr txBox="1"/>
          <p:nvPr/>
        </p:nvSpPr>
        <p:spPr>
          <a:xfrm>
            <a:off x="84131" y="2031095"/>
            <a:ext cx="5825356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300" dirty="0"/>
              <a:t>Probes used in Gaussmeter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Axial Probe: Measures the magnetic field parallel to the prob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300" dirty="0"/>
              <a:t>Transversal Probe: Measures the magnetic field perpendicular to the probe </a:t>
            </a:r>
          </a:p>
        </p:txBody>
      </p:sp>
    </p:spTree>
    <p:extLst>
      <p:ext uri="{BB962C8B-B14F-4D97-AF65-F5344CB8AC3E}">
        <p14:creationId xmlns:p14="http://schemas.microsoft.com/office/powerpoint/2010/main" val="332668883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17930-B1E0-434F-91CA-BCF744C33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iezoelectric Simulation with multiple inpu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123644-DAEB-481B-A79C-5BE7E2525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F81350-C87E-4F1D-B65B-F5096893F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F82C0B-F4C1-4067-A30E-A37B0B9A9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5230966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E4DB9-FCD0-4487-9C78-D8B7918A1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robe St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D4C63A-A3D4-4B54-972A-6A5A91EC02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68ED7B-A36D-4223-84CC-A477E7931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A87AAB-FC14-4582-B6B7-3BF6C9A5B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4</a:t>
            </a:fld>
            <a:endParaRPr lang="en-IN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809CCA39-380A-4343-98A2-BDE65D1EC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864" y="1606053"/>
            <a:ext cx="4554136" cy="38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7565AAB-C759-45CA-B15C-0E2EE5F413DB}"/>
              </a:ext>
            </a:extLst>
          </p:cNvPr>
          <p:cNvSpPr txBox="1"/>
          <p:nvPr/>
        </p:nvSpPr>
        <p:spPr>
          <a:xfrm>
            <a:off x="0" y="800644"/>
            <a:ext cx="9144000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" sz="2400" dirty="0"/>
              <a:t>Probe Station is used to find the electrical characterization of a sample</a:t>
            </a: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319D70-28AE-4329-AC2E-AA7B8C2B6728}"/>
              </a:ext>
            </a:extLst>
          </p:cNvPr>
          <p:cNvSpPr txBox="1"/>
          <p:nvPr/>
        </p:nvSpPr>
        <p:spPr>
          <a:xfrm>
            <a:off x="0" y="1912776"/>
            <a:ext cx="48519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afer is placed on the chu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scope to view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to contact the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cro-positioner is connected to the SMU or power supply, for stimulu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60215385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4CF92-2DE5-4B21-966D-C36CFC03F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Source Meter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4E8FCC-16E5-47A1-9798-4C21B65CD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02AD1-31D5-40BF-9E69-C31D95F3F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956AD1-594B-4210-A0DF-5FDD41DF3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5</a:t>
            </a:fld>
            <a:endParaRPr lang="en-IN" dirty="0"/>
          </a:p>
        </p:txBody>
      </p:sp>
      <p:pic>
        <p:nvPicPr>
          <p:cNvPr id="7" name="Picture 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88E6CFD-F8BC-42AA-84DC-063F1B0A24B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2" t="12948" r="6122" b="9388"/>
          <a:stretch/>
        </p:blipFill>
        <p:spPr>
          <a:xfrm>
            <a:off x="5631117" y="4236098"/>
            <a:ext cx="3425416" cy="224749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1BF7378-EFD6-4DF5-9D1C-33DBCC3B49EC}"/>
              </a:ext>
            </a:extLst>
          </p:cNvPr>
          <p:cNvSpPr txBox="1"/>
          <p:nvPr/>
        </p:nvSpPr>
        <p:spPr>
          <a:xfrm>
            <a:off x="3610947" y="6021927"/>
            <a:ext cx="192210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Keithley 2450 </a:t>
            </a:r>
            <a:endParaRPr lang="en-IN" sz="2400" dirty="0"/>
          </a:p>
        </p:txBody>
      </p:sp>
      <p:grpSp>
        <p:nvGrpSpPr>
          <p:cNvPr id="3077" name="Group 3076">
            <a:extLst>
              <a:ext uri="{FF2B5EF4-FFF2-40B4-BE49-F238E27FC236}">
                <a16:creationId xmlns:a16="http://schemas.microsoft.com/office/drawing/2014/main" id="{229BF322-2FF7-43E7-B868-DF2B9856A9AF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5169DD6-DDDF-4BE7-A90C-A659A9AE35F6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F7195C1-8C7B-4371-9166-2B9D03562995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B93316B-606B-4C17-AD49-D6943AD1A366}"/>
                </a:ext>
              </a:extLst>
            </p:cNvPr>
            <p:cNvCxnSpPr>
              <a:cxnSpLocks/>
              <a:stCxn id="17" idx="1"/>
              <a:endCxn id="17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E4519FC-53E0-4B21-9748-21B373C042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06C3085B-17CD-41FB-979E-8072B07378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023F12D-E085-436D-B29B-56AD7B7E4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F48F1B8-20FB-4220-BE2C-8009819454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072" name="TextBox 3071">
                  <a:extLst>
                    <a:ext uri="{FF2B5EF4-FFF2-40B4-BE49-F238E27FC236}">
                      <a16:creationId xmlns:a16="http://schemas.microsoft.com/office/drawing/2014/main" id="{0360DC12-6FE9-4C84-8989-3A35F56CAF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5DFBB06-4A74-448F-A96C-C846732F4E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1853B0D-C90C-4EE8-A996-68483F688F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8EDC4E-368C-48EC-A7EA-CE7110CC92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73" name="TextBox 3072">
            <a:extLst>
              <a:ext uri="{FF2B5EF4-FFF2-40B4-BE49-F238E27FC236}">
                <a16:creationId xmlns:a16="http://schemas.microsoft.com/office/drawing/2014/main" id="{0964168F-3BC5-4200-BB0B-77EF08478611}"/>
              </a:ext>
            </a:extLst>
          </p:cNvPr>
          <p:cNvSpPr txBox="1"/>
          <p:nvPr/>
        </p:nvSpPr>
        <p:spPr>
          <a:xfrm>
            <a:off x="11854" y="731130"/>
            <a:ext cx="4991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MU can operate in four quadrant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 and III are sourc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same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elivers power to the load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/>
              <a:t>Quadrant II and IV are sinking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I and V, different polarity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sz="2400" dirty="0"/>
              <a:t>Dissipates power</a:t>
            </a:r>
            <a:endParaRPr lang="en-IN" sz="2400" dirty="0"/>
          </a:p>
        </p:txBody>
      </p:sp>
      <p:sp>
        <p:nvSpPr>
          <p:cNvPr id="3076" name="TextBox 3075">
            <a:extLst>
              <a:ext uri="{FF2B5EF4-FFF2-40B4-BE49-F238E27FC236}">
                <a16:creationId xmlns:a16="http://schemas.microsoft.com/office/drawing/2014/main" id="{07EE47D0-9FE4-4AC6-8B84-32786FA7C37A}"/>
              </a:ext>
            </a:extLst>
          </p:cNvPr>
          <p:cNvSpPr txBox="1"/>
          <p:nvPr/>
        </p:nvSpPr>
        <p:spPr>
          <a:xfrm>
            <a:off x="1048969" y="6021927"/>
            <a:ext cx="201686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ingle Channel</a:t>
            </a:r>
            <a:endParaRPr lang="en-IN" sz="2400" dirty="0"/>
          </a:p>
        </p:txBody>
      </p:sp>
      <p:sp>
        <p:nvSpPr>
          <p:cNvPr id="3078" name="TextBox 3077">
            <a:extLst>
              <a:ext uri="{FF2B5EF4-FFF2-40B4-BE49-F238E27FC236}">
                <a16:creationId xmlns:a16="http://schemas.microsoft.com/office/drawing/2014/main" id="{9973417F-3DA5-4D6A-BD1D-721E2A150779}"/>
              </a:ext>
            </a:extLst>
          </p:cNvPr>
          <p:cNvSpPr txBox="1"/>
          <p:nvPr/>
        </p:nvSpPr>
        <p:spPr>
          <a:xfrm>
            <a:off x="0" y="4117854"/>
            <a:ext cx="5424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Voltage Range: 20mV to 200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800" dirty="0"/>
              <a:t>Current Range: 10nA to 1A</a:t>
            </a:r>
          </a:p>
        </p:txBody>
      </p:sp>
    </p:spTree>
    <p:extLst>
      <p:ext uri="{BB962C8B-B14F-4D97-AF65-F5344CB8AC3E}">
        <p14:creationId xmlns:p14="http://schemas.microsoft.com/office/powerpoint/2010/main" val="99084425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2F8A0-F98C-4750-9D3F-B68C05611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Power Supply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1F951D-E30E-4BCC-854C-C16AA0A38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49466B-0028-43B6-A07D-E94F71B0C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733DB6-EF9E-443C-9DE7-7FD3CB884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6</a:t>
            </a:fld>
            <a:endParaRPr lang="en-IN" dirty="0"/>
          </a:p>
        </p:txBody>
      </p:sp>
      <p:pic>
        <p:nvPicPr>
          <p:cNvPr id="7" name="Picture 6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24B622A1-8ED3-416B-B5B4-8EB16EBF05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t="17007" r="1122" b="28708"/>
          <a:stretch/>
        </p:blipFill>
        <p:spPr>
          <a:xfrm>
            <a:off x="4329404" y="4497510"/>
            <a:ext cx="4683968" cy="19860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3203F9-CCE3-44B9-A7B7-528B3CD1A1EB}"/>
              </a:ext>
            </a:extLst>
          </p:cNvPr>
          <p:cNvSpPr txBox="1"/>
          <p:nvPr/>
        </p:nvSpPr>
        <p:spPr>
          <a:xfrm>
            <a:off x="853969" y="6022032"/>
            <a:ext cx="338701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IN" sz="2400" dirty="0"/>
              <a:t>Rohde &amp; Schwarz NGL20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E95B5C-5A0D-4266-BC0B-29BA693D9BD3}"/>
              </a:ext>
            </a:extLst>
          </p:cNvPr>
          <p:cNvSpPr txBox="1"/>
          <p:nvPr/>
        </p:nvSpPr>
        <p:spPr>
          <a:xfrm>
            <a:off x="0" y="1141926"/>
            <a:ext cx="48806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imilar to SMU, Power Supply operates in four quadra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Two Channel device, equivalent to two SM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High precision source and sink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5F3B96-03B1-4A10-9877-9669E89886E0}"/>
              </a:ext>
            </a:extLst>
          </p:cNvPr>
          <p:cNvGrpSpPr/>
          <p:nvPr/>
        </p:nvGrpSpPr>
        <p:grpSpPr>
          <a:xfrm>
            <a:off x="4880640" y="731130"/>
            <a:ext cx="4052401" cy="3448502"/>
            <a:chOff x="4880640" y="731130"/>
            <a:chExt cx="4052401" cy="344850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C24CF43-3696-4E1F-88DB-CCFC90EB2058}"/>
                </a:ext>
              </a:extLst>
            </p:cNvPr>
            <p:cNvSpPr/>
            <p:nvPr/>
          </p:nvSpPr>
          <p:spPr>
            <a:xfrm>
              <a:off x="5523578" y="1141926"/>
              <a:ext cx="2980838" cy="26076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17F7056-6E9A-4477-9F4B-1C9EF29800C3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>
              <a:off x="7013997" y="1141926"/>
              <a:ext cx="0" cy="26076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14D67FB-983F-40EE-895B-18912CEDAE8A}"/>
                </a:ext>
              </a:extLst>
            </p:cNvPr>
            <p:cNvCxnSpPr>
              <a:cxnSpLocks/>
              <a:stCxn id="12" idx="1"/>
              <a:endCxn id="12" idx="3"/>
            </p:cNvCxnSpPr>
            <p:nvPr/>
          </p:nvCxnSpPr>
          <p:spPr>
            <a:xfrm>
              <a:off x="5523578" y="2445752"/>
              <a:ext cx="298083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/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FE7B5A-29BE-46EC-A645-5857572F34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731130"/>
                  <a:ext cx="428625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429"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/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BB86423-8F03-4212-B26E-9F99D9C492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4416" y="2216703"/>
                  <a:ext cx="4286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429" r="-45714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/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751EF05-ECE1-4EDC-8D02-A1E45AD9B7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0640" y="2233910"/>
                  <a:ext cx="428625" cy="461665"/>
                </a:xfrm>
                <a:prstGeom prst="rect">
                  <a:avLst/>
                </a:prstGeom>
                <a:blipFill>
                  <a:blip r:embed="rId6"/>
                  <a:stretch>
                    <a:fillRect r="-4428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/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F13AF8E-E1A1-4AE7-952C-E2115FD0BE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9101" y="3717967"/>
                  <a:ext cx="428625" cy="461665"/>
                </a:xfrm>
                <a:prstGeom prst="rect">
                  <a:avLst/>
                </a:prstGeom>
                <a:blipFill>
                  <a:blip r:embed="rId7"/>
                  <a:stretch>
                    <a:fillRect r="-3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/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91927D8-108A-4548-A53C-E56F80D85D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997" y="1554033"/>
                  <a:ext cx="1360666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448" r="-62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/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𝒐𝒖𝒓𝒄𝒆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193F810-2279-4423-87E8-70C4FBD5E2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8" y="2829832"/>
                  <a:ext cx="1360666" cy="461665"/>
                </a:xfrm>
                <a:prstGeom prst="rect">
                  <a:avLst/>
                </a:prstGeom>
                <a:blipFill>
                  <a:blip r:embed="rId9"/>
                  <a:stretch>
                    <a:fillRect r="-67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/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9F7873B-4692-4152-A883-1E9B75A1F1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3577" y="1554033"/>
                  <a:ext cx="1360666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/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𝒊𝒏𝒌</m:t>
                        </m:r>
                      </m:oMath>
                    </m:oMathPara>
                  </a14:m>
                  <a:endParaRPr lang="en-IN" sz="20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C5AB6EF-261E-4CAC-BAD0-B503219243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698" y="2829832"/>
                  <a:ext cx="1360666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/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Output Voltage per channel, 0 to 20V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Max. output current per channel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b="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≤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6A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IN" sz="2400" dirty="0"/>
                  <a:t>F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&gt;6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IN" sz="2400" dirty="0"/>
                  <a:t> output vol., 3A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BF80C2-2AE5-4A0F-8F7C-386B16C55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26714"/>
                <a:ext cx="5094953" cy="1569660"/>
              </a:xfrm>
              <a:prstGeom prst="rect">
                <a:avLst/>
              </a:prstGeom>
              <a:blipFill>
                <a:blip r:embed="rId12"/>
                <a:stretch>
                  <a:fillRect l="-1555" t="-3101" r="-957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86099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CB75A-9705-413A-B874-29FD24F6F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Instrument: Electromagnet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C927AF-0C33-4C47-BCFF-CBFB26669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63D42C-6F72-4A2E-B2C7-A5B887CB8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71CC36-D1B0-4FEA-B68E-5981DC7E2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7</a:t>
            </a:fld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4D8923-EA50-45B0-A23E-92D705378B87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2" t="22957" r="3944" b="11892"/>
          <a:stretch/>
        </p:blipFill>
        <p:spPr bwMode="auto">
          <a:xfrm>
            <a:off x="3533255" y="857206"/>
            <a:ext cx="4974248" cy="21023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A picture containing text, indoor, black&#10;&#10;Description automatically generated">
            <a:extLst>
              <a:ext uri="{FF2B5EF4-FFF2-40B4-BE49-F238E27FC236}">
                <a16:creationId xmlns:a16="http://schemas.microsoft.com/office/drawing/2014/main" id="{CD611395-525A-40DA-831E-0D26492945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61" y="857206"/>
            <a:ext cx="2804747" cy="210356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18BB180-2EE3-46D8-AC5F-BB77F9D2B200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735948"/>
            <a:ext cx="75291" cy="13591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42D948-1682-446B-B426-6C1A1D8C7AE4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6544800" y="1918801"/>
            <a:ext cx="904872" cy="11763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E8A6717-B6BB-4643-A91E-7293CBA44F59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7519368" y="1712413"/>
            <a:ext cx="543390" cy="14133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9C3769-AA80-4B63-96B8-2F9D124763B4}"/>
              </a:ext>
            </a:extLst>
          </p:cNvPr>
          <p:cNvCxnSpPr>
            <a:cxnSpLocks/>
            <a:stCxn id="12" idx="0"/>
          </p:cNvCxnSpPr>
          <p:nvPr/>
        </p:nvCxnSpPr>
        <p:spPr>
          <a:xfrm flipV="1">
            <a:off x="4755748" y="2115541"/>
            <a:ext cx="0" cy="9795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9123397-B6E4-4DB7-B486-4CBCE96BC740}"/>
              </a:ext>
            </a:extLst>
          </p:cNvPr>
          <p:cNvSpPr txBox="1"/>
          <p:nvPr/>
        </p:nvSpPr>
        <p:spPr>
          <a:xfrm>
            <a:off x="3850875" y="3095123"/>
            <a:ext cx="180974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stant Current </a:t>
            </a:r>
          </a:p>
          <a:p>
            <a:pPr algn="ctr"/>
            <a:r>
              <a:rPr lang="en-US" dirty="0"/>
              <a:t>Power Supply</a:t>
            </a:r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754C08-7EDC-44BF-9FF3-1D95F425C6D1}"/>
              </a:ext>
            </a:extLst>
          </p:cNvPr>
          <p:cNvSpPr txBox="1"/>
          <p:nvPr/>
        </p:nvSpPr>
        <p:spPr>
          <a:xfrm>
            <a:off x="5802217" y="3095123"/>
            <a:ext cx="14851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gnetic Coil</a:t>
            </a:r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3738D8-5948-4596-9BB9-5B2938CD8A48}"/>
              </a:ext>
            </a:extLst>
          </p:cNvPr>
          <p:cNvSpPr txBox="1"/>
          <p:nvPr/>
        </p:nvSpPr>
        <p:spPr>
          <a:xfrm>
            <a:off x="7368532" y="3125713"/>
            <a:ext cx="13884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auss Probe</a:t>
            </a:r>
            <a:endParaRPr lang="en-IN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582E65D-53DF-4403-83E2-EEE3DABB3C67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1965667" y="2185879"/>
            <a:ext cx="0" cy="909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653EA9D-4E07-4CA4-AB9C-7B605F0D6AE8}"/>
              </a:ext>
            </a:extLst>
          </p:cNvPr>
          <p:cNvSpPr txBox="1"/>
          <p:nvPr/>
        </p:nvSpPr>
        <p:spPr>
          <a:xfrm>
            <a:off x="1536678" y="3095123"/>
            <a:ext cx="8579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iller</a:t>
            </a:r>
            <a:endParaRPr lang="en-IN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C293C8-FDCD-494E-801B-9E44BD8A832A}"/>
              </a:ext>
            </a:extLst>
          </p:cNvPr>
          <p:cNvSpPr txBox="1"/>
          <p:nvPr/>
        </p:nvSpPr>
        <p:spPr>
          <a:xfrm>
            <a:off x="175846" y="3713603"/>
            <a:ext cx="87923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Magnetic Coil:</a:t>
            </a:r>
            <a:r>
              <a:rPr lang="en-US" sz="2400" dirty="0"/>
              <a:t> When electric current is passed through the magnetic coils it generates a constant magnetic field </a:t>
            </a:r>
          </a:p>
          <a:p>
            <a:pPr algn="just"/>
            <a:r>
              <a:rPr lang="en-US" sz="2400" b="1" dirty="0"/>
              <a:t>Gauss Probe: </a:t>
            </a:r>
            <a:r>
              <a:rPr lang="en-US" sz="2400" dirty="0"/>
              <a:t>It is used to measure the magnetic field generated between the poles</a:t>
            </a:r>
          </a:p>
          <a:p>
            <a:pPr algn="just"/>
            <a:r>
              <a:rPr lang="en-US" sz="2400" b="1" dirty="0"/>
              <a:t>Constant Current Power Supply: </a:t>
            </a:r>
            <a:r>
              <a:rPr lang="en-US" sz="2400" dirty="0"/>
              <a:t>Provides a constant current to the magnetic coil</a:t>
            </a:r>
          </a:p>
          <a:p>
            <a:pPr algn="just"/>
            <a:r>
              <a:rPr lang="en-US" sz="2400" b="1" dirty="0"/>
              <a:t>Chiller: </a:t>
            </a:r>
            <a:r>
              <a:rPr lang="en-US" sz="2400" dirty="0"/>
              <a:t>Is required to reduces the temperature of the magnetic coi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98262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DE18C-28B6-4EC6-A55F-0E8488A5E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Instrument: Magnetic Thermal Annealing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C258A8-01A2-476C-A3D5-64EA8382D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A8F8D3-467B-438A-8FD7-05AF80450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910FAA-523F-4C8F-A58E-C952399F6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8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A16D55-1118-4D52-8658-565998A70F40}"/>
              </a:ext>
            </a:extLst>
          </p:cNvPr>
          <p:cNvSpPr txBox="1"/>
          <p:nvPr/>
        </p:nvSpPr>
        <p:spPr>
          <a:xfrm>
            <a:off x="32427" y="4234609"/>
            <a:ext cx="6040315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343434"/>
                </a:solidFill>
              </a:rPr>
              <a:t>Reorients the spin direction in the direction of the magnetic field, and passivates the dangling bond</a:t>
            </a:r>
            <a:endParaRPr lang="en-IN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9293AB-D238-4719-8082-22740BF85BD4}"/>
              </a:ext>
            </a:extLst>
          </p:cNvPr>
          <p:cNvSpPr txBox="1"/>
          <p:nvPr/>
        </p:nvSpPr>
        <p:spPr>
          <a:xfrm>
            <a:off x="40881" y="3349035"/>
            <a:ext cx="6040315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Enhances the magnetic property of magnetic materials</a:t>
            </a:r>
          </a:p>
        </p:txBody>
      </p:sp>
      <p:pic>
        <p:nvPicPr>
          <p:cNvPr id="8" name="Picture 7" descr="A picture containing wall, indoor, projector&#10;&#10;Description automatically generated">
            <a:extLst>
              <a:ext uri="{FF2B5EF4-FFF2-40B4-BE49-F238E27FC236}">
                <a16:creationId xmlns:a16="http://schemas.microsoft.com/office/drawing/2014/main" id="{078E7A25-E0E8-48E7-966C-B899D03B34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505" y="3788145"/>
            <a:ext cx="2681654" cy="2011241"/>
          </a:xfrm>
          <a:prstGeom prst="rect">
            <a:avLst/>
          </a:prstGeom>
        </p:spPr>
      </p:pic>
      <p:pic>
        <p:nvPicPr>
          <p:cNvPr id="9" name="Picture 8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585EBA50-6EEB-41E9-913F-C82D166B4D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" t="4615" r="4697" b="21667"/>
          <a:stretch/>
        </p:blipFill>
        <p:spPr>
          <a:xfrm>
            <a:off x="287023" y="913840"/>
            <a:ext cx="3316165" cy="196113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59013B2-703F-4BEE-9046-30FA491C65B9}"/>
              </a:ext>
            </a:extLst>
          </p:cNvPr>
          <p:cNvSpPr txBox="1"/>
          <p:nvPr/>
        </p:nvSpPr>
        <p:spPr>
          <a:xfrm>
            <a:off x="1282312" y="2858863"/>
            <a:ext cx="1432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eater 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26E8DB-BED5-4AD2-B2E0-84B8FAB7C837}"/>
              </a:ext>
            </a:extLst>
          </p:cNvPr>
          <p:cNvSpPr txBox="1"/>
          <p:nvPr/>
        </p:nvSpPr>
        <p:spPr>
          <a:xfrm>
            <a:off x="6436670" y="5860872"/>
            <a:ext cx="2323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acuum Pump</a:t>
            </a:r>
            <a:endParaRPr lang="en-IN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3DE8F8-9EEF-40D0-954D-5DFB66A4F3B0}"/>
              </a:ext>
            </a:extLst>
          </p:cNvPr>
          <p:cNvSpPr txBox="1"/>
          <p:nvPr/>
        </p:nvSpPr>
        <p:spPr>
          <a:xfrm>
            <a:off x="32427" y="5421685"/>
            <a:ext cx="60318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ing of the sample is done in vacuum and the material MTA is made up of is not affected by the magnetic field</a:t>
            </a:r>
            <a:endParaRPr lang="en-IN" sz="2400" dirty="0"/>
          </a:p>
        </p:txBody>
      </p:sp>
      <p:pic>
        <p:nvPicPr>
          <p:cNvPr id="13" name="Picture 12" descr="A picture containing indoor, appliance, kitchen appliance&#10;&#10;Description automatically generated">
            <a:extLst>
              <a:ext uri="{FF2B5EF4-FFF2-40B4-BE49-F238E27FC236}">
                <a16:creationId xmlns:a16="http://schemas.microsoft.com/office/drawing/2014/main" id="{EBFBEC69-06C6-42EC-8FBA-C0A33CA066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926637" y="472987"/>
            <a:ext cx="2350225" cy="31336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F7C08D7-5B28-48B9-A14D-3E23B01133D8}"/>
              </a:ext>
            </a:extLst>
          </p:cNvPr>
          <p:cNvSpPr txBox="1"/>
          <p:nvPr/>
        </p:nvSpPr>
        <p:spPr>
          <a:xfrm>
            <a:off x="4611603" y="545254"/>
            <a:ext cx="923330" cy="264767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IN" sz="2400" dirty="0"/>
              <a:t>Magnetic Thermal Annealing Setup</a:t>
            </a:r>
          </a:p>
        </p:txBody>
      </p:sp>
    </p:spTree>
    <p:extLst>
      <p:ext uri="{BB962C8B-B14F-4D97-AF65-F5344CB8AC3E}">
        <p14:creationId xmlns:p14="http://schemas.microsoft.com/office/powerpoint/2010/main" val="46284449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C0E2F-273E-44D4-B1DC-AD7D97F3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upply measuremen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220BEB-B07A-4294-AEBD-A912E8370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6D331-2E2D-46CD-8283-9E8B5CC48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AB3D4-3C8E-444F-AE51-7151873B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89</a:t>
            </a:fld>
            <a:endParaRPr lang="en-IN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078B0F5-3A85-4628-B277-4E48D6B792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2253"/>
            <a:ext cx="5253134" cy="2961476"/>
          </a:xfrm>
          <a:prstGeom prst="rect">
            <a:avLst/>
          </a:prstGeom>
        </p:spPr>
      </p:pic>
      <p:pic>
        <p:nvPicPr>
          <p:cNvPr id="9" name="Picture 8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B98B0AD6-B150-448D-B671-75E2B496B9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770" y="4702956"/>
            <a:ext cx="7445829" cy="1780636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F994899E-4CF6-4812-BC1C-B9913772F8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97628" y="1016730"/>
            <a:ext cx="3846371" cy="2584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8464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83AB6-39BD-4295-953F-058105B7B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o-elastic anisotrop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BE24EE-9CE7-4B2A-AF4D-0F44674BB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262EF9-7608-44FB-8F7F-64305A063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4EAD4-0C89-4280-B344-D666C9DC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/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Magnetostrictive Materials:</a:t>
                </a:r>
                <a:r>
                  <a:rPr lang="en-US" sz="2400" dirty="0"/>
                  <a:t> Certain ferromagnetic specimen changes its shape (stra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D6460B-0950-47B9-95F3-A7A16692E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49608"/>
                <a:ext cx="9144000" cy="830997"/>
              </a:xfrm>
              <a:prstGeom prst="rect">
                <a:avLst/>
              </a:prstGeom>
              <a:blipFill>
                <a:blip r:embed="rId2"/>
                <a:stretch>
                  <a:fillRect l="-1000" t="-5839" r="-933" b="-153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40503311-BC6C-4001-8F4F-108FCE59C31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0" y="2622615"/>
            <a:ext cx="4280763" cy="27792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/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sz="2400" b="0" dirty="0"/>
                  <a:t> Magnetostriction Co-efficien</a:t>
                </a:r>
                <a:r>
                  <a:rPr lang="en-IN" sz="2400" dirty="0"/>
                  <a:t>t 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DAC8B3-148A-4B96-BC8F-9C9DFDA7B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48" y="5498669"/>
                <a:ext cx="4050532" cy="369332"/>
              </a:xfrm>
              <a:prstGeom prst="rect">
                <a:avLst/>
              </a:prstGeom>
              <a:blipFill>
                <a:blip r:embed="rId4"/>
                <a:stretch>
                  <a:fillRect l="-2711" t="-24590" r="-3765" b="-491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D3BB847-78E4-4E2D-AB2D-C7DEDE12615C}"/>
              </a:ext>
            </a:extLst>
          </p:cNvPr>
          <p:cNvSpPr txBox="1"/>
          <p:nvPr/>
        </p:nvSpPr>
        <p:spPr>
          <a:xfrm>
            <a:off x="2957790" y="1817540"/>
            <a:ext cx="292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Anisotrop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1EEC17-D2EE-496A-B1E0-B1E24BEA9DA5}"/>
              </a:ext>
            </a:extLst>
          </p:cNvPr>
          <p:cNvSpPr txBox="1"/>
          <p:nvPr/>
        </p:nvSpPr>
        <p:spPr>
          <a:xfrm>
            <a:off x="6446859" y="1860594"/>
            <a:ext cx="234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tress Anisotropy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426EE433-2193-4A0B-81AF-969751894D97}"/>
              </a:ext>
            </a:extLst>
          </p:cNvPr>
          <p:cNvSpPr/>
          <p:nvPr/>
        </p:nvSpPr>
        <p:spPr>
          <a:xfrm rot="16200000">
            <a:off x="7426808" y="1321451"/>
            <a:ext cx="398841" cy="228403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/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  <a:prstDash val="solid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E0C048-2451-4800-863B-3D7739513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349" y="2652016"/>
                <a:ext cx="1876546" cy="691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  <a:prstDash val="solid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/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1755F4-0BDF-415C-BB43-4088E3F62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873" y="2600960"/>
                <a:ext cx="1235319" cy="830997"/>
              </a:xfrm>
              <a:prstGeom prst="rect">
                <a:avLst/>
              </a:prstGeom>
              <a:blipFill>
                <a:blip r:embed="rId6"/>
                <a:stretch>
                  <a:fillRect l="-1485" r="-277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/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A51D-12CA-47BF-B6CD-9A429B1D5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464" y="3536370"/>
                <a:ext cx="2162348" cy="763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/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52886C3-9B44-446C-9813-38A172AB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147" y="4312708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517" t="-219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Left-Right 17">
            <a:extLst>
              <a:ext uri="{FF2B5EF4-FFF2-40B4-BE49-F238E27FC236}">
                <a16:creationId xmlns:a16="http://schemas.microsoft.com/office/drawing/2014/main" id="{D1EC9FC5-3326-4A73-B7CE-52CD1EBCDC1D}"/>
              </a:ext>
            </a:extLst>
          </p:cNvPr>
          <p:cNvSpPr/>
          <p:nvPr/>
        </p:nvSpPr>
        <p:spPr>
          <a:xfrm>
            <a:off x="5844449" y="1941026"/>
            <a:ext cx="585667" cy="300799"/>
          </a:xfrm>
          <a:prstGeom prst="left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663834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0616514-2476-4CD4-AD70-4E58F5C99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6365"/>
            <a:ext cx="9144000" cy="2840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5CFF5B-C038-43C1-8451-C5496DD5C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Measuring Unit automa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D4BA4-351B-469F-95F8-C3461F92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27C114-3B00-4D79-A719-439183191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B80F16-F1DF-439D-9A90-819B0CFE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0</a:t>
            </a:fld>
            <a:endParaRPr lang="en-IN" dirty="0"/>
          </a:p>
        </p:txBody>
      </p:sp>
      <p:pic>
        <p:nvPicPr>
          <p:cNvPr id="9" name="Picture 8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694449EA-5D45-47C8-9181-B52244DD36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5" y="3175496"/>
            <a:ext cx="4590792" cy="3046326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A3E1D341-A035-4D95-BF9D-4EAC7576F9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637" y="3381158"/>
            <a:ext cx="4388450" cy="284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27754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370E-C002-4F1D-ADEF-1132B8DF2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lock Co-Polymer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94D0B8-68AB-4ECD-8B55-A35B1F1BC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7D7800-AE95-4E13-B151-5A70B5855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050335-B2C8-46BA-B745-6B76B318D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1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3323A6-DF26-4240-954C-0D2C8E5B8FCA}"/>
              </a:ext>
            </a:extLst>
          </p:cNvPr>
          <p:cNvSpPr txBox="1"/>
          <p:nvPr/>
        </p:nvSpPr>
        <p:spPr>
          <a:xfrm>
            <a:off x="233265" y="1035698"/>
            <a:ext cx="5225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Sub 10nm lithograph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Directed self-assemb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400" dirty="0"/>
              <a:t>Bottom up approach</a:t>
            </a:r>
          </a:p>
        </p:txBody>
      </p:sp>
    </p:spTree>
    <p:extLst>
      <p:ext uri="{BB962C8B-B14F-4D97-AF65-F5344CB8AC3E}">
        <p14:creationId xmlns:p14="http://schemas.microsoft.com/office/powerpoint/2010/main" val="23047150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48532-36CD-4A98-89D2-D62F0F65C7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B Lithograph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DC71E6-7FF4-4A43-A3D5-1245B0FF2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05C1C6-C913-476C-90E6-F480E5185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ED8985-7535-4934-9D57-83BCB5C5B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2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0870357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00A83-D0DF-41B0-A5AB-DE01D9123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Content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3D3743-83B0-4F09-93E8-CF47D5B6B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D4156B-8F3E-4411-8CFD-C9C8B5955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EA1098-4EC6-4F15-9F92-70971D123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3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93C4BD-4ABA-4B57-8A06-D210DC131D6C}"/>
              </a:ext>
            </a:extLst>
          </p:cNvPr>
          <p:cNvSpPr txBox="1"/>
          <p:nvPr/>
        </p:nvSpPr>
        <p:spPr>
          <a:xfrm>
            <a:off x="419878" y="1194318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ll experimental apparatus learne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xperimental results of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b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n Beam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iezoelectric simulation for multiple inputs</a:t>
            </a:r>
          </a:p>
        </p:txBody>
      </p:sp>
    </p:spTree>
    <p:extLst>
      <p:ext uri="{BB962C8B-B14F-4D97-AF65-F5344CB8AC3E}">
        <p14:creationId xmlns:p14="http://schemas.microsoft.com/office/powerpoint/2010/main" val="33357051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296E5-546F-486F-8DA7-202E9E8CD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Slide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BCE2EB-DF72-46F9-B6EB-AB75917F8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6B57D9-C5AF-424D-92C6-A79526CB9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6D6E61-C47A-4265-B827-AD883ECA4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4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899617-6EE5-4683-B372-3E507E9EED68}"/>
              </a:ext>
            </a:extLst>
          </p:cNvPr>
          <p:cNvSpPr txBox="1"/>
          <p:nvPr/>
        </p:nvSpPr>
        <p:spPr>
          <a:xfrm>
            <a:off x="270588" y="888023"/>
            <a:ext cx="84348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i="0" dirty="0">
                <a:effectLst/>
                <a:latin typeface="Calibri" panose="020F0502020204030204" pitchFamily="34" charset="0"/>
              </a:rPr>
              <a:t>Oscilloscope</a:t>
            </a:r>
            <a:r>
              <a:rPr lang="en-US" sz="24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SM sli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I Characteristics of diode, resistance, transis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ar-magnet curv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05756665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E7955-0886-4B85-A708-5618E066A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880291-350A-49EE-8C83-4EB39E5CE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742A79-1748-4ED8-B0B4-E118CA1BB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91A547-9EF7-4BE9-B6D8-0E119B2C3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5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740376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Chart, histogram&#10;&#10;Description automatically generated">
            <a:extLst>
              <a:ext uri="{FF2B5EF4-FFF2-40B4-BE49-F238E27FC236}">
                <a16:creationId xmlns:a16="http://schemas.microsoft.com/office/drawing/2014/main" id="{90CFB1B1-362D-46DF-A069-787982E9DE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5283" r="8205" b="5283"/>
          <a:stretch/>
        </p:blipFill>
        <p:spPr>
          <a:xfrm>
            <a:off x="3296621" y="4060129"/>
            <a:ext cx="3020201" cy="24234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5F6806-6C72-4516-9542-6579AD1A6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: Activation Fun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88EC8C-5BC1-4B65-9986-DED9D662E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D5AAD6-CE66-47C0-BFEA-06B3D188D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79486A-657E-4E59-92C6-0A3062484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6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890D8D3-209E-4360-984D-B1221B786BA3}"/>
              </a:ext>
            </a:extLst>
          </p:cNvPr>
          <p:cNvGrpSpPr/>
          <p:nvPr/>
        </p:nvGrpSpPr>
        <p:grpSpPr>
          <a:xfrm>
            <a:off x="536154" y="1021471"/>
            <a:ext cx="2060586" cy="498872"/>
            <a:chOff x="785254" y="5240322"/>
            <a:chExt cx="2060586" cy="49887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3C46041-D6EE-4244-8FFA-4B396B22CB82}"/>
                </a:ext>
              </a:extLst>
            </p:cNvPr>
            <p:cNvGrpSpPr/>
            <p:nvPr/>
          </p:nvGrpSpPr>
          <p:grpSpPr>
            <a:xfrm>
              <a:off x="1188843" y="5240322"/>
              <a:ext cx="568057" cy="475442"/>
              <a:chOff x="2303739" y="3130951"/>
              <a:chExt cx="499338" cy="417927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0730D39-763C-46D6-86A9-B93E781EE65B}"/>
                  </a:ext>
                </a:extLst>
              </p:cNvPr>
              <p:cNvSpPr/>
              <p:nvPr/>
            </p:nvSpPr>
            <p:spPr>
              <a:xfrm>
                <a:off x="2303739" y="3130951"/>
                <a:ext cx="499338" cy="4179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Freeform 124">
                <a:extLst>
                  <a:ext uri="{FF2B5EF4-FFF2-40B4-BE49-F238E27FC236}">
                    <a16:creationId xmlns:a16="http://schemas.microsoft.com/office/drawing/2014/main" id="{932C662E-F082-40B6-991A-834FFF7A0834}"/>
                  </a:ext>
                </a:extLst>
              </p:cNvPr>
              <p:cNvSpPr/>
              <p:nvPr/>
            </p:nvSpPr>
            <p:spPr>
              <a:xfrm>
                <a:off x="2354852" y="3235982"/>
                <a:ext cx="377731" cy="219538"/>
              </a:xfrm>
              <a:custGeom>
                <a:avLst/>
                <a:gdLst>
                  <a:gd name="connsiteX0" fmla="*/ 0 w 826265"/>
                  <a:gd name="connsiteY0" fmla="*/ 451517 h 467418"/>
                  <a:gd name="connsiteX1" fmla="*/ 308473 w 826265"/>
                  <a:gd name="connsiteY1" fmla="*/ 451517 h 467418"/>
                  <a:gd name="connsiteX2" fmla="*/ 418641 w 826265"/>
                  <a:gd name="connsiteY2" fmla="*/ 286264 h 467418"/>
                  <a:gd name="connsiteX3" fmla="*/ 528810 w 826265"/>
                  <a:gd name="connsiteY3" fmla="*/ 32876 h 467418"/>
                  <a:gd name="connsiteX4" fmla="*/ 826265 w 826265"/>
                  <a:gd name="connsiteY4" fmla="*/ 10843 h 467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26265" h="467418">
                    <a:moveTo>
                      <a:pt x="0" y="451517"/>
                    </a:moveTo>
                    <a:cubicBezTo>
                      <a:pt x="119350" y="465288"/>
                      <a:pt x="238700" y="479059"/>
                      <a:pt x="308473" y="451517"/>
                    </a:cubicBezTo>
                    <a:cubicBezTo>
                      <a:pt x="378246" y="423975"/>
                      <a:pt x="381918" y="356037"/>
                      <a:pt x="418641" y="286264"/>
                    </a:cubicBezTo>
                    <a:cubicBezTo>
                      <a:pt x="455364" y="216491"/>
                      <a:pt x="460873" y="78779"/>
                      <a:pt x="528810" y="32876"/>
                    </a:cubicBezTo>
                    <a:cubicBezTo>
                      <a:pt x="596747" y="-13027"/>
                      <a:pt x="711506" y="-1092"/>
                      <a:pt x="826265" y="10843"/>
                    </a:cubicBezTo>
                  </a:path>
                </a:pathLst>
              </a:custGeom>
              <a:noFill/>
              <a:ln w="444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9BD58CC5-7937-4A9B-B15E-602D0718AC31}"/>
                </a:ext>
              </a:extLst>
            </p:cNvPr>
            <p:cNvCxnSpPr>
              <a:cxnSpLocks/>
            </p:cNvCxnSpPr>
            <p:nvPr/>
          </p:nvCxnSpPr>
          <p:spPr>
            <a:xfrm>
              <a:off x="785254" y="5474906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4877AA0-E9D4-461C-BBC5-E7B4922A65D0}"/>
                </a:ext>
              </a:extLst>
            </p:cNvPr>
            <p:cNvCxnSpPr>
              <a:cxnSpLocks/>
            </p:cNvCxnSpPr>
            <p:nvPr/>
          </p:nvCxnSpPr>
          <p:spPr>
            <a:xfrm>
              <a:off x="1777445" y="5484682"/>
              <a:ext cx="393177" cy="627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/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sz="2400" b="1" i="1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EE68BEC-6B81-4131-857C-E4037FEFC0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566" y="5277529"/>
                  <a:ext cx="705274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724" r="-22414" b="-18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Google Shape;474;p27">
            <a:extLst>
              <a:ext uri="{FF2B5EF4-FFF2-40B4-BE49-F238E27FC236}">
                <a16:creationId xmlns:a16="http://schemas.microsoft.com/office/drawing/2014/main" id="{A896D597-A9E0-4725-882D-3C7ADC92F603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5784" y="1719197"/>
            <a:ext cx="2785122" cy="125794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4BA931D-22A4-4DF7-944E-206E35B29CB1}"/>
              </a:ext>
            </a:extLst>
          </p:cNvPr>
          <p:cNvSpPr txBox="1"/>
          <p:nvPr/>
        </p:nvSpPr>
        <p:spPr>
          <a:xfrm>
            <a:off x="398325" y="3258578"/>
            <a:ext cx="23372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Inspired from biological neuron</a:t>
            </a:r>
            <a:endParaRPr lang="en-IN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FAD65C-7409-4449-B9EC-8A794FD8711D}"/>
              </a:ext>
            </a:extLst>
          </p:cNvPr>
          <p:cNvSpPr txBox="1"/>
          <p:nvPr/>
        </p:nvSpPr>
        <p:spPr>
          <a:xfrm>
            <a:off x="33232" y="4132026"/>
            <a:ext cx="315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ons won’t fire until a threshold is reached</a:t>
            </a:r>
            <a:endParaRPr lang="en-I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3D1C6D-6CC0-4C9E-85C3-4C7AD0A6404D}"/>
              </a:ext>
            </a:extLst>
          </p:cNvPr>
          <p:cNvSpPr txBox="1"/>
          <p:nvPr/>
        </p:nvSpPr>
        <p:spPr>
          <a:xfrm>
            <a:off x="237100" y="5471792"/>
            <a:ext cx="2599599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ctivation Function</a:t>
            </a:r>
            <a:endParaRPr lang="en-IN" sz="2400" dirty="0"/>
          </a:p>
        </p:txBody>
      </p:sp>
      <p:sp>
        <p:nvSpPr>
          <p:cNvPr id="20" name="Arrow: Up 19">
            <a:extLst>
              <a:ext uri="{FF2B5EF4-FFF2-40B4-BE49-F238E27FC236}">
                <a16:creationId xmlns:a16="http://schemas.microsoft.com/office/drawing/2014/main" id="{2CA0C0E9-3F0C-4047-9C1A-C51259556B36}"/>
              </a:ext>
            </a:extLst>
          </p:cNvPr>
          <p:cNvSpPr/>
          <p:nvPr/>
        </p:nvSpPr>
        <p:spPr>
          <a:xfrm>
            <a:off x="1431076" y="4922145"/>
            <a:ext cx="271758" cy="39167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7" name="Picture 26" descr="Chart&#10;&#10;Description automatically generated">
            <a:extLst>
              <a:ext uri="{FF2B5EF4-FFF2-40B4-BE49-F238E27FC236}">
                <a16:creationId xmlns:a16="http://schemas.microsoft.com/office/drawing/2014/main" id="{0F3AA2C7-4540-4D21-820C-E724CBC4B6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t="6541" r="8205" b="5283"/>
          <a:stretch/>
        </p:blipFill>
        <p:spPr>
          <a:xfrm>
            <a:off x="3043497" y="728694"/>
            <a:ext cx="2886023" cy="2283233"/>
          </a:xfrm>
          <a:prstGeom prst="rect">
            <a:avLst/>
          </a:prstGeom>
        </p:spPr>
      </p:pic>
      <p:pic>
        <p:nvPicPr>
          <p:cNvPr id="29" name="Picture 28" descr="Chart, line chart&#10;&#10;Description automatically generated">
            <a:extLst>
              <a:ext uri="{FF2B5EF4-FFF2-40B4-BE49-F238E27FC236}">
                <a16:creationId xmlns:a16="http://schemas.microsoft.com/office/drawing/2014/main" id="{FFB50B51-ADCF-4847-ACC1-115E9054CF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2" t="4239" r="8204" b="5120"/>
          <a:stretch/>
        </p:blipFill>
        <p:spPr>
          <a:xfrm>
            <a:off x="6110374" y="630842"/>
            <a:ext cx="2923356" cy="2423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/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𝑖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849F37-3D85-4204-A2D8-9918EC95C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110" y="2967095"/>
                <a:ext cx="2654853" cy="7923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/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𝑒𝐿𝑢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0 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𝑒𝑙𝑠𝑒𝑤h𝑒𝑟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2A3872-747B-41D3-97BF-FE124F06C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78" y="3078813"/>
                <a:ext cx="3153748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1A055B77-813E-435D-8BFE-06887A9CCD71}"/>
              </a:ext>
            </a:extLst>
          </p:cNvPr>
          <p:cNvSpPr txBox="1"/>
          <p:nvPr/>
        </p:nvSpPr>
        <p:spPr>
          <a:xfrm>
            <a:off x="6477132" y="4797090"/>
            <a:ext cx="2509943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hreshold is set by the bias term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32434950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12C05-D18E-4105-9A84-7B673627A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7E9AC6-B222-44A7-BC21-27D372E51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B29E4-A556-470A-BB3F-21C5AC78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F521B-4B38-406E-80F2-F98F0B3C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7</a:t>
            </a:fld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68FF92-C5CA-4E49-8EEE-11BC00CE48D3}"/>
              </a:ext>
            </a:extLst>
          </p:cNvPr>
          <p:cNvSpPr txBox="1"/>
          <p:nvPr/>
        </p:nvSpPr>
        <p:spPr>
          <a:xfrm>
            <a:off x="251927" y="888023"/>
            <a:ext cx="855617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otivation Sl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Anisotr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Magnetic F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eriment results after magnetic thermal annea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Piezoelectric simulation with multiple inp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planation on magnetic p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BCP Lithograph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tomic Force Microscopy (Piezo and magnetic respons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Spintronics more general understa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Learn measurement apparatus and LabView</a:t>
            </a:r>
          </a:p>
        </p:txBody>
      </p:sp>
    </p:spTree>
    <p:extLst>
      <p:ext uri="{BB962C8B-B14F-4D97-AF65-F5344CB8AC3E}">
        <p14:creationId xmlns:p14="http://schemas.microsoft.com/office/powerpoint/2010/main" val="153820785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0CF2778-353A-4C97-B82D-029A5E13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77068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 descr="Diagram, schematic&#10;&#10;Description automatically generated">
            <a:extLst>
              <a:ext uri="{FF2B5EF4-FFF2-40B4-BE49-F238E27FC236}">
                <a16:creationId xmlns:a16="http://schemas.microsoft.com/office/drawing/2014/main" id="{DA70549E-933B-415A-A99A-953F1FE40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893487-E398-4C4E-ADEF-4640646F7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pplied along in-plane hard axis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B2ADF3-A749-42B9-9A37-999EC147A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7C99A9-BE27-4CD8-8CF1-DF39BD4E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F89BD-1050-434E-AFB6-BD520160C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8</a:t>
            </a:fld>
            <a:endParaRPr lang="en-IN" dirty="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4A92B-A827-489E-B4C3-60E7FE9B3F7C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D25F734-21D5-4830-85D4-4C9276B58CA7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85C9C293-16F0-4CF3-A9B4-8387CD8B3C81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D84A2F7-F069-408D-94E5-71D265FB276A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C4F247B-3731-45AB-97A9-42B7E8053A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4F6F873-4C05-47E4-86C0-E094B4E9AF63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1E393079-3294-4300-A89B-4C116E331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9C52C74-E208-47F4-9DF0-2C2FB9BD3DD9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31C537D-771F-4F01-BB05-B5499EE869A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34F1D57-5F4B-4CD9-9173-E9DB38983908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0074B37-3761-4E64-9738-8CA7212F53E6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9653B206-92B2-4120-A3E9-81525087FE0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7B46419-281C-4976-926E-62DB10FE3A89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CB45E08-276C-4D39-B94E-115D92855FC9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7379B28A-DB9E-471E-B8F7-1D7FC29D1D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65C626C7-D5D4-430F-94E6-78ACAD4994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1A079F2-B0D0-4A42-A9A9-A5F0A7D9E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954766A-5899-47DB-BC07-8D365FFB541E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7E18794-4621-4949-B0CA-84917DE3D974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16AA451-F469-42AD-AE9A-3E6DD88D5F46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019C3109-0F51-4BB3-9A4D-ECCF72C38582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10D20B6-412E-4B92-9B6A-9047C9278FA2}"/>
              </a:ext>
            </a:extLst>
          </p:cNvPr>
          <p:cNvGrpSpPr/>
          <p:nvPr/>
        </p:nvGrpSpPr>
        <p:grpSpPr>
          <a:xfrm>
            <a:off x="0" y="3175244"/>
            <a:ext cx="5840963" cy="3216765"/>
            <a:chOff x="0" y="2774023"/>
            <a:chExt cx="6449662" cy="3551991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3745183E-4CAC-47B4-BB04-D62BBF6066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17" t="4057" r="7549"/>
            <a:stretch/>
          </p:blipFill>
          <p:spPr>
            <a:xfrm>
              <a:off x="0" y="2774023"/>
              <a:ext cx="6449662" cy="3551991"/>
            </a:xfrm>
            <a:prstGeom prst="rect">
              <a:avLst/>
            </a:prstGeom>
          </p:spPr>
        </p:pic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E0E14AFB-8B34-4CFB-921E-BF70317B3DA7}"/>
                </a:ext>
              </a:extLst>
            </p:cNvPr>
            <p:cNvSpPr/>
            <p:nvPr/>
          </p:nvSpPr>
          <p:spPr>
            <a:xfrm>
              <a:off x="391885" y="382451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75A8C62D-5BFE-41DD-A352-CC2E3E8A1E2D}"/>
                </a:ext>
              </a:extLst>
            </p:cNvPr>
            <p:cNvSpPr/>
            <p:nvPr/>
          </p:nvSpPr>
          <p:spPr>
            <a:xfrm rot="5400000">
              <a:off x="3380790" y="5396717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Arrow: Up 37">
              <a:extLst>
                <a:ext uri="{FF2B5EF4-FFF2-40B4-BE49-F238E27FC236}">
                  <a16:creationId xmlns:a16="http://schemas.microsoft.com/office/drawing/2014/main" id="{56BB5A26-BCE9-48E7-9FC8-CE2231C18493}"/>
                </a:ext>
              </a:extLst>
            </p:cNvPr>
            <p:cNvSpPr/>
            <p:nvPr/>
          </p:nvSpPr>
          <p:spPr>
            <a:xfrm rot="1793185">
              <a:off x="1898095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9" name="Arrow: Up 38">
              <a:extLst>
                <a:ext uri="{FF2B5EF4-FFF2-40B4-BE49-F238E27FC236}">
                  <a16:creationId xmlns:a16="http://schemas.microsoft.com/office/drawing/2014/main" id="{E780BD5C-083B-4192-878F-1BDECFBAC51A}"/>
                </a:ext>
              </a:extLst>
            </p:cNvPr>
            <p:cNvSpPr/>
            <p:nvPr/>
          </p:nvSpPr>
          <p:spPr>
            <a:xfrm rot="10800000">
              <a:off x="6176619" y="388982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Arrow: Up 39">
              <a:extLst>
                <a:ext uri="{FF2B5EF4-FFF2-40B4-BE49-F238E27FC236}">
                  <a16:creationId xmlns:a16="http://schemas.microsoft.com/office/drawing/2014/main" id="{294FF2BE-5D26-466A-8A35-2B84718ED152}"/>
                </a:ext>
              </a:extLst>
            </p:cNvPr>
            <p:cNvSpPr/>
            <p:nvPr/>
          </p:nvSpPr>
          <p:spPr>
            <a:xfrm rot="8288394">
              <a:off x="4794349" y="4571231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5" name="Arrow: Up 64">
            <a:extLst>
              <a:ext uri="{FF2B5EF4-FFF2-40B4-BE49-F238E27FC236}">
                <a16:creationId xmlns:a16="http://schemas.microsoft.com/office/drawing/2014/main" id="{E3E500AF-C49B-43B9-AA1A-BB3F55D28AF0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2C89B48C-F3E6-497E-81F8-6482932A891D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0" name="Arrow: Up 69">
            <a:extLst>
              <a:ext uri="{FF2B5EF4-FFF2-40B4-BE49-F238E27FC236}">
                <a16:creationId xmlns:a16="http://schemas.microsoft.com/office/drawing/2014/main" id="{F2E7BD4E-A18A-422D-A779-199FD27F9C65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/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DDC5C29-367B-4552-810C-4425B4941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1457539"/>
                <a:ext cx="1021370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/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baseline="-2500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1ADFE8D-A24A-4725-8D45-26A8B4155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38" y="2174986"/>
                <a:ext cx="1877181" cy="763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/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960F7E4-6D47-41F9-9BAF-733287D8F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2143262"/>
                <a:ext cx="2469137" cy="829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DE4A1A8F-131C-4D64-98B0-1755482BE8FF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Y-axis</a:t>
            </a:r>
          </a:p>
        </p:txBody>
      </p:sp>
    </p:spTree>
    <p:extLst>
      <p:ext uri="{BB962C8B-B14F-4D97-AF65-F5344CB8AC3E}">
        <p14:creationId xmlns:p14="http://schemas.microsoft.com/office/powerpoint/2010/main" val="394860581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28568-2047-408D-8979-A66D0AE9A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gnetic Filed applied along in-plane easy axi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1C1F85-E64B-471B-9266-B8D68B828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25508-82A8-4E46-AC33-92D9FC15D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8AA5A-4379-46DE-B1CA-F448B3CC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99</a:t>
            </a:fld>
            <a:endParaRPr lang="en-I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527CFC-9938-46A9-AAED-8F40C4C7ADAB}"/>
              </a:ext>
            </a:extLst>
          </p:cNvPr>
          <p:cNvGrpSpPr/>
          <p:nvPr/>
        </p:nvGrpSpPr>
        <p:grpSpPr>
          <a:xfrm>
            <a:off x="-11343" y="524233"/>
            <a:ext cx="1976258" cy="2012469"/>
            <a:chOff x="323741" y="1011751"/>
            <a:chExt cx="2332521" cy="237526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A7731A4-0A28-4E15-9378-00B59587FDA5}"/>
                </a:ext>
              </a:extLst>
            </p:cNvPr>
            <p:cNvGrpSpPr/>
            <p:nvPr/>
          </p:nvGrpSpPr>
          <p:grpSpPr>
            <a:xfrm>
              <a:off x="1028700" y="1772815"/>
              <a:ext cx="944027" cy="1614196"/>
              <a:chOff x="1028700" y="1296955"/>
              <a:chExt cx="1228529" cy="1772817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06B59790-879B-467F-B7A8-29BC90DEBBF7}"/>
                  </a:ext>
                </a:extLst>
              </p:cNvPr>
              <p:cNvSpPr/>
              <p:nvPr/>
            </p:nvSpPr>
            <p:spPr>
              <a:xfrm>
                <a:off x="1165548" y="1296955"/>
                <a:ext cx="1091681" cy="177281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8F591C1-CA3C-4AB3-9080-7EE6EBA00477}"/>
                  </a:ext>
                </a:extLst>
              </p:cNvPr>
              <p:cNvSpPr/>
              <p:nvPr/>
            </p:nvSpPr>
            <p:spPr>
              <a:xfrm>
                <a:off x="1028700" y="1296955"/>
                <a:ext cx="1091681" cy="177281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5436AB4-DB66-4CAE-9621-C34205CBFC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135" y="1418254"/>
              <a:ext cx="0" cy="11616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A1A3905-885E-4A09-8EF8-2108C2A0F9B9}"/>
                </a:ext>
              </a:extLst>
            </p:cNvPr>
            <p:cNvCxnSpPr>
              <a:cxnSpLocks/>
            </p:cNvCxnSpPr>
            <p:nvPr/>
          </p:nvCxnSpPr>
          <p:spPr>
            <a:xfrm>
              <a:off x="1448135" y="2579913"/>
              <a:ext cx="89384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4248EDB-1355-46E2-A4CF-DC10003B427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9266" y="2579913"/>
              <a:ext cx="838869" cy="287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C9A134-E8A2-4F73-873B-69CBD700FA2B}"/>
                </a:ext>
              </a:extLst>
            </p:cNvPr>
            <p:cNvSpPr txBox="1"/>
            <p:nvPr/>
          </p:nvSpPr>
          <p:spPr>
            <a:xfrm>
              <a:off x="2314251" y="227792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ACFCED8-B1BA-4A17-A4B9-07B6EA98CA31}"/>
                </a:ext>
              </a:extLst>
            </p:cNvPr>
            <p:cNvSpPr txBox="1"/>
            <p:nvPr/>
          </p:nvSpPr>
          <p:spPr>
            <a:xfrm>
              <a:off x="1286460" y="1011751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30CBA31-D92E-4C5E-9A8C-3D368B110842}"/>
                </a:ext>
              </a:extLst>
            </p:cNvPr>
            <p:cNvSpPr txBox="1"/>
            <p:nvPr/>
          </p:nvSpPr>
          <p:spPr>
            <a:xfrm>
              <a:off x="323741" y="2611370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4E0622-0E5E-47F8-A368-AC941761D173}"/>
              </a:ext>
            </a:extLst>
          </p:cNvPr>
          <p:cNvGrpSpPr/>
          <p:nvPr/>
        </p:nvGrpSpPr>
        <p:grpSpPr>
          <a:xfrm>
            <a:off x="2135359" y="587582"/>
            <a:ext cx="2466407" cy="2060958"/>
            <a:chOff x="3311389" y="822199"/>
            <a:chExt cx="2773137" cy="2317265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8E26574-BFCA-46BE-A627-255EC5E46F11}"/>
                </a:ext>
              </a:extLst>
            </p:cNvPr>
            <p:cNvGrpSpPr/>
            <p:nvPr/>
          </p:nvGrpSpPr>
          <p:grpSpPr>
            <a:xfrm>
              <a:off x="3311389" y="1587900"/>
              <a:ext cx="2081706" cy="969052"/>
              <a:chOff x="3292727" y="1709199"/>
              <a:chExt cx="2081706" cy="969052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FDA3FC58-5194-46EC-9EF6-3F97D316E3D6}"/>
                  </a:ext>
                </a:extLst>
              </p:cNvPr>
              <p:cNvSpPr/>
              <p:nvPr/>
            </p:nvSpPr>
            <p:spPr>
              <a:xfrm rot="5400000">
                <a:off x="3914145" y="1217963"/>
                <a:ext cx="838870" cy="2081706"/>
              </a:xfrm>
              <a:prstGeom prst="ellipse">
                <a:avLst/>
              </a:prstGeom>
              <a:solidFill>
                <a:srgbClr val="4472C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8FED9C98-4199-4ED3-B136-743A3CFB5C61}"/>
                  </a:ext>
                </a:extLst>
              </p:cNvPr>
              <p:cNvSpPr/>
              <p:nvPr/>
            </p:nvSpPr>
            <p:spPr>
              <a:xfrm rot="5400000">
                <a:off x="3914145" y="1087781"/>
                <a:ext cx="838870" cy="208170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13E2E9F-6B92-42E1-8C21-E246DE2D5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968759"/>
              <a:ext cx="1423407" cy="759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DB1D3DD-3EF8-4DD5-A9DA-92ABC37EF7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6808" y="2044659"/>
              <a:ext cx="265435" cy="747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A781FC1-63BA-4373-A140-E7C19224D2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2242" y="1222310"/>
              <a:ext cx="0" cy="8223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59E382D-7382-4AD4-89AA-42B72974C3E6}"/>
                </a:ext>
              </a:extLst>
            </p:cNvPr>
            <p:cNvSpPr txBox="1"/>
            <p:nvPr/>
          </p:nvSpPr>
          <p:spPr>
            <a:xfrm>
              <a:off x="4181236" y="8221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I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D0FE3A7-ED5F-4E80-BB83-5D7ADA526B4A}"/>
                </a:ext>
              </a:extLst>
            </p:cNvPr>
            <p:cNvSpPr txBox="1"/>
            <p:nvPr/>
          </p:nvSpPr>
          <p:spPr>
            <a:xfrm>
              <a:off x="5742515" y="1708113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50"/>
                  </a:solidFill>
                </a:rPr>
                <a:t>z</a:t>
              </a:r>
              <a:endParaRPr lang="en-IN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9210136-D31F-4C7F-B806-7AAD0A10AC5E}"/>
                </a:ext>
              </a:extLst>
            </p:cNvPr>
            <p:cNvSpPr txBox="1"/>
            <p:nvPr/>
          </p:nvSpPr>
          <p:spPr>
            <a:xfrm>
              <a:off x="3915802" y="2677799"/>
              <a:ext cx="3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accent1"/>
                  </a:solidFill>
                </a:rPr>
                <a:t>y</a:t>
              </a:r>
              <a:endParaRPr lang="en-IN" sz="2400" b="1" dirty="0">
                <a:solidFill>
                  <a:schemeClr val="accen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/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F7AE9F4-5902-48A9-88A0-A4554BE8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476" y="848549"/>
                <a:ext cx="4995791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/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sz="24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54B032A-A85B-4DAC-BB4B-29D3CD030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631" y="1928657"/>
                <a:ext cx="2545825" cy="829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FA0FFE-AF39-4DA7-9963-BDCCA540E5E4}"/>
              </a:ext>
            </a:extLst>
          </p:cNvPr>
          <p:cNvSpPr txBox="1"/>
          <p:nvPr/>
        </p:nvSpPr>
        <p:spPr>
          <a:xfrm>
            <a:off x="6398124" y="2967126"/>
            <a:ext cx="209890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Magnetic Field, along Z-axis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9B2FFEC-BB9C-49E8-99F8-830644B22E9B}"/>
              </a:ext>
            </a:extLst>
          </p:cNvPr>
          <p:cNvGrpSpPr/>
          <p:nvPr/>
        </p:nvGrpSpPr>
        <p:grpSpPr>
          <a:xfrm>
            <a:off x="47060" y="2930258"/>
            <a:ext cx="5999178" cy="3322409"/>
            <a:chOff x="47059" y="2752975"/>
            <a:chExt cx="6450457" cy="3572332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0C833EEC-60FA-46CC-98E2-641ABE58C7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89" t="5839" r="7740"/>
            <a:stretch/>
          </p:blipFill>
          <p:spPr>
            <a:xfrm>
              <a:off x="47059" y="2752975"/>
              <a:ext cx="6450457" cy="3572332"/>
            </a:xfrm>
            <a:prstGeom prst="rect">
              <a:avLst/>
            </a:prstGeom>
          </p:spPr>
        </p:pic>
        <p:sp>
          <p:nvSpPr>
            <p:cNvPr id="33" name="Arrow: Up 32">
              <a:extLst>
                <a:ext uri="{FF2B5EF4-FFF2-40B4-BE49-F238E27FC236}">
                  <a16:creationId xmlns:a16="http://schemas.microsoft.com/office/drawing/2014/main" id="{1E5BA8E5-F141-49F8-BA6B-97606B071AA1}"/>
                </a:ext>
              </a:extLst>
            </p:cNvPr>
            <p:cNvSpPr/>
            <p:nvPr/>
          </p:nvSpPr>
          <p:spPr>
            <a:xfrm>
              <a:off x="317240" y="41939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Arrow: Up 33">
              <a:extLst>
                <a:ext uri="{FF2B5EF4-FFF2-40B4-BE49-F238E27FC236}">
                  <a16:creationId xmlns:a16="http://schemas.microsoft.com/office/drawing/2014/main" id="{16219DF1-56FA-4EF9-8183-9457AF12102C}"/>
                </a:ext>
              </a:extLst>
            </p:cNvPr>
            <p:cNvSpPr/>
            <p:nvPr/>
          </p:nvSpPr>
          <p:spPr>
            <a:xfrm rot="5551570">
              <a:off x="3286664" y="375760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Arrow: Up 34">
              <a:extLst>
                <a:ext uri="{FF2B5EF4-FFF2-40B4-BE49-F238E27FC236}">
                  <a16:creationId xmlns:a16="http://schemas.microsoft.com/office/drawing/2014/main" id="{CA723DD2-1609-4C2A-B5E1-81636DA20EAC}"/>
                </a:ext>
              </a:extLst>
            </p:cNvPr>
            <p:cNvSpPr/>
            <p:nvPr/>
          </p:nvSpPr>
          <p:spPr>
            <a:xfrm rot="10800000">
              <a:off x="6276104" y="5400815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Arrow: Up 35">
              <a:extLst>
                <a:ext uri="{FF2B5EF4-FFF2-40B4-BE49-F238E27FC236}">
                  <a16:creationId xmlns:a16="http://schemas.microsoft.com/office/drawing/2014/main" id="{041E694B-7ACE-4080-9144-043169E568A0}"/>
                </a:ext>
              </a:extLst>
            </p:cNvPr>
            <p:cNvSpPr/>
            <p:nvPr/>
          </p:nvSpPr>
          <p:spPr>
            <a:xfrm rot="2396405">
              <a:off x="1789980" y="3666029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Arrow: Up 36">
              <a:extLst>
                <a:ext uri="{FF2B5EF4-FFF2-40B4-BE49-F238E27FC236}">
                  <a16:creationId xmlns:a16="http://schemas.microsoft.com/office/drawing/2014/main" id="{BF098A10-1CC6-4033-9007-5ED1DEA14298}"/>
                </a:ext>
              </a:extLst>
            </p:cNvPr>
            <p:cNvSpPr/>
            <p:nvPr/>
          </p:nvSpPr>
          <p:spPr>
            <a:xfrm rot="9015133">
              <a:off x="4726688" y="4553762"/>
              <a:ext cx="177282" cy="345232"/>
            </a:xfrm>
            <a:prstGeom prst="upArrow">
              <a:avLst/>
            </a:prstGeom>
            <a:solidFill>
              <a:srgbClr val="FF00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39" name="Picture 38" descr="Diagram, schematic&#10;&#10;Description automatically generated">
            <a:extLst>
              <a:ext uri="{FF2B5EF4-FFF2-40B4-BE49-F238E27FC236}">
                <a16:creationId xmlns:a16="http://schemas.microsoft.com/office/drawing/2014/main" id="{868CF874-5853-4F7F-B4CB-40AC50F110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43" y="5078149"/>
            <a:ext cx="2404850" cy="1706668"/>
          </a:xfrm>
          <a:prstGeom prst="rect">
            <a:avLst/>
          </a:prstGeom>
        </p:spPr>
      </p:pic>
      <p:sp>
        <p:nvSpPr>
          <p:cNvPr id="40" name="Oval 39">
            <a:extLst>
              <a:ext uri="{FF2B5EF4-FFF2-40B4-BE49-F238E27FC236}">
                <a16:creationId xmlns:a16="http://schemas.microsoft.com/office/drawing/2014/main" id="{A9AB0EF1-EE9E-41C5-B993-7E65A4A75735}"/>
              </a:ext>
            </a:extLst>
          </p:cNvPr>
          <p:cNvSpPr/>
          <p:nvPr/>
        </p:nvSpPr>
        <p:spPr>
          <a:xfrm>
            <a:off x="6375856" y="389538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Arrow: Up 40">
            <a:extLst>
              <a:ext uri="{FF2B5EF4-FFF2-40B4-BE49-F238E27FC236}">
                <a16:creationId xmlns:a16="http://schemas.microsoft.com/office/drawing/2014/main" id="{730B5E7D-0696-4BBE-8B11-686B9E6C7095}"/>
              </a:ext>
            </a:extLst>
          </p:cNvPr>
          <p:cNvSpPr/>
          <p:nvPr/>
        </p:nvSpPr>
        <p:spPr>
          <a:xfrm>
            <a:off x="6616897" y="4266720"/>
            <a:ext cx="246616" cy="480249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1A849F1-7939-44F6-A307-98D2BC9B34F4}"/>
              </a:ext>
            </a:extLst>
          </p:cNvPr>
          <p:cNvSpPr/>
          <p:nvPr/>
        </p:nvSpPr>
        <p:spPr>
          <a:xfrm>
            <a:off x="7862534" y="3891821"/>
            <a:ext cx="710744" cy="136764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15C60AB8-6035-44F7-A3E5-5406145FB44A}"/>
              </a:ext>
            </a:extLst>
          </p:cNvPr>
          <p:cNvSpPr/>
          <p:nvPr/>
        </p:nvSpPr>
        <p:spPr>
          <a:xfrm rot="10800000">
            <a:off x="8087576" y="4321846"/>
            <a:ext cx="260660" cy="507598"/>
          </a:xfrm>
          <a:prstGeom prst="upArrow">
            <a:avLst/>
          </a:prstGeom>
          <a:solidFill>
            <a:srgbClr val="FA447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01815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7563</TotalTime>
  <Words>5288</Words>
  <Application>Microsoft Office PowerPoint</Application>
  <PresentationFormat>On-screen Show (4:3)</PresentationFormat>
  <Paragraphs>1640</Paragraphs>
  <Slides>10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1</vt:i4>
      </vt:variant>
    </vt:vector>
  </HeadingPairs>
  <TitlesOfParts>
    <vt:vector size="108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Energy-Efficient Neuromorphic Computing</vt:lpstr>
      <vt:lpstr>Content</vt:lpstr>
      <vt:lpstr>Energy-Efficient Neuromorphic Computing</vt:lpstr>
      <vt:lpstr>Artificial Neural Network (ANN)</vt:lpstr>
      <vt:lpstr>ANN: Sequential Process</vt:lpstr>
      <vt:lpstr>Artificial Neural Network: Neural Architecture</vt:lpstr>
      <vt:lpstr>Spintronics: Spin-Electronics</vt:lpstr>
      <vt:lpstr>Magnetic Anisotropy</vt:lpstr>
      <vt:lpstr>Magneto-elastic anisotropy</vt:lpstr>
      <vt:lpstr>Perpendicular Anisotropy</vt:lpstr>
      <vt:lpstr>Perpendicular interface anisotropy</vt:lpstr>
      <vt:lpstr> </vt:lpstr>
      <vt:lpstr> </vt:lpstr>
      <vt:lpstr>Multiferroic Composites</vt:lpstr>
      <vt:lpstr>Multiferroic composites Voltage vs stress anisotropy</vt:lpstr>
      <vt:lpstr>Proposed Device</vt:lpstr>
      <vt:lpstr>Automation in measurement: LabView</vt:lpstr>
      <vt:lpstr>LabView Automation: Electromagnet</vt:lpstr>
      <vt:lpstr>LabView Automation: RF Signal Generator</vt:lpstr>
      <vt:lpstr>LabView Automation: Spectrum Analyzer</vt:lpstr>
      <vt:lpstr>Ferromagnetic Resonance</vt:lpstr>
      <vt:lpstr>Ferromagnetic Resonance</vt:lpstr>
      <vt:lpstr>Ferromagnetic Resonance</vt:lpstr>
      <vt:lpstr>Ferromagnetic Resonance: Experimental Setup</vt:lpstr>
      <vt:lpstr>Ferromagnetic Resonance: Experimental Setup</vt:lpstr>
      <vt:lpstr>Ferromagnetic Resonance: Result</vt:lpstr>
      <vt:lpstr>Schottky Diode</vt:lpstr>
      <vt:lpstr>Lock-in Amplifier</vt:lpstr>
      <vt:lpstr>Lock-in Amplifier</vt:lpstr>
      <vt:lpstr>What I have done</vt:lpstr>
      <vt:lpstr>Future Plans</vt:lpstr>
      <vt:lpstr>PowerPoint Presentation</vt:lpstr>
      <vt:lpstr>LabView Automation: Spectrum Analyzer</vt:lpstr>
      <vt:lpstr>Proposed Device</vt:lpstr>
      <vt:lpstr>LabView Automation: RF Signal Generator</vt:lpstr>
      <vt:lpstr>LabView Automation: Electromagnet</vt:lpstr>
      <vt:lpstr>Spintronics: Spin-Electronics</vt:lpstr>
      <vt:lpstr>ANN: Sequential Process</vt:lpstr>
      <vt:lpstr>Ferromagnetic Resonance</vt:lpstr>
      <vt:lpstr>Energy-Efficient Neuromorphic Computing</vt:lpstr>
      <vt:lpstr>Artificial Neural Network: Neural Architecture</vt:lpstr>
      <vt:lpstr>ST-FMR</vt:lpstr>
      <vt:lpstr>Ferromagnetic Resonance: Experimental Setup</vt:lpstr>
      <vt:lpstr>Artificial Neural Network: Neural Architecture</vt:lpstr>
      <vt:lpstr>Artificial Neural Network (ANN)</vt:lpstr>
      <vt:lpstr>Half Wave Rectifier: Schottky Diode</vt:lpstr>
      <vt:lpstr>Proposed Device</vt:lpstr>
      <vt:lpstr>Content</vt:lpstr>
      <vt:lpstr>Magnetic Thermal Annealing (MTA)</vt:lpstr>
      <vt:lpstr>Lock-in Amplifier</vt:lpstr>
      <vt:lpstr>Ferromagnetic Resonance</vt:lpstr>
      <vt:lpstr>Lock-in Amplifier</vt:lpstr>
      <vt:lpstr>Lock-in Amplifier</vt:lpstr>
      <vt:lpstr>Magnetic Thermal Annealing (MTA)</vt:lpstr>
      <vt:lpstr>Magnetic Thermal Annealing (MTA)</vt:lpstr>
      <vt:lpstr>Experimental results after magnetic thermal annealing</vt:lpstr>
      <vt:lpstr>Small Instruments</vt:lpstr>
      <vt:lpstr>Small Instruments</vt:lpstr>
      <vt:lpstr>Small Instruments</vt:lpstr>
      <vt:lpstr>Small Instruments</vt:lpstr>
      <vt:lpstr>Small Instruments</vt:lpstr>
      <vt:lpstr>Power Supply measurement automation</vt:lpstr>
      <vt:lpstr>Power Supply measurement automation</vt:lpstr>
      <vt:lpstr>Source Measuring Unit automation</vt:lpstr>
      <vt:lpstr>Source Measuring Unit automation</vt:lpstr>
      <vt:lpstr>Future Plans</vt:lpstr>
      <vt:lpstr>Magnetic Thermal Annealing (MTA)</vt:lpstr>
      <vt:lpstr>ANN: Two Phase Process</vt:lpstr>
      <vt:lpstr>Artificial Neural Network (ANN)</vt:lpstr>
      <vt:lpstr>ANN: Sequential Process and Optimizing Parameter</vt:lpstr>
      <vt:lpstr>Neuromorphic Computing</vt:lpstr>
      <vt:lpstr>Character Recognition Model</vt:lpstr>
      <vt:lpstr>Character Recognition Model</vt:lpstr>
      <vt:lpstr>Magnetic Thermal Annealing (MTA)</vt:lpstr>
      <vt:lpstr>Perpendicular Anisotropy</vt:lpstr>
      <vt:lpstr>Plan</vt:lpstr>
      <vt:lpstr>VSM (Vibrating Sample Magntometer)</vt:lpstr>
      <vt:lpstr>BACKUP SLIDES</vt:lpstr>
      <vt:lpstr>Content</vt:lpstr>
      <vt:lpstr>Future Plans</vt:lpstr>
      <vt:lpstr>Experimental Instruments: Spin Coater</vt:lpstr>
      <vt:lpstr>Experimental Instrument: Gaussmeter</vt:lpstr>
      <vt:lpstr>Piezoelectric Simulation with multiple inputs</vt:lpstr>
      <vt:lpstr>Experimental Instrument: Probe Station</vt:lpstr>
      <vt:lpstr>Experimental Instrument: Source Meter</vt:lpstr>
      <vt:lpstr>Experimental Instrument: Power Supply</vt:lpstr>
      <vt:lpstr>Experimental Instrument: Electromagnet</vt:lpstr>
      <vt:lpstr>Experimental Instrument: Magnetic Thermal Annealing</vt:lpstr>
      <vt:lpstr>Power Supply measurement automation</vt:lpstr>
      <vt:lpstr>Source Measuring Unit automation</vt:lpstr>
      <vt:lpstr>Block Co-Polymer Lithography</vt:lpstr>
      <vt:lpstr>EB Lithography</vt:lpstr>
      <vt:lpstr>New Contents</vt:lpstr>
      <vt:lpstr>Experimental Slides</vt:lpstr>
      <vt:lpstr>PowerPoint Presentation</vt:lpstr>
      <vt:lpstr>ANN: Activation Function</vt:lpstr>
      <vt:lpstr>Content</vt:lpstr>
      <vt:lpstr>Magnetic Field applied along in-plane hard axis</vt:lpstr>
      <vt:lpstr>Magnetic Filed applied along in-plane easy axis</vt:lpstr>
      <vt:lpstr>Magnetic Field applied along in-plane hard axis</vt:lpstr>
      <vt:lpstr>Magnetic Filed applied along in-plane easy ax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302</cp:revision>
  <dcterms:created xsi:type="dcterms:W3CDTF">2021-09-25T04:40:51Z</dcterms:created>
  <dcterms:modified xsi:type="dcterms:W3CDTF">2022-03-09T06:44:12Z</dcterms:modified>
</cp:coreProperties>
</file>